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ppt/ink/ink3.xml" ContentType="application/inkml+xml"/>
  <Override PartName="/ppt/notesSlides/notesSlide2.xml" ContentType="application/vnd.openxmlformats-officedocument.presentationml.notesSlide+xml"/>
  <Override PartName="/ppt/ink/ink4.xml" ContentType="application/inkml+xml"/>
  <Override PartName="/ppt/notesSlides/notesSlide3.xml" ContentType="application/vnd.openxmlformats-officedocument.presentationml.notesSlide+xml"/>
  <Override PartName="/ppt/ink/ink5.xml" ContentType="application/inkml+xml"/>
  <Override PartName="/ppt/notesSlides/notesSlide4.xml" ContentType="application/vnd.openxmlformats-officedocument.presentationml.notesSlide+xml"/>
  <Override PartName="/ppt/ink/ink6.xml" ContentType="application/inkml+xml"/>
  <Override PartName="/ppt/notesSlides/notesSlide5.xml" ContentType="application/vnd.openxmlformats-officedocument.presentationml.notesSlide+xml"/>
  <Override PartName="/ppt/ink/ink7.xml" ContentType="application/inkml+xml"/>
  <Override PartName="/ppt/notesSlides/notesSlide6.xml" ContentType="application/vnd.openxmlformats-officedocument.presentationml.notesSlide+xml"/>
  <Override PartName="/ppt/ink/ink8.xml" ContentType="application/inkml+xml"/>
  <Override PartName="/ppt/notesSlides/notesSlide7.xml" ContentType="application/vnd.openxmlformats-officedocument.presentationml.notesSlide+xml"/>
  <Override PartName="/ppt/ink/ink9.xml" ContentType="application/inkml+xml"/>
  <Override PartName="/ppt/ink/ink10.xml" ContentType="application/inkml+xml"/>
  <Override PartName="/ppt/notesSlides/notesSlide8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notesSlides/notesSlide9.xml" ContentType="application/vnd.openxmlformats-officedocument.presentationml.notesSlide+xml"/>
  <Override PartName="/ppt/ink/ink13.xml" ContentType="application/inkml+xml"/>
  <Override PartName="/ppt/notesSlides/notesSlide10.xml" ContentType="application/vnd.openxmlformats-officedocument.presentationml.notesSlide+xml"/>
  <Override PartName="/ppt/ink/ink14.xml" ContentType="application/inkml+xml"/>
  <Override PartName="/ppt/notesSlides/notesSlide11.xml" ContentType="application/vnd.openxmlformats-officedocument.presentationml.notesSlide+xml"/>
  <Override PartName="/ppt/ink/ink15.xml" ContentType="application/inkml+xml"/>
  <Override PartName="/ppt/ink/ink1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187" r:id="rId1"/>
  </p:sldMasterIdLst>
  <p:notesMasterIdLst>
    <p:notesMasterId r:id="rId18"/>
  </p:notesMasterIdLst>
  <p:handoutMasterIdLst>
    <p:handoutMasterId r:id="rId19"/>
  </p:handoutMasterIdLst>
  <p:sldIdLst>
    <p:sldId id="522" r:id="rId2"/>
    <p:sldId id="442" r:id="rId3"/>
    <p:sldId id="513" r:id="rId4"/>
    <p:sldId id="294" r:id="rId5"/>
    <p:sldId id="519" r:id="rId6"/>
    <p:sldId id="295" r:id="rId7"/>
    <p:sldId id="520" r:id="rId8"/>
    <p:sldId id="296" r:id="rId9"/>
    <p:sldId id="518" r:id="rId10"/>
    <p:sldId id="368" r:id="rId11"/>
    <p:sldId id="400" r:id="rId12"/>
    <p:sldId id="514" r:id="rId13"/>
    <p:sldId id="521" r:id="rId14"/>
    <p:sldId id="462" r:id="rId15"/>
    <p:sldId id="364" r:id="rId16"/>
    <p:sldId id="517" r:id="rId17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/>
  <p:clrMru>
    <a:srgbClr val="FDEAC7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70" autoAdjust="0"/>
    <p:restoredTop sz="81450" autoAdjust="0"/>
  </p:normalViewPr>
  <p:slideViewPr>
    <p:cSldViewPr>
      <p:cViewPr varScale="1">
        <p:scale>
          <a:sx n="61" d="100"/>
          <a:sy n="61" d="100"/>
        </p:scale>
        <p:origin x="1686" y="60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3038145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0" tIns="46580" rIns="93160" bIns="46580" numCol="1" anchor="t" anchorCtr="0" compatLnSpc="1">
            <a:prstTxWarp prst="textNoShape">
              <a:avLst/>
            </a:prstTxWarp>
          </a:bodyPr>
          <a:lstStyle>
            <a:lvl1pPr defTabSz="931771"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258" y="2"/>
            <a:ext cx="3038144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0" tIns="46580" rIns="93160" bIns="46580" numCol="1" anchor="t" anchorCtr="0" compatLnSpc="1">
            <a:prstTxWarp prst="textNoShape">
              <a:avLst/>
            </a:prstTxWarp>
          </a:bodyPr>
          <a:lstStyle>
            <a:lvl1pPr algn="r" defTabSz="931771"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2196"/>
            <a:ext cx="3038145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0" tIns="46580" rIns="93160" bIns="46580" numCol="1" anchor="b" anchorCtr="0" compatLnSpc="1">
            <a:prstTxWarp prst="textNoShape">
              <a:avLst/>
            </a:prstTxWarp>
          </a:bodyPr>
          <a:lstStyle>
            <a:lvl1pPr defTabSz="931771"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258" y="8832196"/>
            <a:ext cx="3038144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0" tIns="46580" rIns="93160" bIns="46580" numCol="1" anchor="b" anchorCtr="0" compatLnSpc="1">
            <a:prstTxWarp prst="textNoShape">
              <a:avLst/>
            </a:prstTxWarp>
          </a:bodyPr>
          <a:lstStyle>
            <a:lvl1pPr algn="r" defTabSz="931771">
              <a:defRPr sz="1300">
                <a:latin typeface="Times" charset="0"/>
              </a:defRPr>
            </a:lvl1pPr>
          </a:lstStyle>
          <a:p>
            <a:pPr>
              <a:defRPr/>
            </a:pPr>
            <a:fld id="{DB321281-4973-42D5-B040-051E09B466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22883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08T14:45:34.7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90 13264 1 0,'0'0'6'15,"35"-19"14"-15,-30 1-7 16,9-1-2-16,9 8 4 0,-15-7 1 16,11 11 2-16,-17-11 0 15,-2 18-1-15,6-21-4 16,-6 21-3 0,-4-23-3-16,4 23-3 0,-23-36 0 15,3 11-2-15,-10-8 2 16,-9-1-2-16,-13-6 1 15,-8 1-1-15,-13-7 1 16,-12 4-1-16,-15-6-1 16,-14 10 1-16,-15-3-1 15,-18 7-1-15,-13 5 0 16,-18 4 0-16,-9 2 0 0,-15 12 1 16,-16 5 0-16,-6 10 0 15,-5 7 0 1,3 18 1-16,-6 0-1 15,9 17 1-15,-5 9 0 16,18 13-1-16,15 8 0 0,18 9 0 16,17 3-1-16,21 10-1 15,23 3 2-15,25 3-1 16,26 3 0-16,24 3-1 16,20 1 2-16,29 4 0 15,19 2 0-15,25-2 0 16,23 0 0-16,27-2 0 15,26-5 0-15,24-3 0 0,21-13 0 16,18-15-1 0,22-16 1-16,20-13-1 15,12-11 0-15,10-16 0 16,9-15 1-16,14-22-1 0,1-10 1 16,5-15 0-16,-8-9-1 15,-8-15 1-15,-6-15 0 16,-13-12 0-16,-20-10 0 15,-24-4 0-15,-24-5-1 16,-27-2 0-16,-24-8 1 16,-32 0 0-16,-34 6 0 15,-30 2 1-15,-30 2-2 16,-35 3 1-16,-30 3 1 0,-32 5-1 16,-28 12 0-1,-28 9 0-15,-25 8 0 16,-18 14 0-16,-19 11 0 15,-16 17-1-15,-9 14-1 0,-5 9-1 16,6 13-3-16,-10 1-3 16,23 34-15-16,-9-7-18 15,17 9-1-15,19 8-1 16,21 7 2-16</inkml:trace>
  <inkml:trace contextRef="#ctx0" brushRef="#br0" timeOffset="4740.2772">12551 14422 18 0,'0'0'28'0,"0"0"1"0,0 0-1 16,0 0-12-16,0 0-2 16,0 0-2-16,0 0-3 15,0 0-1 1,0 0-2-16,0 0 0 0,0 0 0 16,0 0-1-16,21 39-1 15,-19-14 1-15,7 19-3 16,-1 6 1-16,4 13 0 15,-7 2-1-15,5 14-1 16,-6 1 1-16,0 7-1 16,-4-1 0-16,2-5 1 15,-2-7-1-15,0-5 0 16,2-9-1-16,0-14 1 0,0-12 0 16,-1-7-1-16,3-9 0 15,-4-18 1 1,0 0 0-16,0 0-1 15,20-8 0-15,-20 8 1 0,21-23-1 16,-4 8 1-16,4-3-1 16,4-3 1-16,6 6-1 15,4-2 1-15,6 3-1 16,1 1 0-16,2 3 0 16,-1 1 1-16,1 5-1 15,-3 2-1-15,-3-4 2 16,-3 8-1-16,-6 0 0 15,-6 0-2-15,-4 2 0 0,-19-4-3 16,29 9-7 0,-29-9-27-16,0 0-1 15,0 0 0-15,-34 6 0 16</inkml:trace>
  <inkml:trace contextRef="#ctx0" brushRef="#br0" timeOffset="7578.3239">18661 13950 3 0,'0'0'25'0,"0"0"1"0,-6-21-4 15,6 21-7-15,16-25-1 16,9 14-1-16,-10-20-2 16,24 14-2-16,-8-14-1 15,21 18-1-15,-12-8-1 16,10 21-1-16,-5 2 0 16,-3 19-1-16,-11 11-1 15,-6 18 0-15,-17 10-1 16,-4 11 1-16,-16 5-1 15,-1 9 1-15,-9-5-1 16,5 5 0-16,0-8 1 16,13-7-2-16,6-12 2 15,9-6-3-15,12-8 2 0,10-13-2 16,8-8 1-16,5-10-1 16,2-5-1-16,-3-6-1 15,-1 5-2-15,-13-16-4 16,9 18-9-16,-40-9-19 15,25 8-2-15,-25-8 1 16,2 17 0-16</inkml:trace>
  <inkml:trace contextRef="#ctx0" brushRef="#br0" timeOffset="8095.654">19674 14831 26 0,'21'-10'34'15,"-21"10"1"-15,25-25 0 16,-25 25-13-16,0 0-9 15,19-7-2-15,-19 7-2 16,0 0-2-16,-6 19-2 16,6-19-1-16,2 25-1 0,-2-25-1 15,6 23 0 1,-6-23 0-16,0 0-1 16,25 15 0-16,-25-15 0 15,23-6 0-15,-23 6 0 0,18-15 0 16,-18 15 0-16,2-17-1 15,-2 17 1-15,-25 0-1 16,3 8 1-16,-7 11-1 16,2 4 1-16,-1 9-1 15,4 5 1-15,13 9 0 16,7 4 0-16,17 0 0 16,14-2 1-16,18 1-1 15,9-4-1-15,13-9 1 0,11-9-1 16,10-20 0-1,11-5-2-15,1-19-4 16,14 2-33-16,-24-24-2 16,-9 1-1-16,-23-12 0 0</inkml:trace>
  <inkml:trace contextRef="#ctx0" brushRef="#br0" timeOffset="8754.729">5092 13517 49 0,'0'0'37'0,"-21"-12"2"16,-16 18-2-16,-32-4-23 15,-5 31-3-15,-36-8-6 16,-11 13-3-16,-20-3-2 16,-7-1-4-16,-1 4-9 15,-7-13-23-15,13-7-2 16,10-7 1-16,11-13-2 16</inkml:trace>
  <inkml:trace contextRef="#ctx0" brushRef="#br0" timeOffset="9687.859">1994 13281 45 0,'0'0'35'15,"0"0"3"-15,0 0-2 0,20 33-23 16,-22-10-2-16,21 30-4 16,-11-3 0-16,11 17-2 15,-2-1-2-15,6 5-1 16,-1-6 0-16,-3-6-1 15,-6-11-1-15,-1-13 0 16,-4-10-1-16,-8-25-1 16,0 0-1-16,-18-2-1 15,18 2 0-15,-46-52-2 0,21 17 0 16,-16-24 0 0,13 1 1-16,-7-13 2 15,17 2 0-15,5-3 2 16,15-3 1-16,17 4 3 0,12-2 1 15,23 17 1-15,-2 4-1 16,19 20 0-16,-7 5 2 16,6 27-1-16,-18 10-1 15,-6 22 0-15,-17 14-1 16,-14 16-1-16,-21 5 1 16,-9 4-2-16,-14 0 1 15,-4-4-1-15,-1-13 1 16,3-7-1-16,4-6 0 15,11-12 1-15,12-6-1 16,14-2 1-16,11-6-1 16,10-2 1-16,10 3 0 15,9-1-1-15,6-5 0 0,9 1 1 16,3-3-2-16,1 0 1 16,-5-3-2-16,-4-7-1 15,0 12-6-15,-32-16-34 16,7 8 0-16,-35-2-1 15,18-6 0-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08T15:01:17.03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  <inkml:brush xml:id="br2">
      <inkml:brushProperty name="width" value="0.05292" units="cm"/>
      <inkml:brushProperty name="height" value="0.05292" units="cm"/>
      <inkml:brushProperty name="color" value="#00B050"/>
    </inkml:brush>
    <inkml:brush xml:id="br3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7351 7074 9 0,'0'0'12'0,"0"0"1"0,-18-4 0 16,18 4-3-1,-17 2-2-15,17-2-1 16,-25 0-2-16,7 0-1 0,-1 4-1 16,-4-2-3-16,-2 0 1 15,-2 1-1-15,-6-1 0 16,2 0 1-16,-7 0 0 15,3 0 0-15,-6-2 0 16,1 0 0-16,-4 2-1 16,-3 4 0-16,-5 0 0 15,-2 5 1-15,0-1-1 16,-2 3 1-16,6-3 0 16,0 5 0-16,9-5 0 15,1-7 0-15,7 1 0 16,2-2-2-16,-2 0 1 15,5 0 0-15,-7 0-1 0,2 0 1 16,-4 0 0-16,-3 2 0 16,-1 1 0-16,-1-1 0 15,3 0-1-15,-1-2 0 16,-3-2 1-16,-1 2-1 16,-4 0 1-16,3 0 0 15,-7 3 0-15,6-1 0 16,-6 4 1-16,2 0-1 15,0 1 0-15,5 1-1 16,-1-2 1-16,2 1-2 16,-1-3 1-16,1 2-1 15,2 1 0-15,-1 3 0 16,1-3 1-16,-5-1-1 0,9 0 1 16,-3-3-2-16,10 1 1 15,-1-2 0-15,7-4 1 16,3-4-1-16,22 4 1 15,-27-4 0-15,27 4-1 16,0 0 2-16,-17-9-1 16,17 9 0-16,0 0 0 15,0 0 1-15,0 0 0 16,0 0 1-16,0 0 0 16,0 0 1-16,0 0 1 15,0 0-1-15,0 0 0 16,0 0-1-16,0 0 1 15,0 0-1-15,-10 17 0 0,10-17-1 16,0 0 1-16,-17 23 0 16,17-23 1-16,-15 19 0 15,15-19 0 1,-14 25 0-16,14-25 0 0,-13 25 0 16,13-25 0-16,-10 23 0 15,10-23-1-15,0 23 1 16,0-23-1-16,6 23 2 15,-6-23-2-15,13 27 0 16,-13-27 1-16,16 34-1 16,-11-14 0-16,3 3-1 15,-4 2 0-15,0 1 1 0,0 3-1 16,-2 0 1-16,2 2-1 16,-1-1 0-16,3 3 0 15,2-2 0 1,2-1 0-16,-1 1-1 15,1 4 1-15,1-5 0 0,-5 1 0 16,2-2 0-16,-4-1 1 16,0-1-1-16,-2 4 1 15,-1-8-1-15,1 0 0 16,0 0 0-16,2-2 0 16,-2 2 0-16,2-2 0 15,2 0 1-15,0-1-2 16,-1-1 1-16,1-2 1 0,0 0-1 15,-6-17 0 1,11 39 1-16,-11-39-1 0,8 36 1 16,-6-19 0-1,0 4 1-15,-2-1-1 0,4 1 0 16,0 2 0-16,2-6 0 16,3 4 0-16,-9-21 0 15,19 37-2-15,-7-18 1 16,0 4-1-16,-3-6 1 15,1 2-1-15,-2-2 0 16,-8-17 0-16,13 31 1 16,-13-31 0-16,14 27 0 15,-14-27 0-15,15 29 0 0,-7-12 0 16,1 0 0-16,1 2 0 16,2 3 0-1,-1-3 0-15,-1 2 0 16,1-4 0-16,3 0 0 0,-14-17 0 15,21 31 0-15,-21-31 0 16,21 25 1-16,-21-25-1 16,22 21 0-16,-22-21 0 15,25 15 0-15,-25-15 0 16,32 14 0-16,-12-6-1 16,1-8 1-16,2 5 1 15,2-5-1-15,0 2 0 16,6-2 0-16,-6-2 0 15,4 2 0-15,0-2 0 16,0 2 1-16,-2-5-2 16,4 1 2-16,2 0-1 15,1 0 0-15,7-4 0 0,-1 1 0 16,9-1 0-16,1-1 1 16,4-1-1-16,0 2 0 15,2 1 0-15,0-3 0 16,-2 2 1-16,2 3-1 15,-6 1 0-15,0 0 0 16,-4 2 0-16,0 2 0 16,-5 2 0-16,1 2 0 15,-3-2 0-15,-2 0 0 16,-3 0 0-16,-1-2 0 16,0 1 0-16,-2-1 0 15,2 0 1-15,-3 0-1 16,3 0 0-16,-4 2 0 0,4-2-1 15,-6 4 1-15,0-4 0 16,-2 4 0-16,-4 0 0 16,-2 0 1-16,1 0-1 15,-3-1 0-15,1 1 0 16,-18-4 0-16,36 8 1 16,-17-4-1-16,3-2 0 15,1 1 1-15,-2 1-1 16,0 0 1-16,-1-2-1 15,1 0 0-15,-21-2 0 16,29 2 1-16,-29-2-1 16,21-4 1-16,-21 4 0 15,0 0 0-15,23-8 0 0,-23 8 0 16,0 0 0-16,0 0 0 16,19-17 1-1,-19 17-1-15,0 0 0 16,16-17 0-16,-16 17 0 0,15-23 0 15,-15 23 0-15,21-29 0 16,-21 29 0-16,22-36-1 16,-11 15 0-16,-1-3 0 15,1 1 0-15,-5 0 0 16,-2 0 0-16,-4 0 0 16,-2-2 1-16,-2 2-1 15,2 0 2-15,-2-1-2 0,3-9 1 16,-1-4-1-16,4 1 1 15,-1-4-2-15,3-2 1 16,0-6 0 0,2 0 0-16,-4 2 0 0,0 3 1 15,-2 1-1-15,-2 0 1 16,-2 0 0-16,-6-4-1 16,3 4 1-16,-5-3-1 15,2-4 1-15,-1 3 0 16,1-8 0-16,1 4 1 15,-1-4 0-15,4 4 0 16,0-1-1-16,3 1 1 16,-1 0-1-16,2 6 1 0,0 0-2 15,-2 3 1 1,-4 5-1-16,2-2 0 16,-3 7-1-16,-5-8-3 15,3 16-7-15,-9-5-22 0,-3-15 0 16,8 9-2-16,-14-14 1 15</inkml:trace>
  <inkml:trace contextRef="#ctx0" brushRef="#br0" timeOffset="193653.3101">4994 4369 19 0,'0'0'16'0,"0"0"-1"15,-8-19-1-15,8 19-2 16,-14-17-2-16,14 17-3 16,-19-16 0-16,19 16-2 15,-21-11 0-15,21 11-1 16,-23-12-2-16,23 12 0 15,-23-15 0-15,23 15 0 16,-26-15-1-16,26 15 1 0,-29-19 0 16,12 13 0-16,-2-4 1 15,0 6-1-15,-5-1 0 16,5 3 0-16,-4 0-1 16,2 2 0-1,0 2-1-15,-1 0 0 0,1 1 0 16,-4 1 0-16,2 2 1 15,-2 2 0-15,0-1 0 16,-4 5 0-16,0-1 0 16,2 1 0-16,-6 1 0 15,6 3-1-15,-2-5 1 16,0 1-1-16,2-3 0 16,0 5 1-16,2-3-1 0,0 3 0 15,2-3 0-15,0 3 0 16,-2-1 0-1,3 4 0-15,-3-1 0 0,2 3 0 16,-2-4 1-16,4 4-1 16,-4 1 1-16,2-1-1 15,-2 2 0-15,2 2 1 16,-3-4-1-16,3 2 1 16,0 0-1-16,0 0 1 15,-2 0-1-15,4 2 1 16,0 4 0-16,-3-4 0 15,1 4-1-15,4 4 1 16,-2 0 1-16,1 1-2 0,-1-1 2 16,4 3-1-1,-6-3 1-15,7 7-1 16,-7-3 2-16,4-1-2 16,0 3-1-16,-1 1 1 0,-1 1 0 15,0 3-1-15,0 2 0 16,1 0 1-16,1 4-1 15,2 6 0-15,-1-1 0 16,3 1 1-16,-1 2-1 16,3-2 1-16,-1-3-1 15,1 3 0-15,-1-8 1 47,1-2 0-47,-2-2-1 0,-3 4 1 0,3-1-1 0,-1 1 1 0,1 0 0 16,-1 2 0-16,-1 3 0 31,2 1-1-31,-1 4 1 0,8-3 0 0,-1 7 1 0,-1-4-1 16,-1 5-1-16,1 2 1 15,0 2 0-15,3 8-1 16,-3 0 0-16,-2 2 1 16,1-2-1-16,1 6 1 15,-1-3-2-15,3-1 1 16,0-2 0-16,2 0 0 15,-1-6 0-15,3 4 0 16,2-2 0-16,2 2 0 16,-2-2 0-16,4 2 1 15,-4 0 0-15,4-2-1 16,-2-2 0-16,2 0 1 16,-2-1 0-16,2-3 0 0,-4 2 0 15,2-4 0-15,0-3-1 16,0-2 0-16,-2-1 1 15,-2-3-1-15,0 0 1 16,2-2-1-16,2-2 1 16,-2 2-2-16,2 1 2 15,0 3-1-15,2 2 0 16,0-1 1-16,4 5-1 16,0 1 1-16,-2-3-1 15,1-1 1-15,1 1-1 16,2-5 0-16,-2-1 1 15,1-2-1-15,-1-2 1 0,0-6-1 16,0 2 0-16,0 1 0 16,1-3 1-16,1-2-1 15,0 10 0-15,-1-2 0 16,1 0 1-16,2 2-1 16,3-4 0-16,1 2 1 15,1-6-1-15,3 2 0 16,-1-8 0-16,6 1 1 15,-2-1-1-15,4 1 0 16,0 1 1-16,2 0-1 16,-1 3 0-16,1 3 0 15,0 0 1-15,0 2-1 16,0 0 0-16,0-4 1 0,0-1-1 16,1 3 0-16,1-2 1 15,2 0 0-15,0-2-1 16,2 3 0-16,0-3 1 15,1 0-1-15,1 6 0 16,0-2 0-16,0-3 1 16,-3-3-1-16,1-4 1 15,-2 1-1-15,0-6-1 16,-2 1 2-16,-2-8-1 16,2-1 0-16,0 0 0 15,0-4 0-15,0-2 0 16,-1 1 0-16,-1-3 1 15,0-3-2-15,2-1 2 0,-5-7-2 16,1 2 1-16,0-4 0 16,0-2 0-1,2 2 0-15,-2-6 1 0,0 3-1 16,-4-1 0-16,6-2 0 16,-2 0 0-16,0-5 0 15,0-3 0-15,-1-1 0 16,1-4 0-16,-4-2 0 15,4 0 0-15,-4-2 0 16,0-2 0-16,-3 2 0 16,-1-2 0-16,-2-2 0 15,1 2 0-15,-1 0 0 16,1-2 0-16,-3 0 0 0,3-4 0 16,-3 1 1 15,3-1-1-31,-3 2 0 0,1-5 0 0,-3 1 0 15,1-1 0-15,-3-1 0 0,-1-1 0 32,-2-1 0-32,0 1 1 0,-4-1-1 0,2 1 0 15,-4 3 0-15,0 3 0 16,0 1-1-16,0-2 1 31,-2 4 0-31,0 0 0 0,-2 1 0 0,2-3 0 16,-2-4 0-16,2 1 0 15,-4-7 0-15,2 5 0 0,2-5 0 16,-1 5 0 0,-1 1 0-16,0-1 0 15,0 9 0-15,0 4 0 16,2 1 0-16,-2-3 0 0,1 0 0 16,1 4-1-16,0-4 1 15,0 6 0-15,2-6 0 16,0-4-1-16,0 2 1 15,2 4 0-15,-2-2 0 16,2 0 0-16,-2 0 0 16,0 0 0-16,0-2 1 15,-2 0-1-15,0 2 0 16,0 0 0-16,0 2 0 16,0-2 0-16,-2-2 0 15,2-2 0-15,0 2 0 16,0-2 0-16,2 1 0 15,0-5 0-15,0 4 0 0,0 0 0 16,2-4 0-16,-2 5 0 16,2-1 0-1,-2 2 0-15,0 0 0 0,-2 2 0 16,-2 0-1-16,2-2 1 16,-3 2 1-16,-1 0-2 15,-2-6 1-15,2 0 1 16,-1-3-2-16,-1-1 2 15,4-1-1-15,0-1 0 16,2 2 0-16,2 1 0 16,2 1 0-16,-4 2 0 15,4 1 1-15,-2-1-2 0,-2 0 3 16,0-5-3-16,0-1 3 16,1 0-3-16,1 1 2 15,-2-1-1-15,2 1 0 16,0-3-1-16,0 3 1 15,2 5 0-15,-1-3 0 16,1-1 0-16,0 2 0 16,0 2 0-16,2 1 0 15,0-3 0-15,0 0 0 16,0-1 0-16,0-3-1 16,-1 3 1-16,1-7 1 15,0-1-1-15,2 0-1 16,-4-4 2-16,4-3-2 0,-4 1 1 15,3 0 0-15,1 2 0 16,-2 0 0-16,2 0 1 16,0-2 0-16,1 4 0 15,1 0 0-15,0 1-1 16,-4-3 1-16,1-2-1 16,3-2 1-16,-2 0 0 15,2-2-2-15,-1 2 2 16,-3-1-1-16,2-1 1 15,4 4-1-15,-3-2 1 16,3 0-2-16,-4 2 2 16,3 0-2-16,-5-4 2 15,2-4-2-15,-2-3 1 0,4-3 0 16,-6 4 0-16,1 1 0 16,3-3-1-16,-2 1 1 15,6 1-1 1,-5 0 1-16,1 7 0 0,0-3 0 15,4-2-1-15,-1 0 2 16,-1-1 0-16,0-3-1 16,-2 3 1-16,1-5-2 15,-1-1 2-15,-2 3-2 16,-2-1 2-16,0 1-2 16,-4 1 2-16,0 1-1 15,-2 2 0-15,-2 3 1 16,-1 3-1-16,1-4 0 0,-4 2-1 15,-3 2 0-15,-3 0 0 16,-3 4 1 0,-2-8-1-16,-4 6 1 15,0 2-2-15,-4 0 2 0,3 7-1 16,1 1 0-16,2 3-1 16,0 5-3-16,23 28-7 15,-25-27-29-15,25 27 0 16,-10-29-1-16,10 29 1 15</inkml:trace>
  <inkml:trace contextRef="#ctx0" brushRef="#br0" timeOffset="196681.0284">9353 4707 34 0,'0'0'14'0,"-10"-21"1"15,10 21 1-15,-12-25-1 16,12 25-3-16,-19-23-2 16,19 23 0-16,-29-23-3 15,29 23-1-15,-36-19-1 16,16 13 0-16,-11-6-1 16,6 10-1-16,-7-5 0 15,1 3-1-15,-2 0 0 0,2 4 0 16,-6-2-1-16,7 4 0 15,-5 2 1 1,6 2-1-16,-4-1 0 16,4 3-1-16,-2 0 1 0,-2 3 0 15,1-1-1-15,3 5 0 16,-6-3 1-16,4 3-1 16,-4 2 1-16,5 4 0 15,-5 1-1-15,4 1 2 16,0 0-1-16,2 1 1 15,0 1-1-15,4 0 1 16,-2 2-1-16,4 4 1 16,0-4 0-16,2 9 0 15,-4-1 0-15,1 5-1 16,-1 2 1-16,0 6-1 16,0-2 1-16,2 4-2 15,0-4 0-15,2 4 1 0,0 2-2 16,1 1 2-16,3 1-1 15,3 0 1-15,1 2-1 16,3-3 0-16,-1 5 0 16,3 1 1-16,-2-3-1 15,5 3 1-15,-1-3-1 16,-2 2 0-16,0 1 1 16,1 2 0-16,-1 5 0 0,0 3 0 15,-1 4 0-15,1-4 0 16,-2 5 0-1,2 1 0-15,1 2-1 16,3 0 0-16,0-4 0 16,2-4 1-16,2-4-1 0,2 8 1 15,0-4 0-15,2-2-1 16,0-2 1-16,0 0-2 16,-3 4 1-16,3-3-1 15,-2 5 1-15,2-4 0 16,0 2 0-16,2 6 0 15,0-3 0-15,-1 1 1 16,-1 0-1-16,2 4 1 16,0-4-2-16,-2-4 2 15,1-6-1-15,-3 1 0 16,2 3 0-16,0 0 1 16,-4-2 0-16,0-4-1 0,-2-3 0 15,2 3 0-15,-2-3 1 16,0 1-2-16,0-7 3 15,0 6-2-15,2-5 0 16,2 5 1-16,-2 3 0 16,0-1-1-16,-2 3 0 15,2-2 1-15,-3-1-2 16,-1-4 1-16,0-1 0 16,0 1 1-16,-2-1-2 15,0-3 1-15,1 4 1 16,-1-1-2-16,0 1 1 15,0-4 0-15,2 0 0 16,1-2-1-16,1-3 2 0,-2 5-1 16,2-11 0-16,-2 1 0 15,2 2 0-15,-2 2 1 16,0 2-2-16,4 0 1 16,-2 0 0-16,4 2 0 15,2 0 0-15,0 1 0 16,4-3 0-16,1 2 0 15,1 0 0-15,2-4 0 16,-3 0 0-16,3-4 0 16,-3 0 0-16,1-1-1 15,2-3 1-15,-1-1-1 16,3-7 1-16,-3 3-1 16,7-1 1-16,1-1 0 0,4-2-1 15,2-2 1-15,0-6 0 16,2 2 0-1,2-2 0-15,0-4 0 16,-4 1 0-16,-2-3-1 0,-1 0 2 16,1 1-1-16,-2 3 0 15,-2-6 0-15,2-1 0 16,-1-1 0-16,-1-5 0 16,2 0 0-16,0-4 1 15,3-4-1-15,1-2 1 16,0-2-1-16,2-2 0 15,4-1-1-15,-1-1 1 16,3-3 0-16,0-3 0 0,-2-1 1 16,0-2-1-16,-2 0 0 15,0-2 1 1,-4-4-1-16,-2-2 1 16,0 0 0-16,0 0-1 0,0 0 0 15,-1 1 1-15,1-5 0 16,-2 0-1-16,0 0 1 15,2 1-1-15,0-3 2 16,-1-1-2-16,-1-3 1 16,-2 3 0-16,2-3-1 15,-1-1 1-15,1-2-1 16,-2-5 1-16,0-1-1 16,1-5 0-16,1 1 1 15,0-2 0-15,0 0-1 16,-1-2 0-16,1-1 0 15,0 1 1-15,0-1-1 16,-1 1 1-16,-3-6-1 0,0-5 0 16,3 4 1-16,-1-3-1 15,-2 3 0-15,-1 4 1 16,-1-1-1-16,2-1 1 16,1 7-1-16,-1-6 1 15,1 3-1-15,-3-1 0 16,2-2 1-16,3 3-1 15,-3 1 0-15,0 2 1 0,-3 4-1 16,-3 6 0 0,-1 4 0-16,0-1 1 15,-1 3-1-15,-1-1 0 16,2-1 1-16,-1 0-1 0,1-8 0 16,2-2-1-16,-1 6 2 15,1-6-2-15,-5 2 2 16,1-2-1-16,0 2 0 15,-2-2 0-15,-1 0 1 16,1 0-1-16,2-14 0 16,0 1 0-16,3-6 0 15,-3-6 0-15,3 2 1 16,-1-8-1-16,0 6 0 16,-8 1 1-16,0 4-1 15,-4 1 1-15,-4-4-1 16,2 2 0-16,-4-2 1 15,3 0-1-15,-3 0 1 0,4-7-1 16,0 3 1-16,0-2-1 16,2 4 0-16,0 6 0 15,0 2 0-15,1-4 1 16,-3 2-1-16,-2 1 0 16,0 5 0-16,0-2 0 15,1 3 0-15,-3-3-1 16,2 2 1-16,-2 5-1 15,3-2 1-15,-1 1-1 16,2 1 1-16,0 1 0 16,0 5 0-16,0 0 0 15,0 2 0-15,-1 4 1 16,-3 0-1-16,0 3 1 0,1-5-1 16,-3-2 0-16,2 1 0 15,-1-7 0-15,-1 0 0 16,2-5 0-16,-1-3 0 15,-3-1 0-15,0 2 0 16,-1 3-1-16,-1-3 1 16,-3 5-1-16,-2 0 1 15,-4-5 0-15,1 2-1 16,-3 3 0-16,2-2 0 16,0 7 2-16,0-1-2 15,0 4 0-15,0 0-1 16,3 13-2-16,-9-3-6 15,25 9-32-15,-26 8-1 0,5 6 0 16,-14 7-1-16</inkml:trace>
  <inkml:trace contextRef="#ctx0" brushRef="#br0" timeOffset="197930.0013">2309 4465 1 0,'0'0'27'0,"0"0"2"16,0 0-8-16,0 0-3 16,0 0-1-16,0 0-3 15,0 0-3-15,0 0-2 16,0 0-3-16,0 0 0 16,0 0-2-16,-10-17 0 15,10 17 0-15,0 0-2 16,0 0 1-16,0-25-1 0,0 25 0 15,2-17-1-15,-2 17 1 16,-2-19 0-16,2 19-1 16,-6-18 1-1,6 18-1-15,-11-17 1 0,11 17 0 16,-22-10-1-16,5 16 0 16,-6 4 1-16,-2 9-1 15,-10 6 0-15,2 6 0 16,-1 7 0-16,3 4 0 15,4 4-1-15,9-2 0 16,7-5 1-16,13-3-1 16,7-5 0-16,11 1 0 15,9-12 0-15,1-9 1 0,7-7-1 16,0-6-1-16,3-6 0 16,-5-5-2-1,0 1 0-15,-10-14-3 16,2 20-4-16,-20-21-9 0,-7 27-18 15,18-21-1-15,-18 21 1 16,0 0 1-16</inkml:trace>
  <inkml:trace contextRef="#ctx0" brushRef="#br0" timeOffset="198386.1659">2474 4609 1 0,'0'0'32'16,"0"0"1"-16,12-25 2 15,-16 6-13-15,4 19-2 16,0 0-3-16,0 0-5 16,0 0-3-16,0 0-2 15,0 0-2-15,0 0-1 16,-2 29-1-16,4-6-1 0,-4 4 0 15,4-1 0-15,0 3-1 16,2-4-1-16,0-2 0 16,0 0 0-16,-4-23-1 15,0 0-2-15,25 17-1 16,-25-17-4-16,25-15-5 16,-25 15-23-16,9-31-2 15,1 6-2-15,-10 25 2 16</inkml:trace>
  <inkml:trace contextRef="#ctx0" brushRef="#br0" timeOffset="198641.9473">2677 4628 63 0,'12'19'36'0,"-12"-19"1"15,7 18-13-15,5 5-13 16,-12-23-3-16,6 32-3 16,-6-32-2-16,4 33-1 15,-4-33-2-15,5 19-1 16,-5-19-3-16,0 0-1 16,16 23-7-16,-16-23-25 15,-2-19 1-15,2 19-2 0,8-37 2 16</inkml:trace>
  <inkml:trace contextRef="#ctx0" brushRef="#br0" timeOffset="198993.7549">2752 4494 37 0,'-11'-25'34'0,"11"25"1"16,19-19 0-16,-11 0-23 15,23 13-3-15,-14-11-1 16,16 15-3-16,-10-4 0 16,4 14-1-16,-10-3-1 0,-1 15-1 15,-13 1 1-15,-3 9 0 16,-7-1-1-16,-1 6 0 16,-7-5 0-16,3-1 0 15,0-6 0-15,5-2-1 16,7-21 1-16,4 21-1 15,-4-21 1-15,30 0-1 16,-4-7-1-16,2-3 0 16,7 2 0-16,6-5-2 15,5 7-3-15,-9-19-13 16,11 18-21-16,-6 3-2 16,-1 0 1-16,-5 6-1 15</inkml:trace>
  <inkml:trace contextRef="#ctx0" brushRef="#br0" timeOffset="200034.0217">9908 4367 18 0,'0'0'31'0,"0"0"1"16,17-17 1-16,-17 17-17 15,6-19-2-15,-6 19-2 16,0 0-2-16,21-8-1 16,-21 8-1-16,0 0-2 15,0 0 0-15,0 0-2 16,0 0 0-16,0 0-1 15,0 0-1-15,0 0 0 16,0-23-1-16,0 23 0 0,-1-21-1 16,1 21 1-16,-8-17-1 15,8 17 1-15,-23-12-1 16,23 12 1-16,-37 18-1 16,16 3 1-16,0 2-1 15,-3 11 1-15,5 1-1 16,4 5 1-16,3 4 0 15,8-2-1-15,4 2 1 16,6-5 0-16,6-3-1 16,1-5 1-16,6-8-1 15,8-8 1-15,4-7-2 16,2-10 1-16,4-7-1 16,-3-13-3-16,7 3-1 0,-10-15-5 15,19 9-27-15,-25-2-3 16,-2 6 0-16,-9 4 0 15</inkml:trace>
  <inkml:trace contextRef="#ctx0" brushRef="#br0" timeOffset="200421.3795">10223 4494 42 0,'3'-19'35'15,"-3"19"2"-15,0 0-1 16,0 0-18-16,0 0-4 15,0 0-4-15,0 0-3 16,0 0-1-16,0 0-1 16,14 30-2-16,-14-30 0 15,6 39-1-15,-2-18-1 16,-1 6 0-16,-1-4-1 16,0 0 0-16,2-4-2 0,-4-19-1 15,8 21-4 1,-8-21-6-16,0 0-26 15,17-17-1-15,-17 17 0 16,14-19 0-16</inkml:trace>
  <inkml:trace contextRef="#ctx0" brushRef="#br0" timeOffset="200693.4203">10454 4557 58 0,'0'23'37'16,"0"-23"1"-16,4 27 1 15,-4-27-27-15,2 29-3 16,-2-29-2-16,6 38-2 16,-6-20-2-16,0-18-1 0,7 28-1 15,-7-28-2-15,8 19 0 16,-8-19-2-16,0 0-2 15,0 0-4-15,19 10-18 16,-19-10-12-16,0 0 1 16,6-23-1-16</inkml:trace>
  <inkml:trace contextRef="#ctx0" brushRef="#br0" timeOffset="201174.148">10620 4442 42 0,'11'-19'34'15,"9"7"2"-15,-1-1 0 16,-9-8-23-16,26 23-1 16,-20-19-3-16,17 18-1 15,-16-4-2-15,6 14-2 16,-23-11 0-16,21 29 0 15,-19-8-2-15,-6 6 0 16,-7 0-1-16,-1 5 0 16,-5-1 0-16,-1-4 0 15,1-2-1-15,2-2 0 16,15-23 1-16,-22 31-1 0,22-31 1 16,-11 21-1-16,11-21 0 15,0 0 0-15,0 0 1 16,0 0-1-16,0 0 0 15,23 15 1-15,-23-15 0 16,25 0-1-16,-25 0 1 16,37-2 0-16,-16 0-1 15,2 2 1-15,2-2-1 16,4-2 1-16,-2-3-1 16,0-1 0-16,0 2 0 15,-4-1-1-15,0-1-2 16,-23 8-3-16,47-13-26 15,-47 13-8-15,0 0-1 0,13-18-1 16</inkml:trace>
  <inkml:trace contextRef="#ctx0" brushRef="#br0" timeOffset="204163.3302">8820 13690 3 0,'0'0'24'15,"0"0"-1"-15,18 2 0 16,-18-2-18-16,0 0-2 15,0 0 0-15,0 0 1 16,0 0 0-16,-22-16 0 16,22 16 0-16,-30-13 1 15,30 13 0-15,-39-14-1 16,18 9-1-16,-4-7 0 16,-2 4-2-16,-8-1 2 0,6 3-1 15,-11-4 1-15,-1 7 0 16,-9-5 0-16,-2 6-1 15,-10 0 1-15,0 0-1 16,-5 0-1-16,-5 0 0 16,-1 0-1-16,-4 1 1 15,-2 1-1-15,0 0 1 16,-4 1-1-16,0 5 2 16,-4-6-1-16,0 6 1 15,-5 0-1-15,-1-1 1 16,1-1-1-16,-1 0-1 15,-3 0 1-15,1-2-1 16,-3 0 0-16,-1-4 0 0,3 0 0 16,-2 4 0-16,-3-2 1 15,3 4-1-15,-4-2 1 16,1 5 0 0,-1 1-1-16,2 4 1 0,-2-3-1 15,-1 3 1-15,-1-5 0 16,0 3-1-16,2-2 0 15,-2-3 1-15,0-1 0 16,5 4 0-16,-3-6 0 16,6 3-1-16,-1 1 1 15,3 4-1-15,-1-4 1 16,6 3-1-16,4 1 1 16,3-1-1-16,1-1 1 0,5-4-1 15,5-2 1-15,5-4-1 16,3-4 1-1,-1 0 0-15,0-3 1 16,5 1-1-16,-3-2 0 0,4 9 0 31,-2-3 0-31,2 4 0 0,-1 0-1 0,1 5 0 16,0 1 0-16,-2 2 0 16,0 0 1-16,-3 3-1 15,-1-3 0-15,-2-1 0 16,3 7 0-16,1-3 1 15,0 5-1-15,8 3 1 16,2 0 0-16,6 6-1 16,3 4 1-16,9 3 0 15,1 3-1-15,4 3 0 16,6 5 0-16,-2 3 1 16,4 1-1-16,1 5 0 0,3 2 1 15,5 4-1-15,7 3 1 16,-1-4-1-16,8 5 1 15,7-1-1-15,5-3 0 16,3-3 0-16,4-5 0 16,6 2 0-16,-3-8 0 15,6 2 0-15,-1-9 0 16,4-3 1-16,2 3-1 16,2-5 1-16,3 1 0 15,2 3 0-15,5 1-1 16,-1-1 1-16,4 1-1 15,4 1 0-15,2-5 1 16,6-3-1-16,-2-1 1 0,3-6 0 16,1-6-1-16,3 1 2 15,1-7-1-15,5-1 0 16,1-1-1-16,1 1 0 16,2-1 0-16,6 1 0 15,2 0 0-15,3-1 0 16,7-1 0-16,-2 2 0 15,5-3 1-15,2-1-1 16,2-4 1-16,3-2-1 16,-1-4 0-16,6-2 0 15,-2 1 1-15,4 1-1 16,-1-4 1-16,7 2-1 0,0-1 0 16,1 3 0-16,-1-2 0 15,-2 0 0-15,1-1 0 16,-3-1 0-16,0 2 0 15,-6-2 0-15,-2 3 0 16,0-3 1-16,-4 6-1 16,5 0 0-16,-9 4 1 15,-2-6-2-15,-1 4 1 16,-8 2 0-16,-3-2 1 16,-1 4-2-16,-3-4 2 15,-7-4-1-15,-2 4 0 16,-1 2 1-16,-3-2-1 15,4 2 0-15,-1 2 0 0,-1 4 1 16,7-1-1-16,-1 3 0 16,4-1-1-16,2-3 1 15,2 0 0-15,-2-4 0 16,0-2 0-16,2-6 0 16,-6-4 0-16,2 1 0 15,-6-3 0-15,1 1 0 16,-1-1 0-16,0-1 0 15,-1 1 1-15,-3-1-1 16,2 1 0-16,-1-1 0 16,-1-2 0-16,-3-6 0 15,-4 0 0-15,-5-1-1 16,-4-1 1-16,-7-2 0 0,-4-1 0 16,-9-3 0-1,-4 0 1-15,-4 2-2 16,-4-2 1-16,-3 5 0 15,-3-3 0-15,-3 0 0 0,-3-4 0 16,-1 0 0-16,0-3 0 16,-1-14 0-16,-1 0 1 15,4-8 0-15,-1-1-1 16,1-3 1-16,0-3-1 16,-3-2 1-16,1 0-1 31,-2 3 1-31,-4-1-1 0,-4-4-1 0,-4-4 2 15,-5-2-1-15,-11 0 0 0,-5 6 0 16,-13 0 1 0,-14 9-1-16,-16 3 2 15,-14 10-2-15,-13 9 1 16,-11 7-1-16,-6 8 0 0,-5 8-1 16,1 9-3-16,-2-4-4 15,24 25-12-15,0-7-20 16,11 2-1-16,11 1 1 15,15 4-1-15</inkml:trace>
  <inkml:trace contextRef="#ctx0" brushRef="#br0" timeOffset="205258.628">1242 13949 33 0,'0'0'35'0,"-2"-22"1"16,2 22 0-16,0 0-22 15,0 0-2-15,0 0-3 16,0 0-3-16,0 0-1 16,0 0-1-16,0 0-1 15,0 0 0-15,0 0-1 16,2-26-1-16,-2 26 1 0,-6-29-1 15,6 29 0-15,-11-29 0 16,11 29 0-16,-18-17-1 16,18 17 1-1,-27 7-1-15,10 13 1 0,-4 7-1 32,-1 9 1-32,-3 12-1 0,4 8 1 0,2 5 0 15,7 8 0 1,8 0 0-16,8-4-1 0,8-5 1 15,7-5 0-15,10-11-1 16,2-11 0-16,6-14 0 16,5-15-1-16,0-8 0 15,1-11-1-15,-1-6-2 0,-9-12-2 16,10 8-5 0,-28-7-29-16,8-1 0 15,-11 4 0-15,-6 2 1 16</inkml:trace>
  <inkml:trace contextRef="#ctx0" brushRef="#br0" timeOffset="205870.1132">1547 14236 29 0,'0'0'33'16,"-20"-19"2"-16,20 19-1 16,0 0-21-16,6-38-3 15,14 20-2-15,-9-10-2 16,14 10 0-16,-6-5-1 16,8 10-1-16,-5-6 0 15,3 13 0-15,-8 2-1 0,2 14 0 16,-19-10 0-16,18 36-1 15,-18-9 1-15,-2 8-2 16,-8 1 1-16,1 6-1 31,-5-1 0-31,1-1 0 0,-1-6-1 0,2-1 1 16,5-10-1-16,-1-4 1 16,8-19-1-16,0 19 1 15,0-19-1-15,0 0 0 16,21-7 1-16,-21 7-2 15,25-19 2-15,-25 19-2 16,35-20 1-16,-18 7-1 16,5 3-1-16,-5-3-2 0,6 7-3 15,-15-19-6-15,23 10-26 16,-31 15-1-16,23-29 0 16,-23 29 1-16</inkml:trace>
  <inkml:trace contextRef="#ctx0" brushRef="#br0" timeOffset="206087.0179">1946 14131 59 0,'0'0'38'16,"8"30"0"-16,-6-12 0 15,11 12-27-15,-17-8-4 0,18 12-2 16,-10-5-2-16,3-2-2 15,1 0-2-15,-8-27-3 16,17 32-4-16,-17-32-26 16,0 0-4-16,8-25 0 15,-2 4-1-15</inkml:trace>
  <inkml:trace contextRef="#ctx0" brushRef="#br0" timeOffset="206484.055">2023 13889 43 0,'19'-11'37'0,"-1"-1"0"15,5 1 1-15,16 14-22 0,-39-3-5 16,40-7-4-16,-40 7-1 15,35 23-2-15,-28-2-1 16,-1 11 0-16,-10 1-1 16,-1 5 0-16,-9 1 0 15,3 3 0-15,-5-9 0 16,6-3 0-16,3-12 0 16,7-18 0-16,4 17-1 15,-4-17 1-15,30-4-1 0,-4-6 0 16,1-1 0-1,5-8 0-15,3 5-1 16,0-3-1-16,1 4-1 16,-5-8-3-16,8 13-6 0,-20-9-30 15,10 7-2-15,-6 0 1 16,-5 5-1-16</inkml:trace>
  <inkml:trace contextRef="#ctx0" brushRef="#br0" timeOffset="211894.5699">11141 5294 29 0,'0'0'17'0,"0"0"3"0,0 0-3 16,0 0-1-16,0 0-2 15,-16-17-1-15,16 17-3 16,0 0-1-16,0 0-2 16,0 0-1-16,0 0 0 15,18-29-2-15,-18 29 0 16,23-16 0-16,-6 9-1 15,-17 7 0-15,35-21 0 0,-18 9-1 16,10 6 0-16,-2-1 0 16,4 3 0-16,0-2 0 15,0 4 0 1,-2-2 0-16,-2 6 0 0,-4-2-1 16,-1 6 1-16,-20-6-1 15,27 12 0-15,-27-12 0 16,19 15 0-16,-19-15 0 15,17 23 0-15,-17-23 0 16,16 25 0-16,-16-25 0 16,13 23 0-16,-13-23 0 15,10 31 0-15,-10-31 0 16,6 32 0-16,-4-15 0 0,-2-17 0 16,1 33 0-1,-1-12 0-15,-1-4 1 16,1 3-1-16,-2-1-1 15,2 0 1-15,-2 2 0 0,2 2 0 16,-2 0 0-16,0 4 0 16,0-2 0-16,-2-2 0 15,0 4 0-15,-2 2 0 16,-1-3-1-16,-1 3 1 16,0 0-1-16,-1 0 0 15,1-1 1-15,0 3-1 16,2-2 1-16,3-2-1 15,-1 2 1-15,2-5-1 16,0 1 0-16,-2 0 0 16,2 0 0-16,0-2 1 15,-2 0-1-15,0 2 0 16,1-6 1-16,-1 4 0 0,0 0 1 16,0 1-2-16,0 0 2 15,0 1-2-15,0 0 2 16,1 4-2-16,-5 2 2 15,2-1-2-15,0 5 0 16,2 0 1 0,1-3-1-16,-1-1 0 0,2 5 0 15,2-3 0-15,0-2 0 16,0 5 0 0,2-3 0-16,-2 3 1 0,0 1-1 15,0 1 1-15,0-2-2 16,0 3 2-16,0 3-1 15,2-8 0-15,0 3 0 0,1-5 0 16,1 3 0-16,0-2-1 16,2-1 2-16,2 1-1 15,-3-6 0-15,1 5 0 16,2-3 0-16,0 2 0 16,-1-4-1-16,1 5 1 15,0-3 0-15,-1-4 0 16,3 2 0-16,2-2 0 15,-1 0 1-15,3 3-1 16,1-5 0-16,3-7 0 16,1 1 0-16,0-5 0 15,2-1-1-15,-1-3 1 16,3-4 1-16,-6-6-1 0,-17 2 0 16,29 3 0-16,-29-3 0 15,0 0 0-15,19-1 0 16,-19 1 0-16,0 0 0 15,0 0 0-15,0 0 0 16,0 0 1-16,0 0-1 16,0 0 0-16,0 0 0 15,-23 19 0-15,23-19 0 16,0 0 0-16,-27 19 0 16,27-19-1-16,-21 10 2 15,21-10-1-15,-23 17 0 16,23-17 0-16,-27 29 0 0,11-10 0 15,1 0-1-15,0 4 1 16,-1 2 0-16,3 0 0 16,-1 4 0-16,3 7 1 15,-1-7-1-15,2 5 0 16,-1-1 0-16,3 0 0 16,0 3 0-16,1 0 0 15,1-1 0-15,0-6 0 16,2 5 0-16,2-5 0 15,0 4 1-15,4-1-1 16,-2 1 0-16,4-2 0 16,-4-1 0-16,4 7 0 15,0-7 0-15,0 9 0 0,0 1 0 16,-3 4 0-16,3-4 1 16,0 5-1-16,0-1 0 15,2-4 0-15,0 8 0 16,1-8 0-16,1 2 0 15,0-1 0-15,-1 1 0 16,5 2 0-16,-2-2 0 16,-1 0 0-16,1-1 0 15,2 5 0-15,-3-4 0 16,1 2 0-16,-1-2 0 16,3 2 0-16,-2 0 0 15,1 1 0-15,-1 1 0 16,0-8 0-16,-1 2 0 0,-1-3 0 15,0-1 0-15,-5-1 0 16,3-3 0-16,-4 3 0 16,0-6 0-1,-2 7 0-15,0 0 0 0,-2-1 0 16,0 0 0 15,0-1 0-31,0 1 0 0,2-3 0 0,-2 3 0 0,1-5 0 16,-1-3 0 15,4 2 0-31,-4-2 0 0,0 5 0 0,-4-3 0 0,2 2 0 16,-4 0 0-16,4-6 0 31,-3 3 0-31,-3-5 0 0,2 0 0 0,8-23 0 0,-17 31 0 16,17-31 0-1,-27 25 0-15,10-8 0 16,-1-1 0-16,-3 5 0 0,-2-4 0 15,-2 8 0-15,2-4 0 16,0-4 0-16,5-1 0 16,1-1 0-16,17-15 0 15,-21 17 0-15,21-17 0 16,0 0-4-16,-20-9-4 16,5-24-16-16,3 16-21 15,-3-10 1-15,0 4 1 16,-7-8-1-16</inkml:trace>
  <inkml:trace contextRef="#ctx0" brushRef="#br0" timeOffset="215007.919">12300 7187 25 0,'19'-8'32'16,"-19"8"1"-16,0 0 0 15,0 0-15-15,-2-21-4 0,2 21-3 16,0 0-2-16,0 0-2 16,0 0-2-16,0 0-1 15,0 0 0-15,0 0-1 16,0 0-1-16,23-5 0 16,-23 5-1-16,8-22 1 15,-8 22-1-15,6-30 0 16,-6 30 0-16,-2-29 1 15,2 29 0-15,-12-23-1 16,12 23 1-16,-29-6-1 16,8 12 1-16,-2 7-1 15,-8 7 0-15,2 14 1 16,-4 8-2-16,3 6 1 16,3 6 1-16,7 3-1 0,7 1 0 15,11 1 0-15,10-5 0 16,9-10-1-1,10-7 1-15,8-7-1 0,3-10 0 16,3-11 0-16,-1-3 0 16,-3-8-1-16,-2 0-1 15,-10-9-2-15,2 11-4 16,-25-23-16-16,-2 23-17 16,5-18 1-16,-5 18-1 15,-17-7 1-15</inkml:trace>
  <inkml:trace contextRef="#ctx0" brushRef="#br0" timeOffset="215435.5383">12518 7429 30 0,'0'0'36'16,"21"-21"1"-16,-21 21 1 0,6-20-13 15,-6 20-9-15,0 0-2 16,11 25-4-16,-11-25-3 16,2 31-2-16,-2-10 0 15,6 10-2-15,-4 0 0 16,4 3-2-16,-4-1 0 16,0-1 0-16,0-5-1 15,-2 0-1-15,0-4-2 16,0-23-3-16,2 35-7 15,-2-35-26-15,0 0-3 16,0 0 1-16,0 0 0 16</inkml:trace>
  <inkml:trace contextRef="#ctx0" brushRef="#br0" timeOffset="215736.3159">12672 7665 77 0,'0'0'40'0,"0"0"1"15,16 23-1-15,-1-4-29 16,-15-19-2-16,0 0-3 16,12 27-2-16,-12-27-2 15,9 27-1-15,-9-27 0 16,4 23 0-16,-4-23-2 0,-2 21 0 15,2-21-1-15,0 0-1 16,0 0-2-16,-15 25-2 16,15-25-4-16,0 0-7 15,0 0-20-15,0 0-2 16,-16-25 2-16,18 7-1 16</inkml:trace>
  <inkml:trace contextRef="#ctx0" brushRef="#br0" timeOffset="216183.2379">12774 7507 28 0,'0'0'34'0,"22"-34"1"16,-22 34 0-16,36-23-14 16,-30-6-5-16,25 25-4 15,-20-21-2-15,16 20-2 16,-9-9-3-16,9 12 0 15,-27 2 0-15,35 4-2 16,-35-4 0-16,19 23-1 16,-17-2 1-16,-6 2-3 15,-6 6 2-15,-3 2-1 16,-5-1 0-16,-3 3-1 16,0-4 0-16,0-1 1 15,1-3-1-15,3-4 1 16,17-21-1-16,-31 31 0 0,31-31 0 15,-15 17 1-15,15-17-1 16,-6 18 0 0,6-18 0-16,0 0 0 15,17 13 1-15,-17-13-1 0,29 4 0 16,-29-4 0-16,33 0-1 16,-14 0 0-16,5 0-1 15,-3-4-2-15,8 8-4 16,-29-4-10-16,32-19-23 15,-12 17 1-15,-1-4-1 16,-19 6 1-16</inkml:trace>
  <inkml:trace contextRef="#ctx0" brushRef="#br0" timeOffset="216412.6783">13199 7707 71 0,'0'0'40'15,"7"29"1"-15,-5-12 0 16,-2-17-25-16,8 38-6 16,-12-15-3-16,10 8-2 15,-4-4-3-15,0-6-1 16,4 0-2-16,-6-21-2 16,15 17-2-16,-11-34-5 15,17 19-12-15,-7-27-19 0,-1-6 0 16,-5-9 0-16,3-4 0 15</inkml:trace>
  <inkml:trace contextRef="#ctx0" brushRef="#br0" timeOffset="216936.9735">13386 7375 58 0,'-23'0'37'0,"23"0"-1"16,0 0 1-16,0 0-23 15,0 0-6-15,0-19-2 16,0 19-2-16,25-10-2 16,-8 6 0-16,0-1 0 15,5 1 0-15,-3 4-1 0,0 2 1 16,-19-2-1-16,29 17 0 15,-29-17 1-15,8 35-1 16,-14-14 1-16,-5 4-2 16,-3 0 2-16,-3 1-2 15,-1-5 1-15,5-3-1 16,13-18-1-16,-20 15 1 16,20-15 0-16,0 0 0 15,0 0-1-15,27-11 1 16,-7 5 0-16,1 4 0 15,2 4 1-15,4 4-1 16,-2 1 1-16,0 7 0 16,-3 3 0-16,-3 2 0 0,-6 6 1 15,-3 2 0-15,-10 2-1 16,-6-1 1-16,-5-1-1 16,-3-4 0-16,-3 0-1 15,-3-7 0-15,-1-3-2 16,-6-13-2-16,27 0-7 15,-50 0-29-15,25-9-1 16,-4-3 0-16,2-5-1 16</inkml:trace>
  <inkml:trace contextRef="#ctx0" brushRef="#br0" timeOffset="220257.6666">13284 5094 1 0,'0'0'24'15,"0"0"3"-15,0 0-2 16,0 0-9-16,3-19-1 15,-3 19-2-15,0 0-1 16,24-2-2-16,-24 2-3 16,25-9-1-16,-25 9-1 15,40-10-1-15,-19 2 0 16,10 6-1-16,-6-1 0 0,8 3 0 16,-2-2-1-16,4 6 1 15,-3-3 0 1,7 5-1-16,-4-2 0 15,7 4-1-15,-3-1 1 0,5 5 0 16,-7-3 0-16,1 5-1 16,-1-1 1-16,-2 5-1 15,-6 1 1-15,1 2-1 16,-6 2 0-16,1 2 1 16,-2-2-1-16,0 4 1 15,-4 0-2-15,1-1 1 16,-5 1 0-16,2 6 1 0,-1-4-1 15,-1 5 0 1,1 3 0-16,-1 1 0 0,1-3 0 16,5 7 0-1,-2-4 0-15,0 0-1 16,1 3 1-16,-3-1 1 0,0 0-1 16,3 4 0-16,-5 1 0 15,2 2-1-15,-3-2 1 16,1 3 0-1,-1 0 1-15,-1-1-1 0,-3-2 2 16,0-3-2-16,-3 2 2 16,1-6-2-16,-4 8 2 15,2-4-2-15,-1 1-1 0,-1 3 1 16,-2-4-1-16,-2 4 1 16,-2 2-1-1,2 0 1-15,-4-2-1 16,1 0 1-16,-7-4 0 0,2 0-1 15,-1 1 0-15,1-3 1 16,-4-2-1-16,1-1 0 16,-1-5 0-16,3 3 1 15,-5-1-1-15,2 3 0 16,-1 1 0-16,-1 2 0 16,1-1-1-16,-1 1 1 15,-1 2 0-15,0-3 0 16,-3 3 0-16,1-6 0 0,0 3 0 15,-1-5 0 1,1 1 1-16,-2-1-1 16,-1 3 0-16,1 1 1 15,0-2-1-15,-1 1 0 0,3-3 0 16,0 3 0-16,-3 1 1 16,5 1-1-16,0-1 0 15,-1 0 1-15,1 1-1 16,-1-3 0-16,1 8 0 15,-1-3 0-15,1-1 0 16,1 0 0-16,1-2 0 16,-1 3 0-16,3-3 0 15,1 8 1-15,1-2-1 16,-1 0 0-16,0 0 0 16,-1 1 0-16,1-3 0 15,-2 2 0-15,1-2 0 16,-1-5 0-16,3-1 0 0,1-1 0 15,0-3 0-15,1 3 0 16,3-1 0-16,0 5 0 16,-2-1 0-16,2 4 0 15,-2 0 0-15,3-1 0 16,-1 7 0-16,2-2 0 16,-2 2 0-16,2-4 0 15,2 0 0-15,-2-2 0 16,4 0 0-16,0 2 0 15,2-5 0-15,2 1 0 16,-1-6 0-16,1 1 0 16,4 0 0-16,1-1 0 15,-1-7 0-15,3 4 0 0,-1-12 0 16,3 2 0-16,-15-21 0 16,35 27 0-16,-35-27 0 15,39 11 0 1,-16-13 0-16,0 0 0 0,2-1 0 15,-6-7 0-15,1 6 0 16,-20 4 0-16,29-13 0 16,-29 13 0-16,0 0 0 15,0 0 0-15,0 0 0 16,0 0 0-16,-33 9 0 16,12 5 0-16,-6-1 0 15,-6 4 0-15,0 3 0 16,-6-1 0-16,7 10 0 0,-7-8 0 15,2 11 0-15,-3-5 0 16,5 6 0-16,1 1 0 16,1 1 0-1,4 1 0-15,2 1 0 0,0 5 0 16,6-2 0-16,1 4 0 16,3-2 0-16,0 10 0 15,-3-2 0-15,3 6 0 16,-2-3 0-16,1 1 0 15,3 9 0-15,-1-1 0 16,1 3 0-16,3 0 0 16,1 1 0-16,3 3-1 0,0 2 1 15,3 1-1 1,-1 5 1-16,0-4 0 16,-2 0-1-16,1 2 2 15,-1 0-1-15,0-1 0 0,0 3 0 16,-1 4 0-16,-1-1 0 15,1 5 0-15,-1 5 0 16,0 2-1-16,-1 6 1 16,-1 7 0-16,1 3 0 15,-3 1 0-15,2-4 0 16,3 5 1-16,-3-3-2 16,3 1 1-16,-3-3 1 15,0-3-1-15,1 3 0 0,1 1 0 16,-3 7 0-1,1 4 0-15,1 2 0 16,-1 4 0-16,2-1-1 16,1-3 2-16,3 0-1 31,-4 4-1-31,5-4 1 0,-1-4 0 0,-4-4-1 0,2-7 1 16,-3-1-1-16,-1 3 1 31,-3-4-1-31,-1-3 2 0,-5-1-2 0,0 0 1 15,-4 2 0-15,-2-1-1 16,0-1 1-16,-6 0-1 16,4-8 1-16,-4-5-1 15,2-5 0-15,-3-7 1 16,-5-4 0-16,-3-2-1 16,-1-5 1-16,-5-7 0 15,-2-3 0-15,-6-8 1 0,-4-2-1 16,-5 1 0-16,-5-9 0 15,-3-3 0-15,-2-2 0 16,-2-4 0-16,-1 7-1 16,5 1 0-16,6-4 0 15,5-8-2-15,16 2-1 16,-1-23-6-16,30 4-32 16,-14-28-1-16,10-4-1 15,-6-28 0-15</inkml:trace>
  <inkml:trace contextRef="#ctx0" brushRef="#br0" timeOffset="221348.9129">14593 9495 54 0,'10'-20'35'0,"-10"20"1"15,0 0-5-15,0 0-18 16,0 0-3-16,0 0-1 15,0 0-2-15,0 0-1 16,0 0-1-16,0 0-1 0,0 0 0 16,0 0-1-16,0 0-1 15,0 0 0 1,-8 18-1-16,8-18 0 16,0 0-1-16,0 0 1 0,0 0 0 15,-10-21-1-15,10 21 0 16,0 0 0-16,-28-20 1 15,10 18-1-15,-5 8 0 16,-6 6 1-16,-4 7-1 16,-3 8 1-16,-1 9-1 15,0 8 2-15,10 10-1 16,4 4 1-16,14 3-1 16,9-5 0-16,17 1 0 15,10-7 0-15,10-8 0 16,9-5-1-16,-2-20 0 15,6-4-2-15,-5-11 0 16,-1-4-2-16,-13-15-5 0,8 17-11 16,-16-15-21-16,-8-3-1 15,-15 18 1-15,4-28 0 16</inkml:trace>
  <inkml:trace contextRef="#ctx0" brushRef="#br0" timeOffset="221909.212">14726 9989 15 0,'0'0'26'0,"0"0"1"15,0 0-8-15,0 0-3 16,0 0-2-16,29-15-3 15,-29 15 0-15,18-17-2 0,-15 0-2 16,-3 17 0-16,22-21 0 16,-22 21-2-16,23-35-1 15,-14 18-1 1,-3-1 1-16,-6 18-1 0,6-34 1 16,-6 34 0-16,0 0-1 15,0 0 0-15,-35 6 0 16,22 15 0-16,-8-4-1 15,3 16 1-15,-3-1-1 16,6-1 0-16,1 2 0 16,6-1-1-16,6-1 0 15,4-2-1-15,6-6 0 16,-8-23-2-16,27 28-2 0,-27-28-3 16,43 4-4-16,-36-27-11 15,18 6-17-15,-2-6 0 16,-1-4 0-16,3-2 2 15</inkml:trace>
  <inkml:trace contextRef="#ctx0" brushRef="#br0" timeOffset="222685.7853">15019 9740 77 0,'0'0'38'0,"0"0"-1"16,0 0-10-16,0 0-14 15,0 0-2-15,-11 23-4 0,11-23-2 16,-12 27-1 0,12-27-2-16,-13 21 0 15,13-21 0-15,-14 29-1 16,14-29-1-16,-19 25 1 0,19-25-1 16,-17 23 1-16,17-23-1 15,-14 21 0-15,14-21 0 16,-8 17 0-16,8-17 0 15,0 0 0-15,0 0 0 16,0 0 0-16,27-11 0 16,-27 11 0-16,26-25-1 15,-26 25 1-15,25-35 0 16,-25 35 0-16,19-29 1 0,-19 29-1 16,0 0 0-1,0 0 1-15,0 0 1 16,0 0-1-16,0 0 0 15,0 0 1-15,-6 22-1 0,-2-5 0 16,-1 2 0-16,-1 10 0 16,-5 9 0-16,3 6 0 15,-5 10 0-15,5 9 0 16,-3 8-1-16,3 10 1 16,1-4-1-16,5 1 0 15,4-7 0-15,4-6 0 16,7-9 0-16,1-16 0 15,6-11 0-15,3-21-1 16,6-12 1-16,-2-11 0 16,4-10-1-16,-2-4 0 15,0-8 0-15,-4-1 0 16,-1-2 1-16,-5-1-1 0,-5 3 1 16,-4 4 0-16,-5 1 0 15,-2 2 0-15,-5 2 0 16,0 5 0-16,-2 6 0 15,8 18 1-15,-13-23-1 16,13 23 0-16,0 0 0 16,-21-4 0-16,21 4 0 15,-20 22 0-15,20-22 0 16,-27 34 0-16,10-17 0 16,0 2 0-16,-1-1 0 15,-1 1-1-15,0-4 0 16,19-15-3-16,-24 31-6 15,5-27-31-15,19-4 0 0,-29 0-1 16,29 0 0-16</inkml:trace>
  <inkml:trace contextRef="#ctx0" brushRef="#br0" timeOffset="224782.0547">15010 9769 31 0,'-19'0'31'0,"19"0"2"0,-20 34-7 16,-7-24-8-16,16 25-4 15,-22-18-3-15,17 21-2 16,-11-15-2-16,18 12-3 16,-5-14-2-16,16 0 0 15,-2-21-1-15,31 11 0 16,-2-18-1-16,8-9-1 16,7 1-3-16,-5-25-14 15,3 1-18-15,2 3 0 16,-17-2 0-16,-9 9-1 15</inkml:trace>
  <inkml:trace contextRef="#ctx0" brushRef="#br0" timeOffset="242816.2523">16790 3932 43 0,'0'0'29'16,"0"0"-6"-16,0 0-3 16,19-2-4-16,-19 2-5 15,0 0-2-15,0 0-1 16,0 0-2-16,0 0-1 15,0 0 0-15,0 0-1 16,0 0 0-16,0 0-1 16,0 0-1-16,0 0 0 0,0 0-1 15,16-21 1 1,-16 21-1-16,0-17 0 16,0 17 0-16,0 0 0 15,-21-8 0-15,-1 16 0 0,-3 13 1 16,-4 6-1-16,-1 13 0 15,-3 6-1-15,6 10 1 16,0 1 0-16,11 3 0 16,11-3-1-16,8 3 1 15,5-7-1-15,13-5 1 16,6-8 0-16,10-9-1 16,5-8 0-16,3-9 0 15,3-7-2-15,-4-16-2 16,7 3-3-16,-23-29-10 15,5 9-21-15,-12-3-1 16,-7-6 1-16,-8 1 0 16</inkml:trace>
  <inkml:trace contextRef="#ctx0" brushRef="#br0" timeOffset="243108.2351">17108 4047 42 0,'0'0'34'0,"24"-4"1"0,-24 4-2 16,17-23-23-16,8 25-1 15,-25-2-2-15,39-8-3 16,-20 10-3-16,-2-4-3 16,8 14-6-16,-25-12-16 15,0 0-11-15,20 11 1 16,-20-11-2-16</inkml:trace>
  <inkml:trace contextRef="#ctx0" brushRef="#br0" timeOffset="243280.2623">17135 4208 16 0,'0'19'32'0,"0"-19"1"16,0 0 1-16,10 21-14 0,-10-21-10 15,33-2 0-15,-14-7-3 16,8 7-5-16,0 0-5 16,-10-9-15-1,3-3-15-15,5 14-1 0,-10-17 0 16,5 9 0-16</inkml:trace>
  <inkml:trace contextRef="#ctx0" brushRef="#br0" timeOffset="243740.4628">17639 3894 32 0,'21'-22'35'0,"-21"22"1"15,12-17 0-15,-12 17-18 16,0 0-3-16,-2 17-4 16,-20-7-3-16,13 25-2 15,-14-3-1-15,5 14-2 16,-3 4-1-16,4 8 0 15,3 1-1-15,8 1 0 16,6-11-1-16,12-6 1 0,7-13 0 16,12-12-1-1,10-18 0-15,3-14 1 16,4-9-1-16,0-15 0 16,-3-8 1-16,-9-8-1 0,-9-4 1 15,-11 5-1-15,-12-1 1 16,-8 10-1-16,-10-4 1 15,-7 10-1-15,-6 5-1 16,-4 6-1-16,4 12-1 16,-5-4-4-16,32 19-10 15,-35 15-22-15,14-2-1 16,1 12 1-16,3 6-1 16</inkml:trace>
  <inkml:trace contextRef="#ctx0" brushRef="#br0" timeOffset="244052.9229">17608 4116 67 0,'0'0'39'0,"25"-19"0"15,-17 2-8-15,13 28-18 16,-21-11-2-16,0 0-3 15,19 23-2-15,-1-2-2 16,-3-2-1-16,8 6-1 16,0 0-1-16,0-2 0 15,1-2-1-15,-1-5 1 16,-2-3-2-16,-4 1 1 16,3-7-1-16,-20-7-1 0,27 4-2 15,-27-4-4-15,27-2-16 16,-27 2-17-16,0 0 1 15,-14-19-1-15,14 19 1 16</inkml:trace>
  <inkml:trace contextRef="#ctx0" brushRef="#br0" timeOffset="245496.6014">17498 4484 30 0,'0'0'33'0,"0"0"0"16,0 0-9-16,-17 10-4 15,17-10-5-15,0 0-4 16,5 23-2-16,-5-23-3 0,20 0 0 16,-20 0-2-16,48 0 0 15,-15-6 0-15,17 0-2 16,-2-5 1-16,10 1-2 15,-2-1 0-15,0-5-2 16,0 7 0-16,-14-8-3 16,-1 9-1-16,-22-7-4 15,12 20-16-15,-31-5-13 16,0 0 0-16,-31 16 0 16,4-9 2-16</inkml:trace>
  <inkml:trace contextRef="#ctx0" brushRef="#br0" timeOffset="245932.0317">17647 4582 34 0,'21'-9'33'0,"-21"9"-4"16,0 0-5-1,0 0-3-15,0 0-4 16,0 0-5-16,0 0-3 0,0 0-2 15,-20 15-1-15,13 6-1 32,-11-2-2-32,3 12 0 0,-4 3-1 0,1 7 0 15,1-5-1-15,3 1 0 16,3-5-1-16,1-7-1 16,6 0-2-16,4-25 0 15,-2 23-1-15,2-23-5 16,0 0-8-16,18-27-21 15,-7-2 0-15,3-1 0 16,1-9 2-16</inkml:trace>
  <inkml:trace contextRef="#ctx0" brushRef="#br0" timeOffset="246255.9832">17660 4615 15 0,'0'0'34'0,"0"0"1"16,15-17 1-16,-15 17-12 15,0 0-6-15,4 19-5 16,10 8-3-16,-14-27-3 15,11 40-3-15,1-17-1 16,9 6-1-16,0-1 0 16,6 1-1-16,-2-2 0 15,6-2 0-15,-6-4-1 16,-1-2 2-16,-7-3-1 16,-7 1 1-16,-10-17 1 15,0 21-2-15,0-21 1 16,-39 19 0-16,6-9 1 0,-5 1-2 15,-3 1 2-15,-3-1-3 16,1-3 1-16,3-4-2 16,7 3 0-16,4-8-3 15,29 1-2-15,-35-4-5 16,35 4-18-16,0 0-11 16,20-12-1-16,-20 12 2 15</inkml:trace>
  <inkml:trace contextRef="#ctx0" brushRef="#br0" timeOffset="246712.2875">17945 4699 37 0,'0'0'35'15,"0"0"2"-15,20-6 0 16,-20 6-13-16,0 0-12 16,15 18-3-16,-15-18-2 15,18 28-1-15,-15-8-1 16,11 10-2-16,-4-3 0 0,3 6-1 15,-1-3 1-15,1-3-2 16,-3-4 2 0,-10-23-2-16,19 29 0 0,-19-29 0 15,0 0 1-15,19 12-1 16,-19-12-2-16,0 0 1 16,12-37-1-16,-10 14 1 15,2-2-1-15,0-5 0 16,3-1-1-16,-3-6-1 15,8 5-1-15,-6-7-4 16,15 22-4-16,-19-12-28 16,11 3 0-16,1 1-1 0,-3 4 2 15</inkml:trace>
  <inkml:trace contextRef="#ctx0" brushRef="#br0" timeOffset="247440.5709">18673 4237 33 0,'-10'23'33'16,"10"-23"-1"-16,-19-4-10 15,19 4-3-15,0 0-5 16,0 0-4-16,0 0-2 15,0 0-2-15,0 0-2 16,0 0 1-16,23 14 0 16,-2-7-1-16,-21-7 0 0,43 6-1 15,-20-6-1-15,8-2 0 16,-1 0-1-16,1 0-1 16,0-2-1-16,-4-3-1 15,2 3-1-15,-10-12-3 16,10 15-3-16,-27-26-14 15,-2 27-15-15,16-31-1 16,-18 8 2-16,-2 6 0 16</inkml:trace>
  <inkml:trace contextRef="#ctx0" brushRef="#br0" timeOffset="247704.7798">18867 4064 46 0,'0'0'36'0,"-21"12"-1"0,21-12 2 16,10 30-23-16,-10-30-4 15,27 10-4-15,-4-10-1 16,14 10-1-16,1-7-2 16,10 3 0-16,1-4 0 15,-1 2 0-15,-8 0 0 16,-5 5 0-16,-12 1 0 16,-7 9 1-16,-16-19 0 15,-6 40-1-15,-13-18 0 16,-4 3-1-16,-5-2-1 15,-2-4-1-15,8 8-6 16,-18-18-30-16,17 3-3 16,0-10 0-16,3-2-1 0</inkml:trace>
  <inkml:trace contextRef="#ctx0" brushRef="#br0" timeOffset="248660.8227">19870 3899 51 0,'0'0'24'0,"-13"-30"2"15,13 30-3-15,-25-16-2 16,25 16-5-16,-46 16-5 15,24 12-2-15,-16-5-2 16,7 23-2-16,-8 2-2 0,10 21 1 16,2 0-2-1,18 8 1-15,7-4-2 16,17-6 1-16,14-9-2 16,12-10 1-16,9-16 0 0,6-12 0 15,2-17-1-15,3-12 1 16,-5-12 0 15,-2-4 0-31,-15-12 0 0,-8-3 0 0,-10-8 0 0,-9 2-1 16,-14-8 1-16,-10 4-1 15,-9 1 0-15,-8 3-1 16,-4 9 0-16,-5 3-2 16,7 18-4-16,-18-11-7 15,24 24-25-15,-9 12-1 16,5 8 0-16,4 12 1 15</inkml:trace>
  <inkml:trace contextRef="#ctx0" brushRef="#br0" timeOffset="248952.9645">19849 4243 75 0,'0'0'39'16,"21"-4"0"-16,-21 4-12 15,18 11-15-15,-18-11-2 16,15 27-3-16,-5-6-3 0,9 8-1 16,0 0-1-16,3 2-1 15,1-8 0-15,-2-2-2 16,0-4-1-16,-21-17-2 15,37 15-5-15,-37-15-22 16,0 0-9-16,13-30-1 16,-13 30 1-16</inkml:trace>
  <inkml:trace contextRef="#ctx0" brushRef="#br0" timeOffset="249276.8149">20221 4082 48 0,'0'0'35'0,"0"0"1"16,22 23-6-16,-22-23-18 16,27 5-3-16,-27-5-2 15,40 0-4-15,-15-2-1 16,4-1-4-16,6 8-4 0,-35-5-13 16,33-23-16-16,-33 23-1 15,0 0 0-15,0 0 1 16</inkml:trace>
  <inkml:trace contextRef="#ctx0" brushRef="#br0" timeOffset="249449.9408">20233 4268 26 0,'10'19'34'0,"-10"-19"0"16,40 11 1-16,-17 3-17 15,-23-14-5-15,54-8-5 16,-30-2-4-16,6 5-5 15,5 3-6-15,-35 2-18 16,27-25-10-16,-10 19 1 16,-17 6-2-16</inkml:trace>
  <inkml:trace contextRef="#ctx0" brushRef="#br0" timeOffset="251145.5711">20985 3976 32 0,'0'0'30'16,"10"-19"-3"-16,-10 19-6 15,0 0-3-15,0 0-2 16,0 0-4-16,0 0-2 16,0 0-2-16,0 0-2 15,0 0-1-15,0 0 0 0,0 0-1 16,0 0-1-16,0 0 0 16,0 0 0-16,0 0-1 15,0 0 0-15,0 0-1 16,0 0 0-16,0 0-1 15,0 0 1-15,-4-19 0 16,4 19 0-16,0 0-1 16,-8-18 1-16,8 18 0 15,-23 2 0-15,4 6 0 16,-4 7-1-16,-6 8 1 16,-2 4-1-16,0 8 1 15,-2 3-1-15,8 4 1 0,6 0-1 16,9 3 1-16,8-5-1 15,12-4 1-15,7-7 0 16,10-4-1 0,8-8 0-16,4-7-1 0,-1-4 0 15,-1-8-2-15,0-2 0 16,-14-15-5-16,10 23-13 16,-20-26-19-16,-11 3-1 15,-10 2 1-15,-5 0 0 16</inkml:trace>
  <inkml:trace contextRef="#ctx0" brushRef="#br0" timeOffset="251934.1931">21265 3957 19 0,'0'0'35'0,"17"-12"1"15,-17 12 0-15,0-21-14 16,0 21-4-16,0 0-4 16,16 19-4-16,-16-19-2 15,-8 29-2-15,-5-8-1 16,5 14-1-16,-8-1-2 15,5 5 1-15,-5 1-2 16,3 0 0-16,1-7-1 16,3-6-1-16,5-6 0 0,4-21 0 15,0 0-2 1,0 0-1-16,0 0 0 16,4-19-2-16,5-4-1 15,-9-16 0-15,10 5 2 0,-8-12-1 16,4 11 3-16,-6-1 2 15,2 5 0-15,-2 8 3 16,-2 4 1-16,2 19 0 16,0 0 1-16,0 0 0 15,2 21 0-15,7 4 0 16,-1-2-1-16,9 10 0 16,-1-3 0-16,9 9 0 15,-2-3-1-15,6-1 1 16,-2-3-2-1,0-3 1-15,-4-6-1 0,-4 2 1 16,-7-6 0-16,-4-2 0 16,-8-17-1-1,-12 21 1-15,-9-13-1 0,-4 0 1 0,-8-2-1 16,-2-3-1-16,1-1 0 16,-1-2-1-16,4 0 0 15,4-11-3-15,27 11-3 16,-37-21-8-16,37 21-26 15,-9-20-1-15,9 20 0 16,4-23 1-16</inkml:trace>
  <inkml:trace contextRef="#ctx0" brushRef="#br0" timeOffset="252545.7457">21468 4099 31 0,'0'0'35'0,"0"0"3"16,0 0 0-16,17-31-19 15,2 46-4-15,-19-15-2 16,18 10-4-16,-18-10-2 15,19 38-2-15,-10-15-1 16,11 8-1-16,-3 2 0 16,2 3-1-16,1 1 0 15,1-3-1-15,-4-7 1 16,1 2-1-16,-1-6 0 16,-4-6 0-16,-13-17-1 0,20 23 1 15,-20-23 0-15,0 0-1 16,0 0 1-16,19-25-1 15,-17 4 1 1,2-4-1-16,0-4 1 0,-2-5-1 16,1-5 0-16,3 3 0 15,-2-2 0-15,2 1 0 16,2 6-1-16,-3 1-1 16,5 3-1-16,-4-6-3 15,-6 33-4-15,6-34-31 16,-6 34-2-16,2-27 1 15,-2 27 0-15</inkml:trace>
  <inkml:trace contextRef="#ctx0" brushRef="#br0" timeOffset="263107.5158">22150 4202 17 0,'0'0'28'16,"0"0"2"-16,0 0-9 0,0 0-2 16,0 0-3-16,0 0-4 15,0 0-2-15,0 0-2 16,0 0-3-16,0 0 0 16,0 0-2-16,0 0 0 15,0 0-2-15,0 0 0 16,31-2-1-16,-8-5 0 15,4 3-1-15,2-8 0 16,6 9-2-16,-10-11-3 16,6 14-4-16,-31 0-13 15,0 0-11-15,0 0-1 16,0 0 0-16</inkml:trace>
  <inkml:trace contextRef="#ctx0" brushRef="#br0" timeOffset="263304.5702">22058 4319 15 0,'0'18'31'16,"0"-18"3"-16,0 0 1 16,17 21-17-16,-17-21-5 15,31 4-1-15,-31-4-3 16,46 0-3-16,-23-8-2 16,6 4-2-16,-6 2-3 15,-1-7-3-15,7 16-9 16,-29-7-23-16,19-7 0 15,-19 7 0-15,0 0 0 16</inkml:trace>
  <inkml:trace contextRef="#ctx0" brushRef="#br0" timeOffset="265915.3966">22565 4028 30 0,'0'0'18'16,"0"0"0"-16,0 0-3 16,-21 4-1-16,21-4-2 15,0 0-2-15,0 0-2 0,0 0 0 16,0 0-2-16,-20 0-1 16,20 0 0-16,0 0-1 15,0 0-1-15,0 0-1 16,29-23 0-16,-29 23-1 15,41-23 1-15,-12 7-1 16,8 5 1-16,-3-5 0 16,5 5-1-16,-4 1 2 15,-1 5-1-15,-11-1 1 16,2 13 0-16,-25-7 0 16,18 20 0-16,-22-1-1 15,0 8 1-15,-11 3-1 16,-3 9-1-16,-7-7 0 0,-2 5 1 15,-4-1-1-15,2 3 0 16,1-7-1-16,-1-3 0 16,4-4 0-16,3-4 0 15,5-2 0-15,17-19 0 16,-21 23 0-16,21-23 0 16,0 0 0-16,-12 17 0 15,12-17 1-15,0 0-1 16,0 0 0-16,0 0 0 15,27 10 0-15,-10-8 1 16,3 0-1 0,5 0 0-16,4 0 1 0,2 0-1 15,0-2 0-15,-3 2 0 0,-1 0-2 16,-5-6 0-16,1 6-2 16,-23-2-2-16,35-2-5 15,-35 2-17-15,1-25-10 16,-1 25 0-16,6-18 1 15</inkml:trace>
  <inkml:trace contextRef="#ctx0" brushRef="#br0" timeOffset="266351.6489">22993 4093 23 0,'0'0'33'0,"12"-19"1"16,-12 19 2-16,25 8-20 16,-25-8-3-16,0 0-2 15,0 0-2-15,0 0-2 16,0 0-1-16,0 0-2 15,0 0 1-15,8 26-2 16,-8-26 0-16,0 44 0 16,-4-15-1-16,4 10 0 0,-4 3-1 15,2 4 0-15,-2 2-1 16,2-6 1-16,4-2-1 16,2-3 1-1,0-7-2-15,5-7 1 0,-1-1-1 16,-8-22 0-16,21 21-2 15,-21-21 0-15,0 0-2 16,0 0-2-16,29 2-6 16,-42-20-19-16,13 18-7 15,-10-32 0-15,-3 11 2 16</inkml:trace>
  <inkml:trace contextRef="#ctx0" brushRef="#br0" timeOffset="266951.9382">23005 4206 30 0,'0'0'33'0,"6"-25"1"15,-6 25-12-15,21-4-4 16,-21 4-4-16,0 0-2 15,0 0-4-15,0 0-2 16,0 0-1-16,0 0 0 16,0 0-1-16,15 22 0 15,-15-22-1-15,14 26 0 16,-7-6 0-16,5 5-1 16,-4-4-1-16,3 4 0 15,1-2 0-15,1-2-1 0,-13-21 0 16,25 23 0-16,-25-23 0 15,27 4 0-15,-27-4 0 16,27-20-1-16,-27 20-1 16,22-38 0-16,-13 17 1 15,-3-8-1-15,0 0 1 16,-6 1-1-16,2-1 2 16,-4 4-1-16,-2 4 1 15,4 2 0-15,0 19 1 0,-4-23-1 16,4 23 1-1,0 0-1-15,0 0 2 16,19 3-1-16,-19-3 0 16,20 27 1-16,-9-8 0 0,3 4-1 15,-3 4 0-15,1 4 0 16,-2-2 0-16,-1-4-1 16,-3-2 0-16,2-2 0 15,-2-4-1-15,-6-17-2 16,11 17-2-16,-11-17-4 15,23-9-12-15,-23 9-19 16,14-37 0-16,-8 12 1 16,-3-9 0-16</inkml:trace>
  <inkml:trace contextRef="#ctx0" brushRef="#br0" timeOffset="267303.9997">23468 3936 40 0,'0'0'35'0,"23"6"3"16,-23-6-1-16,0 0-21 16,29 23-5-16,-29-23-1 15,17 34-2-15,-9-13-3 16,9 16-1-16,-9-7-1 15,2 7-1-15,-1-5 0 16,-1 3-1-16,-2-1 0 0,-1-3-1 16,-1-6 0-16,0-6 1 15,-4-19-1-15,4 27-1 16,-4-27 0-16,0 0-2 16,0 0-1-16,0 0-2 15,12-19-3-15,-24-19-12 16,10 11-18-16,-2-6-1 15,-3-5 1-15,1 1 1 16</inkml:trace>
  <inkml:trace contextRef="#ctx0" brushRef="#br0" timeOffset="267547.9902">23414 3899 18 0,'0'0'33'0,"0"0"1"15,0 0 1 1,0 0-15-16,34-5-7 0,-34 5-5 16,41-4-1-16,-16-4-3 15,12 8-1-15,-1-6-2 16,3 2-1-16,-3 3-1 16,-3-7-2-16,6 10-3 15,-22-14-13-15,3 7-17 16,-20 5 1-16,0 0-2 15,0 0 2-15</inkml:trace>
  <inkml:trace contextRef="#ctx0" brushRef="#br0" timeOffset="267781.229">23408 4095 14 0,'10'17'35'16,"15"-11"0"-16,0-12 0 15,9-11-13-15,15 25-5 16,-22-20-6-16,17 16-4 16,-15-12-2-16,8 6-3 15,-12 0-1-15,-4 2-1 16,-2 0-1-16,-19 0-4 16,23 8-12-16,-23-8-19 0,0 0-1 15,0 0 0 1,-25-4 0-16</inkml:trace>
  <inkml:trace contextRef="#ctx0" brushRef="#br0" timeOffset="269132.4065">24035 3869 17 0,'0'0'31'0,"0"0"-2"0,17-4-3 16,-17 4-6 0,0 0-2-16,0 0-5 15,0 0-3-15,0 0-2 16,0 23-2-16,-4-2 0 0,-15 2-2 16,5 15 0-16,-5 3-1 15,4 3-1-15,-5 0 0 16,3 2 0-16,4-8-2 15,3-1 1-15,8-11-2 16,0-8 0-16,2-18-1 16,0 0-1-16,21 9-2 15,-17-30-3-15,19 15-6 16,-23-20-23-16,8-9-2 16,4 1 2-16,-9-11-1 15</inkml:trace>
  <inkml:trace contextRef="#ctx0" brushRef="#br0" timeOffset="269484.2946">24000 3899 25 0,'0'0'33'16,"0"0"3"-16,0 0-2 15,0 0-16-15,2 29-6 16,-6-12-4-16,20 18-2 16,-3-6-2-16,14 11-2 15,4-7 0-15,9 1-1 16,3-1-1-16,5-3 1 15,2-3-1-15,-2-4 0 16,-7-4 1-16,-6-1-1 16,-10-3 1-16,-4 0 1 15,-21-15 0 1,8 23 0-16,-8-23 1 0,-29 16-1 0,2-11 0 16,-6 7 0-16,-11-1 0 15,-3 1-1-15,-3-4 0 16,6-3 0-16,3 3 0 15,3-6-3-15,11 6-1 16,2-14-2-16,25 6-4 16,-27-13-12-16,27 13-19 15,0 0 1-15,5-22 0 16,-5 22 1-16</inkml:trace>
  <inkml:trace contextRef="#ctx0" brushRef="#br0" timeOffset="270004.6039">24343 4012 40 0,'0'0'36'0,"0"0"0"16,18-17-4-16,-18 17-17 15,0 0-3-15,25 14-2 0,-25-14-3 16,0 0-1-16,23 26-1 16,-8-1-2-16,-3 0 0 15,3 4 0 1,-3 2-2-16,3 5 0 0,-5-5 0 15,2-4 0-15,-5-4-1 16,1-6 1-16,-8-17-1 16,12 25 0-16,-12-25 1 15,0 0-1-15,0 0 1 16,0 0-1-16,0 0 0 16,0 0 0-16,9-17 1 15,-5-2-1-15,2-10 1 16,2-6-2-16,1-5 1 0,1 0 0 15,1-4 0 1,-1 3-2-16,4 1 0 16,-5 4-2-16,5 13-1 15,-8-6-3-15,17 27-9 0,-23 2-23 16,0 0-1-16,25-14 1 16,-25 14 0-16</inkml:trace>
  <inkml:trace contextRef="#ctx0" brushRef="#br0" timeOffset="270859.9489">24727 4212 7 0,'0'0'33'0,"0"0"-1"15,-13 25 1-15,13-25-15 16,0 0-5-16,0 0-5 16,0 0-2-16,25-2-2 15,-25 2-1-15,34-10-1 0,-14 1 2 16,13 7-1-16,-8-4 0 15,7 8 1-15,-6-2-1 16,4 6 0-16,-8 0 0 16,1 5 0-16,-23-11-1 15,17 27 1-15,-21-8-2 16,-5 2 1-16,-13-4-1 16,3 3 1-16,-6-7-1 15,2-1-1-15,2-1 0 16,3-5 0-16,18-6-1 15,0 0 1-15,0 0-1 16,0 0 0-16,21-6 1 16,1 6-1-16,1 0 2 0,6 2-1 15,-4 4 1-15,0 3 1 16,-8 5-1-16,-3 11 2 16,-12-2-1-1,-4 7 1-15,-16-1-1 0,-3 2 1 16,-10 0-1-16,1-1 0 15,-3-5-1-15,0-6-1 16,4-3-1 0,0-11-5-16,29-5-11 0,-31 14-24 15,12-24 0-15,0-5 0 16,-1-2 0-16</inkml:trace>
  <inkml:trace contextRef="#ctx0" brushRef="#br1" timeOffset="325753.5974">15519 6391 51 0,'23'13'33'0,"-23"-13"1"0,0 0-5 16,21 6-17-16,-21-6-1 16,0 0 0-1,0 0-3-15,0 0-1 0,0 0 0 16,-5 21-1-16,5-21-2 16,0 0-1-16,0 0-2 15,0 0 0-15,0 0 0 16,3-19-1-16,1 2 0 15,-2-2 0-15,-4-2 1 16,-3 1-1-16,5 20 0 16,-39-9 1-16,4 20-1 15,-7 18 1-15,-4 11-1 0,-3 20 0 16,1 13 0-16,8 7 1 16,11 7 0-1,11 1 0-15,13-6-2 16,16-5 2-16,12-6-1 0,10-19 1 15,9-16-2-15,9-11 1 16,1-15-1-16,-2-18-2 16,2 4-2-16,-17-23-6 15,11 14-19-15,-23-10-10 16,-13 2 1-16,-10 21-1 16</inkml:trace>
  <inkml:trace contextRef="#ctx0" brushRef="#br1" timeOffset="326128.9425">15830 7001 49 0,'0'0'38'15,"23"-25"0"-15,-23 25 0 16,0 0-16-16,7-17-8 16,-7 17-3-16,4 21-3 15,0 2-3-15,-6-2-2 16,4 8-1-16,-2 7 0 0,0 3-1 15,-2-1-1-15,4-7-1 16,-2-1-1-16,0-9-1 16,6 4-5-16,-6-25-6 15,0 0-25-15,6-19-1 16,-4 0 0-16,0 0 0 16</inkml:trace>
  <inkml:trace contextRef="#ctx0" brushRef="#br1" timeOffset="326405.044">16038 7078 56 0,'23'25'37'0,"-23"-25"2"0,21 28 0 15,-7 7-20-15,-14-35-8 16,6 46-1-16,-14-25-4 16,10 8-3-16,-8-4-2 15,2-2-1-15,2-2-2 16,2-21-5-16,-6 27-6 16,6-27-26-16,0 0 0 15,-17-12 0-15,15-9 0 0</inkml:trace>
  <inkml:trace contextRef="#ctx0" brushRef="#br1" timeOffset="326797.0686">16156 6970 63 0,'34'-21'36'0,"-14"8"2"15,5-3-6-15,7 18-17 16,-32-2-4-16,39-9-3 16,-39 9-1-16,25 17-2 0,-25-17-2 15,2 44 0-15,-14-15-2 16,-1 5 1-16,-6 3-1 16,-1 3 1-1,-1-5-2-15,2 3 1 0,1-7-1 16,7-6 0-16,1-8 1 15,10-17-1-15,-7 29 0 16,7-29 0-16,0 0 0 16,0 0 1-16,21 11-1 15,-21-11-1-15,29 0 0 16,-12-2-1-16,4 4-1 16,-21-2-4-16,43-6-6 15,-43 6-26-15,25-19-1 16,-25 19 0-16,27-28 1 15</inkml:trace>
  <inkml:trace contextRef="#ctx0" brushRef="#br1" timeOffset="327081.0456">16750 6744 60 0,'0'0'29'0,"13"27"-1"16,-13-27-10-16,21 19-29 15,-3-8-16-15,-18-11-1 16,36-1-1-16,-36 1 0 16</inkml:trace>
  <inkml:trace contextRef="#ctx0" brushRef="#br1" timeOffset="327301.344">16667 6936 63 0,'42'9'37'16,"-13"-11"0"-16,6 1 1 0,5 8-22 15,-13-16-6-15,16 11-5 16,-14-8-1-16,-4 2-4 16,-2 10-6-16,-23-6-20 15,0 0-11-15,0 0-2 16,-29 2 1-16,10 3-1 15</inkml:trace>
  <inkml:trace contextRef="#ctx0" brushRef="#br1" timeOffset="329865.759">16615 6731 32 0,'0'0'28'0,"0"0"-1"16,19-14-8-16,6 10-5 15,-8-9-2-15,14 13-2 16,-12-10-3-16,12 18-2 0,-9-8-1 15,3 13 0 1,-8-1-2-16,2 3-3 16,1 4-7-16,-5 1-23 0,-15-20 0 15,31 7-1-15,-31-7 0 16</inkml:trace>
  <inkml:trace contextRef="#ctx0" brushRef="#br1" timeOffset="330790.7306">17423 6404 39 0,'0'0'20'0,"0"0"-1"16,0 0 0-16,0 0-3 15,-27-3-2-15,27 3-3 16,-23 15-2-16,15 2-1 16,-9-1-2-16,7 16 0 15,-11-1-1-15,9 23 0 16,-11 3-1-16,9 18 0 15,-7-2-1-15,10 11 1 16,-5-7-2-16,12 0 1 0,2-10-2 16,8-2 1-16,2-9-1 15,7-6 1-15,-1-8-1 16,9-4 1 0,-2-9 0-16,2-4-1 15,-3-6 1-15,1-6-1 0,-4-7 1 16,1-2-2-16,-18-4 2 15,19 0-1-15,-19 0-1 16,0 0 1-16,0 0-1 16,0 0 0-16,0 0 0 15,0 0-1-15,0 0-1 16,0 0-3-16,0 0-3 16,0 0-14-16,0 0-15 0,-6-31-2 15,8 8 1 1,2-7-1-16</inkml:trace>
  <inkml:trace contextRef="#ctx0" brushRef="#br1" timeOffset="331181.7655">17600 6408 19 0,'8'-23'30'16,"-8"23"2"-16,8-19 1 16,-3 2-14-16,-5 17-3 0,0 0-4 15,20 0-1-15,-20 0-3 16,0 17-3-16,0-17-1 15,0 42 0-15,-2-15-1 16,2 11 0-16,-4-5-2 16,2 7 1-16,-2 1-2 15,2-3 1-15,0-5-1 16,2-5 0-16,2-5-2 16,-2-23-2-16,8 33-5 15,-8-33-9-15,0 0-18 16,0 0 0-16,0 0-1 15,0 0 1-15</inkml:trace>
  <inkml:trace contextRef="#ctx0" brushRef="#br1" timeOffset="331434.367">17417 6942 46 0,'0'0'34'16,"0"0"-1"-16,-4 17 2 15,4-17-23-15,33-6-2 16,-8-7-3-16,19 7-3 16,1-6-1-16,7 1-4 0,4 5-3 15,-10-13-6-15,14 11-18 16,-20 4-6-16,-13-3-1 15,-5 7 0-15</inkml:trace>
  <inkml:trace contextRef="#ctx0" brushRef="#br1" timeOffset="331850.6314">17620 7066 30 0,'0'0'29'0,"0"0"-6"16,15-23-2-16,-15 23-2 15,0 0-4-15,0 0-2 16,-21-17-3-16,21 17-3 16,-31 11-1-16,14 7-1 15,-10-7-1-15,5 14 0 16,-1-4-1-16,10 2-1 0,-1-2 1 16,14 0-1-16,6-3-1 15,11-5 0-15,10-5-1 16,2-6-3-1,10 0-1-15,-10-12-6 0,19 14-11 16,-19-12-16-16,-2-1 2 16,-8-3-2-16,-19 12 2 15</inkml:trace>
  <inkml:trace contextRef="#ctx0" brushRef="#br1" timeOffset="332058.4531">17795 7172 60 0,'0'0'37'16,"0"0"0"0,14 27 0-16,-14-27-24 0,5 30-3 15,-10-12-3 1,10 8-2-16,-7-3-3 0,2 2-1 16,4-4-2-16,-4-21-4 15,8 31-5-15,-8-31-24 16,0 0-3-16,10-34-1 15,1 7 1-15</inkml:trace>
  <inkml:trace contextRef="#ctx0" brushRef="#br1" timeOffset="332330.4327">17971 6959 67 0,'21'-4'34'16,"-21"4"0"-16,33-12-10 16,5 16-15-16,-11-9-2 15,18 1-4-15,-7-2-3 16,3-4-4-16,7 14-10 15,-13-10-20-15,-10-7 0 16,-4 1-1-16,-13-5 1 16</inkml:trace>
  <inkml:trace contextRef="#ctx0" brushRef="#br1" timeOffset="332556.388">18183 6725 59 0,'0'0'36'16,"6"27"1"-16,1-6-1 16,-7-21-24-16,16 53-2 15,-14-28-3-15,11 12-2 16,-9-5-3-16,4-1-1 16,-3-2-2-16,-3-10-3 15,8 4-5-15,-10-23-20 16,0 0-7-16,0 0-2 15,8-17 0-15</inkml:trace>
  <inkml:trace contextRef="#ctx0" brushRef="#br1" timeOffset="332854.3419">18651 6324 72 0,'29'-12'38'15,"-29"12"-1"-15,27-5 0 0,-5 14-27 16,-22-9-3-16,15 27-2 16,-13-4-2-16,2 10-2 15,-4 1 0-15,2 6 0 16,-4-1-1-16,0-7 1 15,2-1-3-15,-4-8-2 16,12 8-5-16,-8-31-25 16,-12 21-4-16,12-21-1 15,0 0 1-15</inkml:trace>
  <inkml:trace contextRef="#ctx0" brushRef="#br1" timeOffset="333066.7133">18418 6832 61 0,'0'0'37'15,"44"-2"0"-15,-9-9 0 0,-10-14-25 16,29 17-4-16,-11-11-2 16,7 7-4-16,-4 7-4 15,-5-9-5-15,5 28-14 16,-13-14-15-16,-12 4-1 15,-21-4 0-15,11 17-1 16</inkml:trace>
  <inkml:trace contextRef="#ctx0" brushRef="#br1" timeOffset="333390.5929">18638 7012 37 0,'-17'14'32'0,"-3"-10"2"16,3 7 0-16,-4 12-21 15,-10-15-1-15,21 19-3 16,-13-10-2-16,19 10-2 0,-4-6-1 15,20 0-2-15,7-4-1 16,10-1 1 0,6-9-2-16,6-5-2 15,7 0-3-15,-12-15-6 0,16 9-15 16,-19-6-11-16,-10-3 2 16,-3 0-1-16</inkml:trace>
  <inkml:trace contextRef="#ctx0" brushRef="#br1" timeOffset="333733.9801">18854 7116 57 0,'0'0'35'0,"33"-13"0"15,-10 15-5-15,-23-2-17 16,48-12-4-16,-29 6-2 0,8 14-3 15,-9-4-1-15,-18-4-1 16,17 30-1-16,-21-6 0 16,-7-3 0-16,-3 2 0 15,-5 3 0-15,0 1 0 16,-3-4-1-16,9 0 1 16,13-23 0-16,-17 31 0 15,17-31 1-15,13 23-1 16,-13-23-1-16,39 6 1 15,-12-6-1-15,3 0-2 16,11 8-4-16,-14-22-16 16,10 14-15-16,-3-2-1 15,-1-2 1-15,-4-3-2 0</inkml:trace>
  <inkml:trace contextRef="#ctx0" brushRef="#br1" timeOffset="334427.0874">19255 6364 35 0,'0'0'33'15,"0"0"0"-15,0 0 2 16,27 23-19-16,-27-23-2 16,50 37-5-16,-21-12-1 15,21 19-1-15,-9 2-3 16,9 17-1-16,-9 2-1 16,-3 8 0-16,-9 0-1 15,-10-2 0-15,-11-6 0 16,-6 0 0-16,-10-9-1 15,-7-4 1-15,-8-12 0 16,-4-2 0-16,-4-13 0 16,2-2 0-16,-2-9 0 0,6-5 0 15,2-5-1-15,5-6-1 16,18 2-1-16,-21-15-3 16,21 15-3-16,-11-19-10 15,11 19-20-15,5-25 0 16,-1 6 1-16,4-2-1 15</inkml:trace>
  <inkml:trace contextRef="#ctx0" brushRef="#br1" timeOffset="334711.277">19485 6339 34 0,'23'2'32'16,"-23"-2"-2"-16,35-4 1 15,-16 6-19-15,4-9-5 16,10 5-5-16,3 2-5 15,-7-8-7-15,10 2-16 16,-2 10-4-16,-16-14-1 16,4 10 1-16</inkml:trace>
  <inkml:trace contextRef="#ctx0" brushRef="#br1" timeOffset="334937.3737">19741 6182 58 0,'-2'27'37'0,"2"-27"-1"15,12 32 1-15,17-3-26 16,-29-10-2-16,17 16-2 16,-13-6-3-16,6 3-3 0,-1 9-4 15,-13-18-11-15,6 5-22 16,2-3-1-16,0-7-1 15,-4-18 1-15</inkml:trace>
  <inkml:trace contextRef="#ctx0" brushRef="#br1" timeOffset="335574.9454">19959 6788 19 0,'0'0'30'0,"0"0"0"16,0 0 0-16,0 0-14 0,37-10-6 15,-14-3-3-15,12 7-5 16,5 2-6-16,-11-7-14 15,0-2-12-15,6 11 0 16,-35 2-1-16</inkml:trace>
  <inkml:trace contextRef="#ctx0" brushRef="#br1" timeOffset="335725.9307">19948 6917 18 0,'32'19'27'0,"-10"-27"-2"16,26 18-7-16,4-5-33 0,-19-24-5 16,23 19-5-16,-24-25-1 15</inkml:trace>
  <inkml:trace contextRef="#ctx0" brushRef="#br1" timeOffset="337822.0548">20667 6437 11 0,'6'-25'30'0,"-6"25"2"16,0 0 1-16,11-21-13 15,-11 21-3-15,0 0-3 16,0 0-4-16,0 0-2 16,0 0-2-16,-13 21 0 15,5 14-1-15,-11-1-1 0,2 22 0 16,-5-1-1-16,5 14 0 16,0-3-1-1,7 1 1-15,2-8-2 16,10-3 0-1,4-10 0-15,7-6 1 0,3-11-1 0,3-4 0 16,0-4 0-16,1-6 0 16,-3-1 0-16,-17-14-1 15,29 15 1-15,-29-15-1 16,0 0 1-16,21 12-1 16,-21-12-1-16,0 0 0 15,0 0-3-15,0 0-4 0,0 0-5 16,0 0-27-1,0 0 1-15,8-29-1 0,-8 8 1 16</inkml:trace>
  <inkml:trace contextRef="#ctx0" brushRef="#br1" timeOffset="338198.6332">20954 6358 33 0,'22'-19'34'0,"-22"19"1"16,0 0 0-16,23 0-16 15,-23 0-4-15,0 0-5 16,0 0-2-16,6 35-2 16,-12-18-2-16,15 12 0 15,-9 0-2-15,8 3 0 16,-6-3 0-16,6 0-2 16,-6-4 0-16,4-4 0 15,-1 0-2 1,-5-21-4-16,10 23-5 0,-10-23-26 15,0 0-2-15,0 0 1 16,0 0 0-16</inkml:trace>
  <inkml:trace contextRef="#ctx0" brushRef="#br1" timeOffset="338419.6944">20804 6698 36 0,'0'0'33'0,"21"15"0"16,0-24 1-16,4-11-22 15,22 15-2-15,-9-14-4 16,11 9-5-16,-5 0-5 16,-9-3-13-16,-3 1-17 15,-1 14 1-15,-31-2-1 0,25-2 0 16</inkml:trace>
  <inkml:trace contextRef="#ctx0" brushRef="#br1" timeOffset="338902.7204">20916 6857 21 0,'0'0'32'16,"0"0"2"-16,0 0 0 0,0 0-15 16,0 0-5-1,0 0-4-15,0 0-3 0,0 0-3 16,0 0-1-16,0 0-2 15,4 17 1-15,-4-17-2 16,17 0 1-16,2 0-1 16,5 0 0-16,3 2 1 15,5 0-1-15,1 2 0 16,2 4 1-16,-2 1 1 16,-3 5 0-16,-10 1 0 15,-5 10 1-15,-13-6 0 0,-4 8 0 16,-9-6 0-16,-5 4 0 15,-5-4-2 1,-2 0 1-16,-2-3-1 16,2-9 0-16,-4 3-1 0,3-9-1 15,3 3-2-15,-2-13-4 16,23 7-6-16,-29-6-25 16,16-11 0-16,1-8-1 15,4-4 1-15</inkml:trace>
  <inkml:trace contextRef="#ctx0" brushRef="#br1" timeOffset="339082.7644">20897 6838 40 0,'9'23'33'0,"-9"-23"0"0,33 0-1 15,2 6-21-15,-6-18-4 16,11 6-6-16,5 5-12 15,-1-3-21-15,-9-15-1 16,5 15 0-16,-19-12-1 16</inkml:trace>
  <inkml:trace contextRef="#ctx0" brushRef="#br1" timeOffset="339390.3336">21435 6761 56 0,'0'0'36'16,"0"0"-1"-16,0 23-7 15,0-23-17-15,0 0-4 16,27-15-2-16,-6 13-3 16,0-4-2-16,0-5-3 15,10 13-4-15,-31-2-13 16,37-25-15-16,-16 17 0 16,-21 8 0-16,17-23-1 0</inkml:trace>
  <inkml:trace contextRef="#ctx0" brushRef="#br1" timeOffset="339630.659">21477 6604 45 0,'0'0'36'16,"0"0"1"-16,-13 27 1 15,28 0-23-15,-15-27-4 16,4 40-3-16,-6-19-1 15,12 12-4-15,-6-8 0 16,3 5-2-16,-3-9-2 0,-4-21-1 16,12 33-5-16,-12-33-10 15,-4-17-20 1,4 17-2-16,9-37 1 16,-3 8-1-16</inkml:trace>
  <inkml:trace contextRef="#ctx0" brushRef="#br1" timeOffset="340006.7089">21863 6234 35 0,'17'-16'36'0,"-17"16"1"16,0 0 0-16,16-25-16 15,-16 25-7-15,0 0-5 16,21 12-2-16,-21-12-3 16,4 17 0-16,-2 0-1 15,2 8-1-15,-4 2 0 16,1 6 1-16,1 1-2 15,0 1 0-15,0-2 0 0,2-3 0 16,-2-3-2-16,2-10 0 16,4 4-4-16,-8-21-5 15,0 0-24 1,19 6-5-16,-19-6-1 16,0 0 0-16</inkml:trace>
  <inkml:trace contextRef="#ctx0" brushRef="#br1" timeOffset="340219.3401">21780 6516 40 0,'21'9'35'16,"0"-13"-1"-1,12 10 2-15,0 6-23 16,-2-30-4-16,19 13-5 15,-10-3-4-15,-3-9-10 0,2 3-23 16,-8 10-2-16,-14-5 0 16,-17 9 0-16</inkml:trace>
  <inkml:trace contextRef="#ctx0" brushRef="#br1" timeOffset="340617.2481">21867 6754 44 0,'0'0'36'15,"0"0"1"-15,0 0 0 16,-18-10-21-16,30 31-4 16,-12-21-3-16,-2 33-4 15,-2-8-1-15,8 11-1 16,-6-1-1-16,2 1 0 15,-2 0-2-15,0-3 0 0,4-2-2 16,-6-12-2-16,14 8-6 16,-10-27-27-16,0 0-1 15,0 0-1-15,12-23 0 16</inkml:trace>
  <inkml:trace contextRef="#ctx0" brushRef="#br1" timeOffset="340894.9102">21984 6872 52 0,'-15'22'38'0,"1"4"0"15,-1 5 0-15,-10-12-25 16,25 22-3-16,-12-22-2 0,18 10-3 16,-6-29-2-16,25 26-2 15,-4-24 0-15,8-9 0 16,-2-11-1-1,-2-3 0-15,-1-4 0 0,-5-2 0 16,-7 1-1-16,-9 1 1 16,-6 2-2-16,-9-2-2 15,12 25-2-15,-33-33-10 16,16 22-22-16,17 11-1 16,-31-18 1-16,31 18 0 15</inkml:trace>
  <inkml:trace contextRef="#ctx0" brushRef="#br1" timeOffset="341316.2952">22197 6230 44 0,'0'0'36'15,"-10"23"0"-15,14-2 1 0,17 10-26 16,-15-8-1-16,25 21-2 16,-12-8-1-1,18 14-2-15,-8 2-1 16,7 9-1-16,-3 1 0 0,-2 7-1 15,-6-6 0-15,-4 2-1 16,-5-3 0-16,-7 1 1 16,-5-7-2-16,-8-7 1 15,-5-8-1-15,-7-7 1 16,-1-5-1-16,-3-8 0 16,-1-6-1-16,0-9-2 15,21-6-4-15,-46-9-13 16,46 9-19-16,-29-31-1 15,17 6 1-15,5-10-2 16</inkml:trace>
  <inkml:trace contextRef="#ctx0" brushRef="#br1" timeOffset="341571.4877">22420 6310 41 0,'0'0'32'0,"22"-7"2"16,-5-5-2-16,14 1-25 15,3 5-4-15,1-2-5 16,-4-5-12-16,0-6-17 0,9 15-1 15,-18-15 0-15,7 11-1 16</inkml:trace>
  <inkml:trace contextRef="#ctx0" brushRef="#br1" timeOffset="341774.437">22714 6030 59 0,'-6'18'37'0,"6"-18"2"16,-6 38-1-16,18-5-28 16,-16-12 0-16,11 15-4 15,-7-3-2-15,0-3-8 0,12 17-9 16,1-19-25-16,-13-5-1 16,2-2 0-16,-2-21-1 15</inkml:trace>
  <inkml:trace contextRef="#ctx0" brushRef="#br1" timeOffset="342263.972">22941 6736 55 0,'10'18'36'15,"-10"-18"-1"-15,31-16-2 16,3 16-25-16,-12-11-4 16,14 1-4-16,3 8-5 15,-12-17-12-15,7 2-17 16,-1 11-2-16,-13-7 1 16,-1 11 1-16</inkml:trace>
  <inkml:trace contextRef="#ctx0" brushRef="#br1" timeOffset="342438.3701">22951 6861 46 0,'0'0'37'15,"0"0"0"-15,33 15 0 16,-33-15-24-16,59-9-4 16,-30-1-5-16,8 2-5 15,3 12-8-15,-15-4-26 16,-3-7-1-16,-3 5-1 15,-19 2 0-15</inkml:trace>
  <inkml:trace contextRef="#ctx0" brushRef="#br1" timeOffset="344255.7438">23406 6502 7 0,'-17'-2'30'16,"17"2"1"-16,0 0 0 0,-29-2-14 15,29 2-3-15,0 0-2 16,0 0-4-16,13-23-1 16,6 20-2-16,-1-11 0 15,13 8-1-15,-4-5-1 16,9 5 0-16,-1-2-1 15,2 7-1-15,-6-1 0 16,-1 5 0-16,-12 1 0 16,-18-4 1-16,15 23-1 15,-23-2 1-15,-13 2-1 16,-6 2 1-16,-7-2-1 16,-1 4 0-16,0-10-1 0,4 1 1 15,6-9-1-15,8 1 1 16,17-10-1-16,0 0 0 15,0 0 0-15,25-6 0 16,-2 6 0-16,6-6 0 16,2 6 0-16,4 0 0 15,-1-1 0-15,-1 4 0 16,-10 5 1-16,-2 5 0 16,-21-13 0-16,16 41 1 0,-20-20 0 15,-6 4 1 1,-7 0-1-16,-4 5 0 15,-4-7 1-15,3-1-2 16,-6-5 1-16,6-8-2 0,5 3-2 16,-2-12-3-16,19 0-5 15,0 0-30-15,0 0 0 16,0 0 0-16,0 0 0 16</inkml:trace>
  <inkml:trace contextRef="#ctx0" brushRef="#br1" timeOffset="344468.2969">23763 6863 65 0,'-6'29'39'16,"6"-29"0"-16,-10 26 0 0,10-26-28 15,-2 18-4-15,2-18-2 16,0 0-5-16,0 0-4 15,0 27-8-15,0-27-27 16,0 0 0-16,2-33-1 16,2 8 1-16</inkml:trace>
  <inkml:trace contextRef="#ctx0" brushRef="#br1" timeOffset="344987.8195">23861 6450 33 0,'21'10'33'16,"-21"-10"-1"-16,35 0 2 15,-2 8-24-15,-12-14-2 16,12 17-1-16,-10-11-2 15,6 16 0-15,-29-16-1 16,31 29 0-16,-25-12-1 16,-6 4 1-16,0-21-1 15,-18 38-1-15,1-22 0 16,-2 1 0-16,-3-6-2 16,3 1 1-16,19-12-1 0,-23 10 0 15,23-10-1-15,0 0 1 16,0 0-1-16,35-14 1 15,-6 6 0 1,1-1-1-16,5 3 1 0,-2 0 1 16,-2 6 0-16,-4 6 0 15,-6 6 0-15,-4-3 1 16,-17-9 1-16,-2 39-1 16,-13-18 0-16,-4 4 1 15,-12-4-2-15,6 0 1 16,-6-10-1-16,2 1-1 15,4-8-1-15,0-10-2 0,25 6-3 16,-33-31-12-16,25 6-21 16,1-5-1-1,3-9 0-15,4-5 1 16</inkml:trace>
  <inkml:trace contextRef="#ctx0" brushRef="#br1" timeOffset="345250.4617">23676 6117 50 0,'0'0'36'0,"0"0"2"16,0 0-1-1,37 19-25-15,-16-27-3 16,21 10-2-16,-1-11-2 15,7 3-2-15,0-2-2 0,0 2-1 16,-1 3-2-16,-13-5-3 16,7 16-4-16,-41-8-20 15,29-6-9-15,-29 6-1 16,29 9 2-16</inkml:trace>
  <inkml:trace contextRef="#ctx0" brushRef="#br1" timeOffset="345736.8755">24349 6464 24 0,'0'0'35'16,"18"0"2"-16,-18 0 0 16,0 0-13-16,11 42-10 15,-11-42-4-15,-8 44-3 16,-3-9-2-16,9 5-1 16,-6 4-2-16,4 2 0 15,0-6 0-15,4-1-1 16,2-5 0-16,2-5-1 15,6-10-2-15,-10-19-2 16,23 16-5-16,-23-39-12 16,0 23-17-16,21-41-1 15,-15 11 0-15,-4-5 0 16</inkml:trace>
  <inkml:trace contextRef="#ctx0" brushRef="#br1" timeOffset="346143.7441">24368 6523 34 0,'0'0'36'0,"2"29"2"16,2-10 1-16,-4-19-20 15,18 37-5-15,-18-37-4 32,11 46-3-32,-5-29-3 0,7 6-1 0,-13-23-2 15,24 23 0-15,-7-17-2 16,-17-6-1-16,35-14-1 0,-24-5-3 15,10 8-1-15,-11-24-1 16,9 14-1-16,-15-19 1 16,8 15 2-16,-12-8 2 15,4 10 3 1,-4 0 2-16,-4 0 3 0,4 23 1 16,0 0 2-16,0 0 0 15,0 0 0-15,-4 44-1 16,2-23-1-16,10 14-1 15,-6-2 0-15,7 5-2 16,-1-5 0-16,2-3-1 16,1-3-2-16,-11-27-1 15,33 35-5-15,-33-35-11 0,21-14-21 16,-5-5 0-16,-3 0-1 16,1-8 1-1</inkml:trace>
  <inkml:trace contextRef="#ctx0" brushRef="#br1" timeOffset="346408.1684">24762 6291 67 0,'2'27'39'0,"4"6"1"16,1 15-5-16,-11-18-23 0,26 20-3 15,-15-8-3 1,11 10-2-16,-5-8-1 16,3-1-2-16,-5-9 0 15,1-7-1-15,-3-2-2 0,-9-25-2 16,14 34-5-16,-14-34-20 16,-10-21-11-16,5 2-1 15,-3-2 0-15</inkml:trace>
  <inkml:trace contextRef="#ctx0" brushRef="#br1" timeOffset="346596.4225">24669 6339 60 0,'33'-7'38'15,"6"3"0"-15,5 0-1 16,-17-8-28-16,31 12-3 0,-10-2-5 15,-3-3-7-15,10 14-20 16,-12-7-11-16,-8-2-1 16,-10 2 0-16</inkml:trace>
  <inkml:trace contextRef="#ctx0" brushRef="#br1" timeOffset="346776.4982">24739 6594 80 0,'33'10'39'15,"7"-6"-1"-15,6-20-9 0,3 9-33 16,-3-5-31-16,0 6-2 16,-11-11-1-16,-6 2-1 15</inkml:trace>
  <inkml:trace contextRef="#ctx0" brushRef="#br2" timeOffset="353958.0953">15293 8718 38 0,'0'0'36'0,"0"0"0"16,0 0-3-16,0 0-14 15,0 0-3-15,0 0-4 16,0 0-3-16,0 0-3 15,-17 9-2-15,17-9-1 16,0 0-1-16,0 0 0 16,0 0-2-16,21 4 1 15,-21-4-1-15,20-25 1 0,-13 6-1 16,1-2 0-16,-4-2 0 16,-4-6 1-16,-4 6-1 15,-8 0 1-15,-5 10-2 16,-8 5 2-16,-4 8-1 15,-6 12-1-15,1 7 2 16,-1 13-2-16,2 1 2 16,6 13-2-16,8 2 2 15,9 2-1-15,10 0 1 16,10 1-1-16,7-8 0 16,10-1 0-16,4-10 0 15,4-9-1-15,5-3-3 16,-7-24-4-16,21 17-16 0,-23-24-15 15,-2-5-1-15,-10-3 0 16,-3-4 0-16</inkml:trace>
  <inkml:trace contextRef="#ctx0" brushRef="#br2" timeOffset="354273.9395">15615 8858 84 0,'0'0'39'15,"0"0"0"-15,18 6-8 16,-18-6-21-16,0 0-2 0,0 19-4 15,4 2-1-15,-6 4-2 16,0 7 0-16,0-3 0 16,0 9-1-16,0-5-1 15,-6-12-3-15,14 12-6 16,-6-33-29-16,-10 17 0 16,10-17-1-16,0 0 0 15</inkml:trace>
  <inkml:trace contextRef="#ctx0" brushRef="#br2" timeOffset="354556.2204">15805 9019 62 0,'0'0'38'16,"13"21"0"-16,-7-4 1 16,-6-17-24-16,11 25-6 15,-11-25-2-15,-5 42-4 16,1-19 0-16,0 4-3 16,0-4 0-16,4-23-5 15,-4 42-5-15,4-42-28 0,0 0 0 16,0 0-1-16,-8-21 0 15</inkml:trace>
  <inkml:trace contextRef="#ctx0" brushRef="#br2" timeOffset="354962.7355">15953 8856 49 0,'33'-16'37'16,"-12"11"0"-16,2 3 1 16,8 11-21-16,-31-9-4 0,39 0-4 15,-39 0-3-15,25 22-2 16,-23-1-2-16,0 5 0 16,-12 1 0-16,-2 6 0 15,-3-2-2-15,-2 3 1 16,-3-3-1-16,1 0 1 15,4-8-1-15,15-23 0 16,-24 28 0-16,24-28 0 16,0 0 0-16,0 0 0 15,0 0 0-15,0 0 0 16,0 0 0-16,0 0 0 16,0 0 0-16,29-15-1 15,-11 7 1-15,-1-1-2 0,6 7-1 16,-23 2-5-16,46-8-7 15,-28 6-24-15,-18 2 0 16,27-6 0-16,-27 6 0 16</inkml:trace>
  <inkml:trace contextRef="#ctx0" brushRef="#br2" timeOffset="355226.189">16348 9096 67 0,'0'0'39'0,"14"21"0"0,-12-4 0 16,-21-11-25 0,22 23-5-16,-14-8-3 0,7 5-3 15,-4-1-2-15,1 0 0 16,3-4-3-16,4-21-3 15,-4 31-6-15,4-31-27 16,0 0-1-16,0 0 0 16,-8-29 0-16</inkml:trace>
  <inkml:trace contextRef="#ctx0" brushRef="#br2" timeOffset="355745.7991">16536 8835 49 0,'0'0'34'0,"23"0"0"16,-23 0 1-16,0 0-24 15,38 0-3 1,-38 0-1-16,35 9-1 0,-35-9-1 0,27 21-1 16,-27-21 0-16,12 35 0 15,-16-18-1 1,0 8-1-16,-12-8 0 16,-3 6 0-16,-2-3-2 15,-2-9 0-15,2 4 0 0,21-15-1 16,-27 12 0-16,27-12 0 15,0 0 1-15,17-6 0 16,4 6-2-16,6 2 2 16,4 0 1-16,2 4-1 15,-2 0 1-15,-2 5 1 16,-6 3-1-16,-4 5 1 16,-9-2 0-16,-7 4 1 15,-12 0-1-15,-5-2 0 16,-7 1-1-16,0-3 1 15,-6 0-1-15,2-5-1 16,0-3-1-16,0-9-4 0,25 0-6 16,-41-2-27-16,41 2-2 15,-19-34-1-15,19 11 1 16</inkml:trace>
  <inkml:trace contextRef="#ctx0" brushRef="#br2" timeOffset="355985.776">16987 8731 75 0,'17'12'39'15,"-17"-12"0"-15,20 2-1 16,-20-2-29-16,28-6-2 15,-8 2-5-15,3-2-5 16,8 12-7-16,-31-6-27 16,27-2-2-16,-27 2 1 15,0 0-1-15</inkml:trace>
  <inkml:trace contextRef="#ctx0" brushRef="#br2" timeOffset="356173.2611">16948 8921 87 0,'25'10'40'0,"-1"-12"-1"0,4-17-9 16,9 19-20-16,-14-12-3 15,8 10-3-15,-8-4-2 16,-2 3-3-16,-1 4-2 16,-20-1-8-16,0 0-28 15,0 0 0-15,0 0-2 16,0 0 2-16</inkml:trace>
  <inkml:trace contextRef="#ctx0" brushRef="#br2" timeOffset="358410.054">17500 8722 20 0,'-21'7'31'16,"21"-7"2"-16,0 0-2 16,-20-11-12-16,20 11-4 15,2-19-3-15,-2 19-4 0,18-23-1 16,1 17-1-16,-5-11-1 16,13 11 0-1,-6-4-1-15,10 8-1 16,-6 0-1-16,0 10 0 15,-4 2-1-15,-4 9 0 0,-11 4 0 16,-8 7 1-16,-13 9-1 16,-8 1 0-16,-10 2 1 15,0 6 0-15,-4-7-1 16,5-3 0-16,1-5 0 16,10-12-1-16,5-4 0 15,16-17 1-15,-2 19-1 16,2-19 0-16,23 0 1 0,-3 2-1 15,1 2 1 1,4 2 0-16,2-3-1 16,-2 1 0-16,0-2-1 15,-2 0 0-15,0 4-2 0,-23-6-3 16,37 0-5-16,-37 0-28 16,0 0-1-16,0 0 0 15,12-31 1-15</inkml:trace>
  <inkml:trace contextRef="#ctx0" brushRef="#br2" timeOffset="358907.0153">18106 8610 42 0,'9'-17'37'0,"-9"17"2"16,0 0-1-16,0 0-18 15,0 0-6-15,-25 8-3 16,19 13-4-16,-15 0-2 16,4 13-2-16,-6 5 0 15,3 11-2-15,-1-2 1 0,8 3-1 16,1 1 0-16,8 0 1 16,6-4-2-16,8 0 2 15,5-8-1-15,3-5-1 16,3-5 1-16,0-5 0 15,-2-4-1-15,1-5 0 16,-3-9 0-16,-17-7 0 16,27-1-2-16,-27 1 0 15,15-18-3-15,-17-1-4 16,2 19-9-16,16-19-23 16,-16 0 0-16,-4 1 1 15,2-5-1-15</inkml:trace>
  <inkml:trace contextRef="#ctx0" brushRef="#br2" timeOffset="365430.0865">18420 8831 25 0,'12'-17'33'0,"-12"17"0"15,0 0 2-15,0 0-18 16,0-27-4-16,0 27-2 0,0 0-1 16,0 0-1-16,0 0-3 15,0 0 0 1,0 0-1-16,0 0-1 15,0 0-1-15,17-14-1 0,-17 14 0 16,10-17-1-16,-10 17 0 16,7-29 0-16,-5 12 0 15,-2 0 0-15,-4 0 0 16,4 17 0-16,-23-22-1 16,4 21 1-16,-4 2 0 15,-4 11-1-15,-2 5 1 16,-2 8-1-16,2 6 1 15,4 7-1-15,6 2 0 0,7 7 1 16,6-1-1-16,12 0 0 16,6-4 0-1,11-8 0-15,6-5 0 16,4-8-1-16,7-9 0 0,-3-16-2 16,7 0-2-16,-13-21-4 15,15 15-20-15,-19-14-11 16,-6-3-1-16,-9 0 1 15</inkml:trace>
  <inkml:trace contextRef="#ctx0" brushRef="#br2" timeOffset="365795.3592">18624 8896 43 0,'26'-13'36'16,"-26"13"0"-16,0 0 2 15,19-4-22-15,-19 4-3 16,0 0-3-16,0 0-3 15,0 0-2-15,0 0-1 16,4 36-1-16,-6-15-2 16,2 4 0-16,-2-2 0 15,2 0-1-15,-2 2-1 16,-2-7-1-16,6 3-4 0,-2-21-5 16,0 0-28-16,0 0 0 15,6 19-1-15,-6-19 1 16</inkml:trace>
  <inkml:trace contextRef="#ctx0" brushRef="#br2" timeOffset="366071.432">18758 9063 53 0,'0'0'38'16,"9"17"0"-16,-9-17-1 16,0 41-23-16,0-41-4 15,-6 21-3 1,6-21-3-16,0 27-2 0,0-27-1 16,4 19-2-16,-4-19-2 15,0 0-3-15,16 23-8 16,-16-23-25-16,0 0 1 15,9-23 0-15,-7 5-1 16</inkml:trace>
  <inkml:trace contextRef="#ctx0" brushRef="#br2" timeOffset="366472.2963">18894 8850 43 0,'0'0'35'16,"22"-2"0"-16,-22 2 2 0,48 2-25 15,-48-2-2-15,44-6-2 16,-44 6-2-16,43 2-1 16,-43-2-1-16,32 16-2 15,-26 1 1-15,-6 4-1 16,-9 8-1-16,-9 1 1 0,-3-1-1 15,0 0 0-15,-2 0-1 16,0-4 0 0,3-6 0-16,5-2 1 15,15-17-1-15,0 0 1 0,-10 19-1 16,10-19 1-16,19 6 0 16,-1-4-1-16,-1-2 1 15,4 0-1-15,1 0-1 16,-3-6-1-16,4 4-3 15,-23 2-6-15,46-25-28 16,-46 25 0-16,25-17-1 16,-25 17 1-16</inkml:trace>
  <inkml:trace contextRef="#ctx0" brushRef="#br2" timeOffset="367275.3213">19330 8530 41 0,'-19'-14'34'15,"19"14"1"-15,0 0-5 16,-4-27-13-16,25 27-5 15,-22-17-2-15,26 21-2 16,-25-4-1-16,34 12-3 16,-16 1 0-16,9 12-1 0,-6-2 0 15,4 11-1-15,-6 5 0 16,-3 1-1-16,-5 4 1 16,-7 0 0-1,-6-1 0-15,-2 4-1 0,-9 0 0 16,-1 0 1-16,-3-2-2 15,0-3 1-15,-1-6 0 16,3-7-1-16,-1-2 0 16,5-4-1-16,1-6 0 15,10-17-3-15,-11 21-5 16,-13-23-31-16,24 2-1 16,0 0 1-16,-9-28-1 15</inkml:trace>
  <inkml:trace contextRef="#ctx0" brushRef="#br2" timeOffset="367808.1885">19749 8839 18 0,'0'0'31'0,"0"0"1"15,0 0-11-15,0 0-2 16,0 0-3-16,0 0-2 16,29 5-4-16,-29-5-2 0,33-7-3 15,-16-1-2-15,10 6-1 16,-6 0-1-16,2-2-3 16,1 8-3-16,-24-4-6 15,30-15-25-15,-30 15 1 16,0 0-1-16,18-16 0 15</inkml:trace>
  <inkml:trace contextRef="#ctx0" brushRef="#br2" timeOffset="368040.2702">19899 8670 50 0,'0'0'37'0,"-13"27"2"16,11-8-1-16,2-19-22 15,13 46-7-15,-14-23-2 16,14 9-2-16,-9-1-2 16,7 0-1-16,-3-2-2 15,0-6-1-15,2 0-3 16,-10-23-1-16,15 34-6 16,-15-34-27-16,0 0-1 15,0 0 0-15,19 2 0 16</inkml:trace>
  <inkml:trace contextRef="#ctx0" brushRef="#br2" timeOffset="368507.0655">20426 8631 48 0,'19'-13'40'0,"-19"13"-1"16,0 0 2-16,0 0-22 15,0 0-9-15,0 0-3 16,0 0-3-16,0 0-2 16,0 0 0-16,0 0-2 0,18-12 0 15,-18 12 1-15,17-13-2 16,-17 13 3-16,23-25-2 15,-13 8 1-15,-10 17-1 16,11-33 2-16,-11 33-2 16,-11-21 1-16,-10 21 0 15,-6 10-2-15,-4 7 2 16,-4 10-2-16,-4 4 2 16,5 5-2-16,1 4 2 15,10 4-1-15,7 1 1 16,12-9-1-16,6-2 1 15,8-3-1-15,7-6-1 16,6-8-1-16,10-1-1 0,-6-16-5 16,22 15-12-1,-15-23-21-15,-3 1 0 0,-2-7 0 16,-6-1 0-16</inkml:trace>
  <inkml:trace contextRef="#ctx0" brushRef="#br2" timeOffset="369047.3208">20605 8890 38 0,'0'0'34'15,"22"-7"0"-15,-22 7 1 16,15-27-23-16,16 23-3 0,-14-11-1 16,14 13 0-16,-12-10-3 15,10 16 1-15,-29-4-2 16,33 10 0-16,-33-10-1 16,8 28 0-16,-18-5-2 15,-5 2 1-15,-7 0-1 16,-1 2 0-16,-2-6 0 15,4-5 0-15,4-3-2 16,17-13 2-16,0 0-2 16,0 0 1-16,0 0 0 15,36-15 0-15,-9 9 0 16,2 0 0-16,4 6 0 16,-2 2 0-16,-4 4 1 0,-4 3-1 15,-6 5 1-15,-5 5 0 16,-8-2 0-16,-6 8 1 15,-8-6 0-15,-5 6 0 16,-6-4-1-16,-4 1 1 16,-4-5 0-16,4-2 0 15,-4-5-2-15,4-4 1 16,1-5-2-16,1-2-2 16,23 1-5-16,-44-2-33 15,44 2-1-15,-25-20 0 16,25 20 0-16</inkml:trace>
  <inkml:trace contextRef="#ctx0" brushRef="#br2" timeOffset="372289.7107">21635 8507 29 0,'0'0'36'0,"0"0"0"0,0 0 2 16,-9-33-18-16,9 33-5 15,0 0-4-15,29-4-3 16,-29 4-2-16,30-2-1 16,-10 0-2-16,9 4-2 15,0-2-2-15,-2-3-3 16,7 4-4-16,-34-1-7 16,47-17-22-16,-47 17-3 15,0 0 1-15,0 0 0 0</inkml:trace>
  <inkml:trace contextRef="#ctx0" brushRef="#br2" timeOffset="372462.3987">21502 8622 49 0,'0'0'38'16,"0"0"1"-16,6 19 0 16,15-7-25-16,-3-20-5 15,22 14-3-15,-5-4-4 16,1-6-6-16,17 13-25 15,-17-7-9-15,-7 0-1 16,-8 0 0-16</inkml:trace>
  <inkml:trace contextRef="#ctx0" brushRef="#br2" timeOffset="373664.4146">22519 8495 13 0,'0'0'33'15,"-23"0"0"-15,1-4 1 16,-1-9-15-1,23 13-4-15,-50 0-4 16,25 13-3-16,-8-3-1 0,10 7-4 16,0-13 1-16,23-4-2 15,-19 27 1-15,24-10-2 16,-5-17 1-16,41 27-2 16,-6-17 2-16,13 5 0 15,0 8-1-15,10 0 1 16,-4 0-1-16,2 4 0 15,-10 2 0-15,-9 5 0 16,-14-3 0-16,-13 1 1 0,-18-5-1 16,-11-2 0-16,-10-4 0 15,-8-3 0 1,-2-15 0-16,-1-8 0 16,3-5-2-16,8-13 2 0,6-6-1 15,14-5 1-15,5-8 0 16,11-4 0-16,7-4 0 15,9 0 1-15,4 0-1 16,4 8 1-16,2 0-2 16,-2 5 1-16,1 6-1 15,-7 3-1-15,1 16-3 16,-26 12-4-16,44-6-14 16,-44 6-19-16,17 12 1 15,-17-12-1-15,-2 29 1 16</inkml:trace>
  <inkml:trace contextRef="#ctx0" brushRef="#br2" timeOffset="373937.4965">22912 8910 88 0,'21'7'41'0,"-21"-7"-1"15,10-19-11-15,-10 19-24 16,0 0-2-16,0 0-2 16,0 0-4-16,0 0-4 0,19 4-7 15,-19-4-26-15,2-17 0 16,-2 17 0-16,4-29 0 15</inkml:trace>
  <inkml:trace contextRef="#ctx0" brushRef="#br2" timeOffset="374476.6533">23229 8405 56 0,'17'-19'39'0,"-17"19"0"0,0 0 2 16,-2-19-28-16,2 19-2 16,0 0-3-16,-10 36-3 15,-7-19 0-15,2 18-2 16,-7-2-1-16,3 9-1 15,0 0 1-15,7 0-2 16,2 0 1-16,9 1-1 16,6-3 1-16,11-9-1 15,5-5 0-15,6-5 1 16,10-5-1-16,1-12-1 0,7-6 1 16,1-8 0-16,2-5-1 15,-4-6 1-15,-5-4-1 16,-6-4 0-16,-8-2 0 15,-6 4 1-15,-9-5 0 16,-14 9-1-16,-10 0 1 16,-9 15 0-16,-4 4 1 15,-2 14-1-15,-3 1 0 16,-1 7 0-16,0 10 0 16,8-5 0-16,6 8 0 15,9-10 0-15,6 0-1 16,4-3 0-16,0-18-2 15,16 23-2-15,5-8-6 0,-21-15-21 16,27-8-10-16,-4 1 1 16,2-9 0-16</inkml:trace>
  <inkml:trace contextRef="#ctx0" brushRef="#br2" timeOffset="374897.1115">23653 8369 67 0,'0'0'40'0,"-18"32"1"16,3-13 0-16,17 22-31 0,-25-11-1 16,13 16-4-16,-5-7-1 15,7 5-2-15,4-2-1 16,8-4-1-16,6-3 0 15,11-8 0-15,4-12 0 16,8-5 0-16,5-8-1 16,7-12 1-16,-1-5 0 15,-1-4-1-15,-3-6 1 16,-9-4-1-16,-6-6 1 16,-15 10 0-16,-7 0 0 15,-3 25 0-15,-32-21 0 16,3 21 0-16,-4 8 0 15,-2 5 0-15,-1 10 0 16,7-1 0-16,2 8-1 16,5-5 0-16,11 4-2 15,-1-10-4-15,22 16-9 16,-8-18-24-16,9 0-2 0,-11-17 1 16,27 16 0-16</inkml:trace>
  <inkml:trace contextRef="#ctx0" brushRef="#br2" timeOffset="375189.5679">24015 8578 68 0,'0'0'41'0,"-3"46"0"15,3-14 0-15,15 16-32 0,-17-9-2 16,4 14-2-16,-4-3-2 16,2 10 0-16,2-8-2 15,-2-1-1-15,2-5 0 16,-4-9 0-16,4-5-2 16,-4-14-2-16,8 1-3 15,-6-19-8-15,8-19-26 16,-10-1 0-16,2-3 0 15,-2-11 0-15</inkml:trace>
  <inkml:trace contextRef="#ctx0" brushRef="#br2" timeOffset="375596.5433">24039 8708 44 0,'0'0'40'0,"0"0"0"16,0 0 1-16,-2 35-15 15,2-35-15-15,7 42-5 16,1-15-1-16,15 1-1 16,0-4-3-16,10-3 1 15,-2-10-2-15,4-5 0 16,-1-6-2-16,-3-12 1 16,-2-5-1-16,-8-10 0 15,-1 0 0-15,-7-11 0 16,-1 4 0-16,-6 1 1 0,-2 2 0 15,-3 4 2-15,1 4 0 16,-2 23 0-16,-3-21 0 16,3 21 1-16,-4 17 0 15,4 3 0-15,0 3 0 16,2 5 0-16,1 3-1 16,7-2 0-16,4 0-1 15,3-6 0-15,0-2-1 16,3-12-3-16,5 5-3 15,-25-14-11-15,31-16-23 16,-31 16-1-16,28-28 0 16,-16 3 1-16</inkml:trace>
  <inkml:trace contextRef="#ctx0" brushRef="#br2" timeOffset="375845.6633">24627 8390 74 0,'0'0'40'0,"2"34"2"16,-8-5-1-16,16 9-33 15,-16-3 0-15,8 9-3 16,0-4-1-16,4 4-2 16,-1-1 0-16,3-5-2 15,2-11-1-15,-3-10-1 16,5 2-1-16,-12-19-5 0,23 19-6 15,-23-19-26 1,0 0-2-16,8-32 0 16,-8 11 1-16</inkml:trace>
  <inkml:trace contextRef="#ctx0" brushRef="#br2" timeOffset="376045.0546">24542 8438 56 0,'0'0'37'16,"29"-18"2"-16,-6 13-2 16,8 12-25-16,-6-14-5 15,17 9-3-15,-1-6-2 16,3 4-2-16,6 2-2 0,-7-12-8 16,17 10-25-1,-22 0-4-15,-7-2 2 16,-13 2-2-16</inkml:trace>
  <inkml:trace contextRef="#ctx0" brushRef="#br2" timeOffset="376224.4003">24449 8683 73 0,'0'0'41'0,"45"12"-2"16,-9-16 0-16,13 6-33 15,-3-8-3-15,0-4-7 16,10 16-23-16,-17-10-11 16,-8-1-2-16,-12-1 1 0</inkml:trace>
  <inkml:trace contextRef="#ctx0" brushRef="#br3" timeOffset="384295.1387">15540 10626 46 0,'0'0'36'16,"-2"-17"1"-16,2 17 1 16,0 0-18-16,0 0-8 15,0 0-2-15,0 0-2 16,0 0-3-16,0 0 0 16,0 0-2-1,0 0-1-15,0 0 0 0,0 0 0 16,4 21-1-16,-4-21 1 15,0 0-1-15,0 0 0 16,25-21 0-16,-17 2 0 16,-2-2-1-16,-4-2 1 15,-6 4-1-15,4 19 1 16,-41-14-1-16,5 26 0 0,-9 11 1 16,-5 15-1-16,-2 6-1 15,2 12 1 1,6 1 0-16,13 1 1 15,11-4-1-15,17-6 1 0,18-8-1 16,14-13 1-16,13-8-1 16,10-13 0-16,6-6-1 15,6-4-1-15,-4-12-1 16,3 5-4-16,-20-16-4 16,13 14-29-16,-29 1-1 15,-8 4-1-15,-19 8 1 16</inkml:trace>
  <inkml:trace contextRef="#ctx0" brushRef="#br3" timeOffset="384765.8599">15772 10889 51 0,'21'-13'37'16,"-2"-3"1"-16,2 3-1 15,1 17-21-15,-9-27-5 16,16 21-2-16,-29 2-2 16,37-8-1-16,-37 8-2 15,25 12-1-15,-25-12 0 16,9 26-1-16,-12-4 1 15,-5 4-3-15,-8 3 3 0,3 10-3 16,-8-5 1-16,0 3-1 16,-1-5 0-16,3-1 1 15,2-8-2-15,5-4 1 16,12-19-1-16,0 0 1 16,0 0 0-16,0 0 0 15,0 0 0-15,0 0 0 16,17-4 0-16,-17 4-1 15,29-15 0-15,-29 15 0 16,33-8-1-16,-33 8-1 16,33-2-2-16,-33 2-3 15,33 10-8-15,-33-10-24 0,19 13-1 16,-19-13 1-16,0 0 0 16</inkml:trace>
  <inkml:trace contextRef="#ctx0" brushRef="#br3" timeOffset="385022.3248">16148 11100 73 0,'0'0'42'15,"17"17"-2"-15,-17-17 2 16,8 35-30-16,-8-35-4 0,-4 21-2 15,4-21-3-15,-6 27-1 16,6-27-3-16,-6 23-1 16,6-23-3-16,0 0-3 15,0 0-13-15,0 0-19 16,18-17-2-16,-14-10 2 16,1-4 0-16</inkml:trace>
  <inkml:trace contextRef="#ctx0" brushRef="#br3" timeOffset="385397.7426">16252 10816 59 0,'21'-32'37'0,"-21"32"0"16,33-25 1-16,-25 4-24 16,25 24-4-16,-16-8-2 15,14 14-1-15,-10-3-3 16,4 11 0-16,-11 2-1 15,-5 8-1 1,-9 4 1-16,-8 2-3 16,-9 3 2-16,-4 2-2 0,-4-5 1 15,-2 2-1-15,2-7 1 16,4 1-1-16,3-10 0 16,8-1 2-16,10-18-2 31,0 0 1-31,2 19-1 0,-2-19 0 0,24-4 1 0,-5 0 0 15,0 4-1-15,6-4-1 16,0 2 1-16,0-3-1 16,2-3-1-1,-2 2-2-15,6 6-5 0,-21-17-24 16,13 3-9-16,-23 14 1 16,31-26-1-16</inkml:trace>
  <inkml:trace contextRef="#ctx0" brushRef="#br3" timeOffset="385765.97">16985 10496 58 0,'0'0'37'0,"0"0"0"15,0 0 0-15,0 0-24 16,33-2-6-16,-33 2-3 16,40-19-2-16,-19 15-4 15,-21 4-6-15,43-8-17 0,-43 8-12 16,0 0 0-16,0 0-1 16</inkml:trace>
  <inkml:trace contextRef="#ctx0" brushRef="#br3" timeOffset="385938.5224">16871 10730 65 0,'29'0'37'0,"-8"-10"0"16,8 3 0-16,8 7-28 16,-16-12-4-16,6 6-5 15,-2 10-6-15,-25-4-29 0,19 4-1 16,-19-4-2-16,0 0 2 15</inkml:trace>
  <inkml:trace contextRef="#ctx0" brushRef="#br3" timeOffset="392026.8519">17587 10235 15 0,'0'0'31'15,"0"0"2"-15,0 0-5 16,0 0-7-16,0-23-5 15,0 23-3-15,0 0-4 16,0 0-2-16,0 0-1 16,0 0-1-16,0 0-1 15,0 0 0-15,0 0-1 0,0 0 0 16,0 0-2-16,0 0 1 16,0 0-1-16,0 0 1 15,0 0-2-15,0 0 1 16,0 0 0-16,-12 17-1 15,12-17 1-15,0 0-1 16,0 0 1-16,0 0-1 16,0 0 1-16,0 0-1 15,0 0 0-15,0 0 0 16,0 0 0-16,0-17 0 16,0 17 0-16,0 0 0 15,-2-19 1-15,2 19-1 16,0 0 1-16,0 0 0 0,-15-19-1 15,15 19 1-15,0 0 0 16,-25 3 1 0,25-3-2-16,-35 33 1 15,12-4 0-15,-10 15 0 0,-2 10-1 16,1 9 1-16,1 6-1 16,8-4 0-16,7 0 0 15,13-5 1-15,12-8-1 16,13-12 1-16,10-13-1 15,7-10 1-15,2-5-1 16,1-9 0-16,-1-3-1 16,-8-5-1-16,0 1-1 15,-14-10-3-15,6 14-5 16,-25-17-19-16,2 17-10 16,0 0 0-16,-11-21 0 15</inkml:trace>
  <inkml:trace contextRef="#ctx0" brushRef="#br3" timeOffset="392643.4028">17710 10630 23 0,'0'0'30'0,"0"0"-1"15,0 0-4-15,0 0-5 16,0 0-2-16,0 0-6 15,0 0-1-15,-4-17-3 16,4 17-2-16,22-14 0 16,-3 11-2-16,-2-9 0 15,8 10 0-15,-4-5 0 16,6 8-1-16,-7 3 0 16,-1 10-1-16,-7 5 0 15,-9 12-1-15,-10 3 1 0,-5 6-1 16,-9 5 0-16,-2 2-1 15,-6-2 1-15,-2-7-1 16,4-7 1-16,6-6-2 16,2-10 2-16,19-15-2 15,0 0 2-15,0 0 0 16,0 0-1-16,17 2 0 16,0-6 0-16,4-6 1 15,1 5-1-15,-1 1 1 16,-2 2-2-16,0 0 2 15,-19 2-2-15,31-4 1 16,-31 4-1-16,22 0-1 16,-22 0-3-16,17-4-2 0,4 18-8 15,-21-14-26-15,23-18 2 16,-23 18-3-16,23-30 3 16</inkml:trace>
  <inkml:trace contextRef="#ctx0" brushRef="#br3" timeOffset="392875.5761">18117 10507 64 0,'21'-11'38'15,"-3"9"1"-15,5 6-1 0,6 9-28 16,-10-13-4-16,16 10-2 15,-8-3-2-15,0-3-4 16,0 12-3 0,-27-16-7-16,40-6-24 0,-40 6-3 15,20-8 1-15,-20 8 0 16</inkml:trace>
  <inkml:trace contextRef="#ctx0" brushRef="#br3" timeOffset="393071.5643">18306 10390 65 0,'0'0'38'16,"-9"33"1"-16,5-8 1 0,-6-2-29 15,22 15-3-15,-12-9-2 16,9 8-2 0,-1-9-3-16,2-3-2 15,3-2-3-15,-13-23-6 0,31 8-24 16,-31-8-6-16,23-15 1 15,-23 15-1-15</inkml:trace>
  <inkml:trace contextRef="#ctx0" brushRef="#br3" timeOffset="393339.487">18673 10193 60 0,'21'-23'39'15,"-21"23"1"-15,0 0 0 16,8 34-26-16,-37-16-3 16,7 22-3-16,-14 4-3 0,1 15-1 15,-4 1-2-15,7 3 0 16,3-1-1-16,9-11-1 16,11-3 0-16,11-7-1 15,11-11-1-15,12-12-2 16,16-3-3-16,-10-29-8 15,21 7-25-15,-12-9-1 16,1-3 0-16,-6-2 0 16</inkml:trace>
  <inkml:trace contextRef="#ctx0" brushRef="#br3" timeOffset="393746.9306">18829 10634 64 0,'17'-4'39'0,"10"2"0"16,6 0 1-16,-12-11-29 15,29 21-3-15,-11-14-2 16,5 13-1-16,-15 3 0 16,-4 11-3-16,-13 6 0 15,-14 4 0-15,-17 5-1 16,-8-1 0-16,-6 1-1 15,-2 1 1-15,2-5 0 16,3-3-1-16,4-8 1 0,11-4 0 16,15-17 0-16,-6 21 0 15,6-21 0-15,20 14 0 16,-1-12-1 0,4-2 1-16,6 0 0 0,0 0 0 15,4 2-1-15,3-6 0 16,-1 4 0-16,0-4-1 15,-1 2-3-15,-5-4 0 16,6 4-4-16,-19-21-15 16,7 10-19-16,-4-6 0 15,0-8-1-15,1-11 2 16</inkml:trace>
  <inkml:trace contextRef="#ctx0" brushRef="#br3" timeOffset="393995.2113">19710 10199 74 0,'0'0'39'0,"0"0"0"16,25 9-2-16,-7-15-32 15,11 6-2-15,-2-2-3 16,2-3-2-16,2 12-5 0,-31-7-21 16,28-5-10-16,-28 5 0 15,0 0-1 1</inkml:trace>
  <inkml:trace contextRef="#ctx0" brushRef="#br3" timeOffset="394183.1991">19583 10398 69 0,'0'0'39'16,"29"8"-1"-16,-4-1 0 15,2-20-29-15,17 17-3 16,-9-16-3-16,0 7-3 16,0 6-3-16,-14-14-8 0,8 13-27 15,-29 0-1 1,19 4 0-16,-19-4 0 15</inkml:trace>
  <inkml:trace contextRef="#ctx0" brushRef="#br3" timeOffset="395168.3086">20127 10316 47 0,'0'0'35'0,"0"0"-5"16,-4-35-7-16,27 29-6 16,-15-22-4-16,31 18-3 15,-11-17-3-15,25 14-2 16,-5-8-1-16,14 11 0 16,-5 0-2-16,-1 20 1 15,-11 0-1-15,-11 14 1 16,-12 7-1-16,-17 15 0 15,-16 8-1-15,-14 3 0 0,-12 5 0 16,-9-3 0-16,-6-1-1 16,-4-4 1-16,2-5-1 15,6-6 1-15,7-7-1 16,10-7 1-16,6-10-1 16,14-2 1-16,11-17 0 15,0 0 0-15,28 18 0 16,-2-18 0-16,6-6 0 15,9 2-1-15,1-2 1 16,5 4 0-16,-5-2-1 16,-1 1-1-16,-3 1-1 15,-1-4 0-15,-1 4-3 16,-14-9-3-16,14 16-8 0,-16-20-26 16,3-4 1-16,-6-8 0 15,-2-6 1 1</inkml:trace>
  <inkml:trace contextRef="#ctx0" brushRef="#br3" timeOffset="395487.6356">20868 10327 62 0,'0'0'39'0,"-8"42"2"16,-8-7-1-16,7 20-28 15,-18-9-3-15,11 16-3 16,-3-8-2-16,11 1-1 0,8-11-2 15,14-15 0-15,13-12 0 16,13-13-1 0,9-13 0-16,7-13 0 15,-2-10 0-15,-6-10 0 0,-4-4 1 16,-9-6-2-16,-12 0 1 16,-17 6 0-16,-16 0 1 15,-15 11-1-15,-10 7 1 16,-3 9-2-16,-1 9 0 15,-3 2-3-15,7 20-2 16,-3-22-11-16,16 20-23 16,22-10-2-16,-13 27 1 15,17-6 0-15</inkml:trace>
  <inkml:trace contextRef="#ctx0" brushRef="#br3" timeOffset="396043.739">21365 10454 59 0,'0'0'38'16,"0"0"1"-16,6-31-6 16,8 52-19-16,-14-21-4 15,0 38-2-15,-4-9-3 16,11 15 0-16,-5 2-2 0,4 8-1 15,0 0 0-15,0-2 0 16,1-6-2-16,1-6 1 16,0-6-2-16,-2-11 0 15,1-3-2-15,-7-20-3 16,0 0-4-16,0 0-13 16,2-27-18-16,-6 0-1 15,1-10 2-15,-5-3 0 16</inkml:trace>
  <inkml:trace contextRef="#ctx0" brushRef="#br3" timeOffset="396427.3496">21375 10511 56 0,'0'0'40'0,"0"0"-1"16,0 0 1-16,2 21-26 16,15 14-4-16,-11-10-4 15,11 15 0-15,-3-7-3 16,9 1 0-16,-2-7-1 15,8-10-2-15,2-9 0 16,2-12-1-16,0-5-1 16,-4-18 0-16,-1-2 0 15,-8-11 0-15,-3-4 0 16,-11-4 0-16,-4 5 1 16,-8 5 1-16,-4 0 0 15,1 7 1-15,-3 6 0 0,12 25-1 16,-11-19 2-16,11 19-1 15,0 0 1-15,11 38 0 16,-1-15-1 0,3 8 0-16,3 2 1 15,1 1-1-15,2 3-1 0,1-3 0 16,1-3-2-16,-6-12-1 16,8 6-4-16,-23-25-21 15,22 4-13-15,-22-4-1 16,23-20 1-16</inkml:trace>
  <inkml:trace contextRef="#ctx0" brushRef="#br3" timeOffset="396743.1256">22011 10172 81 0,'0'0'41'0,"10"17"2"16,-2 14-9-16,-8-31-24 15,13 44-3-15,-5-17-1 16,4 15-2-16,-3 2-2 16,3 8 0-16,-3-2-1 15,-1-4 0-15,0-6-1 0,-2-4 0 16,1-11-2-16,-7-25-1 15,14 19-2 1,-14-36-3-16,0 17-10 16,15-30-24-16,-15-7-1 0,-5-13 1 15,-5-2 0-15</inkml:trace>
  <inkml:trace contextRef="#ctx0" brushRef="#br3" timeOffset="396939.5885">21955 10103 67 0,'0'0'41'16,"31"-12"0"-16,-2 12 1 16,-9-11-30-16,34 16-3 15,-8-10-4-15,14 5-1 16,-2-4-3-16,3-2-1 16,-1 4-2-16,-8-9-4 15,4 16-8-15,-27-10-27 0,-10 3-2 16,-19 2 1-16,0 0 0 15</inkml:trace>
  <inkml:trace contextRef="#ctx0" brushRef="#br3" timeOffset="397104.2095">22102 10270 71 0,'0'0'41'0,"27"23"0"15,6-14 0-15,-6-13-33 16,19 10-3-16,-3-8-3 15,-1-4-4-15,6 16-10 16,-7-18-28-16,-14 4-1 16,-27 4-1-16,17-15 2 0</inkml:trace>
  <inkml:trace contextRef="#ctx0" brushRef="#br0" timeOffset="401528.4065">14109 12450 12 0,'-25'12'31'0,"25"-12"1"16,0 0-4-1,-25-10-5-15,25 10-5 0,0 0-3 16,0 0-2 0,0 0-3-16,0 0-3 0,0 0-1 15,-8 20-1-15,8-20-1 16,-2 21-1-16,2-21-1 16,0 21 0-16,0-21 0 15,0 0-1-15,0 0 0 16,0 0 0-16,0 0 0 15,0 0 0-15,-2-21 0 16,2 21-1-16,-9-29 0 16,9 29 1-16,-14-29-1 15,14 29 0-15,-21-11 0 16,4 13 0-16,-3 13 0 31,-7 14 0-31,-2 13-1 0,-3 15 2 0,-3 11-1 16,4 6 0-16,4 7 0 0,8 1 0 15,11-7 0-15,12-11 1 16,13-13-2-16,12-14-1 16,12-10 0-16,-1-18-2 15,14 3-5-15,-17-30-15 16,9 11-15-16,-5-3 0 16,-10 1 0-16,-10-1 0 15</inkml:trace>
  <inkml:trace contextRef="#ctx0" brushRef="#br0" timeOffset="401945.3478">14275 13034 50 0,'31'-2'34'16,"-31"2"0"-16,35-14 0 16,-7 9-23-16,-14-17-3 15,15 7-3-15,-8-10-1 16,6 0 0-16,-6-5-2 16,2 3 0-16,-9-2 0 15,-1 8-1-15,-9-4 0 0,-4 25 0 16,-2-31 0-16,2 31 0 15,-25-2 0 1,8 16 1-16,-6 3-1 16,0 12 0-16,0 3 0 0,3 5 0 15,3 3 0-15,5 0 0 16,7-5-1-16,6-4-1 16,11-8-1-16,-12-23-4 15,41 23-10-15,-16-29-22 16,0-11 0-16,0-8 0 15,0-8 0-15</inkml:trace>
  <inkml:trace contextRef="#ctx0" brushRef="#br0" timeOffset="402604.3305">14753 12711 42 0,'0'0'36'0,"6"21"0"16,-6-21 1-16,0 0-17 15,8 35-9-15,-8-35-3 16,-4 19-1-16,4-19-3 16,0 0 0-16,0 0-1 15,0 0-2-15,0 0 1 16,0 0-1-16,0 0 0 16,0 0 0-16,6-23-1 0,-6 23 0 15,-6-17 1 1,6 17-1-16,0 0 1 15,-19-10-1-15,19 10 1 16,-29 27 0-16,8 0 0 0,-1 6 0 16,-1 5-1-16,0 10 2 15,2 0-2-15,5-2 1 16,7-2 0-16,7-6-1 16,8-5 0-16,9-12 1 15,6-11-1-15,6-14-1 16,4-8 1-16,-2-7-1 15,0-6 1-15,-2-2 0 16,-6-3-1-16,-3 3 1 16,-9 6 0-16,-9 21 0 15,2-18 0-15,-2 18 1 16,-21 39-1-16,4 1 1 16,-3 8 0-16,1 13-1 0,2 5 2 15,3 7-1-15,8-2-1 16,10-8 1-16,8-8 0 15,15-12-2-15,6-15 1 16,11-12 0-16,4-18-1 16,4-15 1-16,-2-8-1 15,-3-12 2-15,-7-3-2 16,-13-2 2-16,-8 0-1 16,-15 3 1-16,-10 8-2 15,-13 3 2-15,-6 9-2 16,-13 3 0-16,-3 7-2 15,-5 1-2-15,13 16-6 16,-17-8-29-16,19 0 0 0,4-6-1 16,8-2 1-16</inkml:trace>
  <inkml:trace contextRef="#ctx0" brushRef="#br0" timeOffset="403133.7487">15378 12426 39 0,'0'0'35'0,"0"0"1"15,0 0-1-15,20 21-18 16,-20-21-6-16,27 3-3 15,-27-3-2-15,42 2-3 16,-21 2-2-16,2-6-4 16,6 10-4-16,-29-8-20 15,20-6-9-15,-20 6 0 16,0 0-1-16</inkml:trace>
  <inkml:trace contextRef="#ctx0" brushRef="#br0" timeOffset="403356.5561">15311 12566 50 0,'-14'19'36'16,"14"-19"1"-16,21 13 0 15,10-1-23-15,-31-12-3 16,47 2-3-16,-26-6-3 16,10 6-2-16,-6-4 0 15,-2 0-2-15,-23 2-1 16,31-4 0-16,-31 4-3 15,0 0-4-15,25 4-13 0,-25-4-17 16,0 0-1 0,0 0 1-16,-23-14-1 15</inkml:trace>
  <inkml:trace contextRef="#ctx0" brushRef="#br0" timeOffset="407014.1887">15980 12368 26 0,'10'-21'34'16,"-10"21"2"-16,0 0-3 0,4-17-9 16,-4 17-9-16,0 0-3 15,0 0-4-15,0 21-1 16,-2 0-3-16,-8 2 1 16,4 17-1-16,-9 0 0 15,3 18-1-15,-7 0 0 16,3 7-1-16,-1 4-1 15,4-2 1-15,3-2-1 16,8-7 0-16,4-7 0 16,10-6-1-16,5-7 1 15,4-5 0-15,6-8 0 16,0-4 0-16,-2-6 0 16,2-2 0-16,-8-3 0 0,5 0 0 15,-7-7 1-15,-17-3-1 16,25 6-1-16,-25-6 1 15,0 0-1-15,0 0 0 16,0 0-2-16,0 0 0 16,0 0-3-16,-21 8-4 15,21-8-23-15,0 0-10 16,0 0 1-16,-19-6-1 16</inkml:trace>
  <inkml:trace contextRef="#ctx0" brushRef="#br0" timeOffset="407498.3494">16397 12094 62 0,'0'0'37'0,"9"-18"2"16,-9 18-13-16,0 0-10 16,4-19-4-16,-4 19-4 15,6 19-2-15,-2 1-1 16,-2 1-1-16,4 13-1 16,-3 1 0-16,3 7-1 15,0-4 0-15,2 3-1 16,-3-9 0-16,1-3-2 15,2-4-1-15,-8-25-2 16,15 25-2-16,-15-25-6 0,20 2-27 16,-20-2-1-16,0 0-1 15,0 0 2-15</inkml:trace>
  <inkml:trace contextRef="#ctx0" brushRef="#br0" timeOffset="407738.1336">16113 12615 64 0,'0'0'38'16,"0"0"-1"-16,39 6 2 0,9-4-28 16,-4-19-3-16,28 11-2 15,-7-7-2 1,9 1-2-16,-5 4-2 15,-7-3-3-15,-1 11-2 16,-26-10-11-16,-4 14-22 0,-31-4-1 16,13 17 1-16,-13-17-1 15</inkml:trace>
  <inkml:trace contextRef="#ctx0" brushRef="#br0" timeOffset="408309.8985">16320 12817 25 0,'0'0'32'16,"0"0"0"-16,19-15 0 15,-19 15-14-15,0 0-5 0,23-8-2 16,-23 8-2-16,0 0-1 16,0 0-2-16,12-17 0 15,-12 17-1-15,0 0-1 16,-4-18 0-16,4 18-1 16,0 0-1-16,0 0 0 15,-22-2 0-15,22 2-1 16,-34 27 1-16,12 0-2 15,-1 4 2-15,0 5-1 16,0 3 0-16,6 1 0 16,5 0 0-16,10-3-1 15,8-9 0-15,9-7 0 16,7-3 0-16,7-14-3 0,7 3-2 16,-7-20-4-16,21 17-20 15,-19-14-11-15,-4-1 0 16,-8 1 0-16</inkml:trace>
  <inkml:trace contextRef="#ctx0" brushRef="#br0" timeOffset="408601.8682">16539 13024 67 0,'0'0'38'16,"0"0"1"-16,22-4 0 15,-22 4-27-15,0 0-4 16,-12 27-2-16,10-4-2 16,-6 0-2-16,5 2 0 15,-3 2-1-15,-2-4-2 16,6-2-2-16,2-21-2 15,0 35-10-15,0-35-24 16,0 0 0-16,0 0-1 16,0 0 1-16</inkml:trace>
  <inkml:trace contextRef="#ctx0" brushRef="#br0" timeOffset="408909.0933">16674 13122 35 0,'0'0'34'16,"4"23"2"-16,-4-23-1 0,10 38-15 15,-10-38-7-15,-6 31-4 16,6-31-3 0,-4 27-2-16,4-27-2 15,-4 19-3-15,4-19-3 0,0 0-10 16,0 0-22-16,0 0-1 16,0 0 0-16,4-21 0 15</inkml:trace>
  <inkml:trace contextRef="#ctx0" brushRef="#br0" timeOffset="409338.0119">16796 12982 46 0,'0'0'35'15,"27"-14"1"-15,-27 14 0 0,33-25-22 16,-8 33-4-16,-25-8-3 16,29 2-2-16,-29-2-1 15,11 23 0-15,-11-23-2 16,-7 38 0-16,-3-13 0 16,-4 0-1-16,-5 2 0 15,0 4 0-15,-2-8 0 16,3 2 0-16,-1-6-1 15,5-2 2-15,14-17-1 16,-15 25 0-16,15-25 1 16,0 0-1-16,0 0 0 15,27 16 0-15,-27-16 0 0,35-2-1 16,-14-2 1-16,2 2-1 16,0-2-1-16,-3-2-1 15,1 8-3-15,-21-2-3 16,33-4-14-16,-33 4-19 15,0 0 2-15,15-21-1 16,-15 21 1-16</inkml:trace>
  <inkml:trace contextRef="#ctx0" brushRef="#br0" timeOffset="409862.0469">17056 12909 70 0,'0'0'35'16,"0"0"1"-16,25-23-10 15,-5 23-17-15,-20 0-3 16,29-6-1-16,-12 2-2 15,8 10 0-15,-8-4 0 16,3 8-1-16,-20-10 0 16,27 25 0-16,-27-25 0 15,4 34-1-15,-12-15 0 0,-8 2-1 16,-1-1 1-16,-2-3-1 16,-1-2 0-16,3-1 0 15,17-14-1-15,-19 11 1 16,19-11-1-16,0 0 1 15,23-4 0-15,-6 0-1 32,5 2 1-32,1 2 0 0,2 2 0 0,0 4 1 15,-6 2 0 1,2 5 0-16,-9 5 0 0,-4 3 0 16,-6 0 0-16,-4-2 1 15,-8 2-1-15,-2-4 0 0,12-17 0 16,-25 25-2-16,25-25-1 15,-27 2-3-15,27-2-7 16,-17 4-27-16,17-4 0 16,-27-17-1-1,27 17 1-15</inkml:trace>
  <inkml:trace contextRef="#ctx0" brushRef="#br0" timeOffset="410562.209">17286 12518 49 0,'0'0'37'0,"0"0"0"16,0 0 0-16,36 9-23 16,-36-9-5-16,39-4-2 15,-12-1-3-15,12 5-1 16,-1-8-2-16,5-2-3 16,-1 8-3-16,-13-17-7 15,15 12-20-15,-19-5-5 16,-25 12-1-16,20-21 0 15</inkml:trace>
  <inkml:trace contextRef="#ctx0" brushRef="#br0" timeOffset="410774.8821">17488 12337 67 0,'22'10'40'16,"-22"-10"-1"-16,11 33 1 15,3-1-29-15,-16-9-3 16,9 12-3-16,-5-1-3 16,0 3-3-16,4 3-5 15,-6-40-18-15,-4 36-16 16,4-36 1-16,0 0-2 16,21 14 2-16</inkml:trace>
  <inkml:trace contextRef="#ctx0" brushRef="#br0" timeOffset="411169.4126">18125 11969 48 0,'0'0'37'16,"4"-17"1"-16,-4 17-1 16,21 7-22-16,-21-7-3 15,0 0-2-15,10 29-3 16,3-4-1-16,-5 2-2 15,5 11-1-15,-1 1 1 16,1 1-2-16,-3 4 0 16,2-4-2-16,-5 1 1 15,-1-5-2-15,4-1-2 16,-10-14-4-16,9 11-8 16,-9-32-25-16,-7 27-2 0,7-27 1 15,-25 8 0-15</inkml:trace>
  <inkml:trace contextRef="#ctx0" brushRef="#br0" timeOffset="411365.7">17895 12470 69 0,'31'4'38'16,"-2"-4"2"-16,12-4-1 15,5-12-27-15,14 12-5 16,-2-7-2-16,3 3-4 15,-3-1-2-15,-10-3-5 16,6 20-15-16,-21-12-18 0,-10 2-1 16,-23 2 0-16,0 0 0 15</inkml:trace>
  <inkml:trace contextRef="#ctx0" brushRef="#br0" timeOffset="411846.1318">18050 12654 47 0,'0'0'37'16,"-18"0"0"-16,1 7 0 15,-8-8-21-15,11 27-5 16,-20-10-4-16,12 18-1 16,-3-5-1-16,10 8-2 15,7-5-1-15,18 1 0 16,11-10-1-16,14-2 0 16,7-10-1-16,8-5 0 0,2-8-1 15,4-7-1-15,-2 3-2 16,-15-15-4-16,7 23-17 15,-23-14-14-15,-23 12 0 16,20-15-1-16,-20 15 2 16</inkml:trace>
  <inkml:trace contextRef="#ctx0" brushRef="#br0" timeOffset="412373.6142">18333 12945 19 0,'12'-17'35'16,"-12"17"0"-16,23-15 1 16,-15-8-13-16,17 25-6 15,-18-23-4-15,20 19-3 16,-27 2-4-16,35-16-1 0,-35 16-1 16,29 6-1-16,-29-6-1 15,15 31 0 1,-15-10-1-16,-3 11 1 15,-11 3-1-15,-1 3-1 0,-7-1 1 16,1-3-1-16,-2-3 0 16,4-6 0-16,1-8 0 15,18-17 0-15,-19 25 0 16,19-25 0-16,0 0 0 16,0 0 0-16,25-2 1 15,-25 2-2-15,31-9 1 16,-12 1-1-16,1 0 0 15,-1-1-1-15,8 3-3 0,-27 6-3 16,48-10-13-16,-27-1-18 16,-1 1 0-16,-20 10-1 15,27-30 1 1</inkml:trace>
  <inkml:trace contextRef="#ctx0" brushRef="#br0" timeOffset="412743.4692">18638 12936 56 0,'0'0'38'16,"0"0"0"-16,35 2 1 16,-16-16-26-16,18 24-4 15,-14-10-3-15,10 11-1 16,-10-1-1-16,-2 7-1 15,-10 0-1-15,-7 7-1 0,-11-1-1 16,-11 3 1-16,-7-1-1 16,0 4 0-16,-4-4 0 15,6-4 0-15,2-4 1 16,21-17-1-16,-14 23 0 16,14-23 1-16,22 12-1 15,-1-14 1-15,2 0 0 16,8 2-1-16,2-2-1 15,-3-4-1-15,9 8-4 16,-16-19-17-16,8 13-17 16,-4-3 0-16,-4-1 0 15,-23 8-1-15</inkml:trace>
  <inkml:trace contextRef="#ctx0" brushRef="#br0" timeOffset="413559.2782">19045 12002 22 0,'0'0'34'16,"0"0"3"-16,0 0-1 0,11 17-14 15,-11-17-7-15,18 6-3 16,-18-6-2-16,38 21-4 16,-11-2-1-16,16 17-1 15,-3 3 0-15,11 13-2 16,-3 1 1-16,-2 9-1 16,-5 5 0-16,-7 8 0 15,-9-3-1-15,-5 1 1 16,-15-4-1-16,-7 0 0 0,-7-5 0 15,-7-3 0-15,-5-11 0 16,-2-4 1-16,-2-10-1 16,0-3 0-1,2-8 0-15,3-4 0 0,1-6 0 16,19-15-1-16,-29 25 1 16,29-25 0-16,0 0-1 15,-21 20 0-15,21-20 0 16,0 0 0-16,0 0 0 15,-4 17 1-15,4-17-1 16,0 0 0-16,0 0-1 16,0 0 1-16,19 11 0 15,-19-11-1-15,0 0 0 0,22-7-3 16,-22 7 0 0,0 0-4-16,32-10-14 15,-32 10-20-15,8-27 0 16,-10 8 1-16,0-2 0 0</inkml:trace>
  <inkml:trace contextRef="#ctx0" brushRef="#br0" timeOffset="415443.4562">19915 12429 42 0,'0'0'34'0,"0"0"-2"16,0 0-5-16,0 0-5 15,-18-9-8-15,18 9-3 16,0 0-3-16,33-12-2 16,-33 12-2-16,41-15-1 15,-16 7-1-15,8 3 0 16,-3 1-2-16,-1 0-1 16,2 4-2-16,-8-4-2 15,6 14-5-15,-29-10-27 16,0 0-3-16,0 0 2 15,-5 17-2-15</inkml:trace>
  <inkml:trace contextRef="#ctx0" brushRef="#br0" timeOffset="415654.002">19788 12566 43 0,'0'0'37'15,"0"0"0"-15,0 0 1 16,42 28-22-16,-19-39-5 15,27 13-3-15,-11-10-3 16,11 10-1-16,-8-6-2 16,-3 2-2-16,-4 4-1 15,-14-8-3-15,2 22-6 16,-23-16-27-16,0 0-2 0,0 0 0 16,-19 9 1-16</inkml:trace>
  <inkml:trace contextRef="#ctx0" brushRef="#br0" timeOffset="417479.1493">19163 11785 17 0,'0'0'35'16,"-22"6"1"-16,22-6 2 15,-17-20-16-15,17 20-5 16,0 0-4-16,0 0-3 16,0 0-3-16,25 18-1 0,-6-22-2 15,12 6 0 1,0-4-2-16,10 4 0 16,-1-4-1-16,-3 4 0 15,-6 0-1-15,-4 0 0 0,-4 3-2 16,-23-5-1-16,29 14-3 15,-29-14-7-15,0 0-26 16,9-19-2-16,-9 19 1 16,0 0 0-16</inkml:trace>
  <inkml:trace contextRef="#ctx0" brushRef="#br0" timeOffset="417805.4562">19558 11547 64 0,'0'0'39'15,"0"0"1"-15,0 0-2 16,0 0-25-16,-6 31-3 15,-2-12-4-15,8 15-1 16,-3-3-1-16,3 11-1 16,-2-1-1-16,4 5-1 15,1-4 0-15,1-10-1 16,6-3-2-16,-10-29-3 16,27 42-8-16,-27-42-28 15,31 8-1-15,-31-8 0 0,29-15 0 16</inkml:trace>
  <inkml:trace contextRef="#ctx0" brushRef="#br0" timeOffset="419951.6788">20781 12211 19 0,'0'0'33'0,"0"0"1"16,6-23 1-16,-6 23-15 15,0 0-4-15,-4-35-6 0,4 35 0 16,0 0-3-16,0 0 0 16,4-17-3-16,-4 17 1 15,-20 21 3-15,9 4-4 16,-10 8 1-16,1 9-3 16,-1 6 2-16,2 7-2 15,1-1 0-15,11 7 0 16,3-5-3-16,10-2 2 15,7-8-1-15,8-8 1 16,8-7-1-16,4-10 0 16,6-10 0-16,-1-11 0 15,3-3 0-15,-3-11 0 16,-3-5 0-16,-2-6-1 0,-8 0 2 16,-6-7-2-16,-7 3 1 15,-8-2 0-15,-8 4 1 16,-8 6-1-16,1-2 0 15,-11 12 1-15,1 5-1 16,-2 8 0-16,0 9 0 16,4 7 0-16,-1 3 0 15,7 4 0-15,1 1 0 16,4 7 0-16,5 0 0 16,5-7-1-16,3 1-3 15,-5-27-1-15,25 39-6 16,-25-39-30-16,24 11-2 15,-7-15 1-15,0-1-1 0</inkml:trace>
  <inkml:trace contextRef="#ctx0" brushRef="#br0" timeOffset="420179.856">21196 12648 75 0,'17'6'41'16,"-17"-6"0"-16,0 0-1 16,0 0-31-16,0 0-4 15,0 0-2-15,0 0-3 16,0 0-2-16,0 0-3 0,17-2-5 16,-17 2-20-16,-4-19-11 15,4 19 1-15,8-25 0 16</inkml:trace>
  <inkml:trace contextRef="#ctx0" brushRef="#br0" timeOffset="420547.7316">21429 12326 43 0,'0'0'40'15,"21"-21"0"-15,-21 21 1 16,2 17-17-16,-23-9-12 0,17 22-4 15,-15-1-1 1,5 15-3-16,-1-3-1 16,5 3-1-16,6-2 0 15,10-4-2-15,9-9 0 0,11-10 1 16,6-7-1-16,13-12 0 16,3-10 0-16,2-7 0 15,-4-8 1-15,-3-12-1 16,-10 1 0-16,-10-4 0 15,-10-3 0-15,-13 5 1 16,-11 4-1-16,-11 3 0 16,-3 6 0-16,-4 8-1 15,4 7-2-15,-2 2-2 0,27 8-3 16,-44 0-11-16,44 0-24 16,0 0 2-1,-12 20-1-15,12-20 1 16</inkml:trace>
  <inkml:trace contextRef="#ctx0" brushRef="#br0" timeOffset="420848.8777">21807 12261 61 0,'0'0'40'0,"19"-6"1"15,-19 6-1-15,0 0-27 16,0 0-4-16,12 21-3 0,-6-4-1 15,-6-17-3 1,9 29 1-16,-9-29-1 16,18 31-1-16,-18-31 0 15,29 25 0-15,-10-16 0 0,2-1-1 16,2-2 1-16,-2-4-1 16,3 1-1-16,-5-6-1 15,2 4-1-15,-21-1-2 16,35-3-4-16,-33-18-10 15,-2 21-23-15,21-25 1 16,-15 3-1-16,-2-2 1 16</inkml:trace>
  <inkml:trace contextRef="#ctx0" brushRef="#br0" timeOffset="421047.2678">22118 12128 61 0,'0'0'41'16,"0"0"0"-16,-8 37 2 0,-10-20-29 15,30 25-6-15,-12-5 0 16,6 16-2-16,-4-3-2 16,0 12-1-16,-2-5 0 15,-2-1-3-15,0-4-1 16,-4-12-3-16,10 4-6 16,-14-19-31-1,14-4-2-15,-4-21 0 16,0 0 0-16</inkml:trace>
  <inkml:trace contextRef="#ctx0" brushRef="#br0" timeOffset="421636.625">22588 12518 33 0,'12'-21'36'0,"-12"21"3"16,0 0 0-16,0-22-18 16,17 42-6-16,-17-20-5 0,0 34-1 15,-2-1-3 1,10 11-1-16,-6 4-2 16,7 13 0-16,-3-1-1 15,4 3-1-15,0-4 0 0,1-5 0 16,1-10-1-16,-1-5 0 15,1-13-2-15,-12-26-1 16,23 14-2-16,-23-14-3 16,21-21-4-16,-29-16-18 15,14 5-11-15,-6-10 0 16,-4-3 1-16</inkml:trace>
  <inkml:trace contextRef="#ctx0" brushRef="#br0" timeOffset="422056.9723">22609 12569 43 0,'10'-21'39'16,"-10"21"1"-16,33-4 0 0,-12 3-22 15,10 25-7-15,-31-24-2 16,40 50-1-16,-28-21-3 16,9 6-1-16,-7-5-2 15,3-3-1-15,-2-8 1 16,7-9-2-16,-3-10 0 15,12-12-1-15,2-9 0 16,-1-9 0-16,3-5 0 16,-2-9 0-16,-4 0-1 0,-8 0 1 15,-4 0 1 1,-9 11 0-16,-6 6 1 16,0 10 0-16,-2 17 0 15,0 0 0-15,0 0 1 0,-6 19-1 16,10 8 1-16,8 4 0 15,3 5-1-15,2 4 0 16,7-1 0-16,1 1 0 16,2-7-1-16,0-6 0 15,2-8-1-15,-6-6-1 16,6-7-2-16,-12-16-4 16,18 18-15-16,-20-27-20 15,1-2 0-15,-11-10 1 16,1 2-1-16</inkml:trace>
  <inkml:trace contextRef="#ctx0" brushRef="#br0" timeOffset="422388.6583">23543 12234 75 0,'0'0'43'16,"17"15"-1"-16,-17-15 0 16,35 38-33-16,-27-18-2 15,9 12-2-15,-5 3-2 16,5 9 0-16,-4 2-1 16,5 2-1-16,-3 0 0 0,-1 0 0 15,-5-4-1-15,1-6 1 16,-2-7-1-16,-2-10-1 15,-6-21-1-15,0 0-2 16,9 19-1 0,-15-40-4-16,6 21-11 0,4-34-23 15,-10-1 0-15,-7-9 0 16,1-8 1-16</inkml:trace>
  <inkml:trace contextRef="#ctx0" brushRef="#br0" timeOffset="422603.8069">23522 12186 59 0,'0'0'40'0,"0"-19"-1"15,17 13 2-15,2-10-31 16,24 18-2-16,-7-15-3 16,15 7-1-16,4-3-2 15,5-3-1-15,2 1-1 16,0-3-3-16,1 7-2 15,-18-15-8-15,11 15-26 16,-27 3-3-16,-29 4 2 16,0 0-1-16</inkml:trace>
  <inkml:trace contextRef="#ctx0" brushRef="#br0" timeOffset="422776.0974">23589 12366 68 0,'41'21'41'16,"-1"-17"-1"-16,10-8 1 0,24 4-33 16,-16-9-5-16,3-1-4 15,5 18-15-15,-20-14-22 16,-13 0-3-16,-10 6 1 16,-23 0-1-16</inkml:trace>
  <inkml:trace contextRef="#ctx0" brushRef="#br1" timeOffset="570872.2626">2222 7534 8 0,'0'0'28'16,"0"0"-2"-16,0 0 0 16,0 0-7-16,0 0-3 15,-19 31-4-15,-8-27-2 16,5 23-2-16,-26-8-1 16,-2 13-2-16,-23-3 0 15,-5 13-1-15,-16-9-1 16,-2 5-1-16,-14-7 0 15,5 2 1-15,-1-10-2 16,6-4 0-16,6-6 0 0,5-7 0 16,4-4 0-16,6 0 0 15,9-2 0-15,11 0 0 16,7-2 0-16,11 4 1 16,6 2-1-1,12 7 0-15,6 1 1 0,13 9-1 16,4 8 0-16,4 11 0 15,-2 12 0-15,0 17 0 16,-2 11 2-16,2 18-3 16,-2 13 2-16,-2 22-1 15,0 11 0-15,0 17 0 16,2 9 0-16,-2 20 0 16,-4 17-1-16,-2 20 2 0,-5 13-2 15,-1 5 2-15,-3 4-2 16,-2 3 1-16,-2-9-1 15,-1-7 0 1,3-13-1-16,0-16 1 0,-2-21 0 16,-5-8 0-16,-1-15 0 15,-1-11-1-15,-3-10 1 16,2-19 0-16,0-10 0 16,8-21 0-16,5-11 0 15,10-16 1-15,8-13-2 16,12-16 2-16,5-9-1 15,16-4 0-15,11-10 1 16,18 3-1-16,15-5 1 0,19-3-1 16,14-1 1-1,21-1 0-15,14 0-1 16,13-4 1-16,4 4-1 16,6-3 0-16,-7-1 0 0,-6 2 0 15,-13 0-1-15,-16 0-1 16,-18 6-1-16,-31-12-5 15,-2 19-21-15,-42-19-12 16,-18 2-1-16,-17 0 0 16</inkml:trace>
  <inkml:trace contextRef="#ctx0" brushRef="#br1" timeOffset="572036.5667">744 10183 22 0,'0'0'33'0,"-7"-29"2"15,7 29 0-15,0 0-18 16,-27-3-2-16,27 35-4 16,-24 1-2-16,17 30-1 15,-16 6-3-15,9 17-1 16,-9 7 0-16,9 4-1 16,-5-8-1-16,4-7-1 15,1-17 0-15,5-17-1 16,1-19 0-16,8-29 0 15,0 0-1-15,6-27-1 0,5-21 0 16,3-25 1-16,5-9-1 16,0-18 1-1,4-3 0-15,-1-1 0 16,-3 8 2-16,-4 15-1 0,-3 14 2 16,-2 27 0-16,-5 23 0 15,-5 17 1-15,14 42 0 16,-4 16 0-16,1 16-1 15,8 15 0-15,8 10 0 16,6 7 0-16,6-6-1 16,5-8 0-16,4-10 0 15,1-19-1-15,-3-13 1 16,-6-15-2-16,-9-10 2 0,-10-10-1 16,-21-15 0-1,2 17 1-15,-29-9-1 16,-13 2 0-16,-18 3 0 15,-11 1 1-15,-7-1-2 0,-3 2 0 16,4 1-1-16,4-13-4 16,26 17-6-16,1-20-28 15,44 0-2-15,0 0 1 16,-4-21-1-16</inkml:trace>
  <inkml:trace contextRef="#ctx0" brushRef="#br1" timeOffset="572846.7557">1109 10458 29 0,'0'0'35'15,"6"-31"2"-15,-2 14 1 16,-4 17-18-16,5-18-4 15,15 32-4-15,-20-14-2 16,21 32-2-16,-12 1-3 16,9 17 0-16,-1 5-2 15,8 13-1-15,0-5 0 16,2 6-1-16,-4-4-1 16,3-9 0-16,-3-8 1 15,0-12-1-15,-2-13 0 16,-2-7 0-16,-19-16 0 0,27-16 1 15,-15-11-1-15,-2-13 1 16,-7-6-1-16,-1-13 1 16,-4-9-1-16,-3-3 1 15,-1 0-1-15,-2 2 0 16,2 2-1-16,3 4-2 16,3 7-1-16,-4 1-3 15,17 30-7-15,-9-6-28 16,4 12 1-16,-8 19-1 15,0 0 0-15</inkml:trace>
  <inkml:trace contextRef="#ctx0" brushRef="#br1" timeOffset="573542.0857">1639 10647 24 0,'0'0'33'0,"0"0"1"16,-17 0 1-16,17 0-19 15,0 0-3-15,0-19-2 16,19 19-3-16,-19 0-1 15,35-21-2-15,-14 8-2 16,8 3-2-16,0-1-2 16,-4-7-3-16,8 22-9 0,-16-11-23 15,-17 7-2-15,21-2 0 16,-21 2 1-16</inkml:trace>
  <inkml:trace contextRef="#ctx0" brushRef="#br1" timeOffset="573711.0336">1674 10715 57 0,'0'0'39'0,"0"0"0"15,17 11-1-15,5 4-27 16,-5-26-2-16,20 1-5 16,1-1-4-16,-1-12-6 15,17 15-22-15,-18 0-10 0,-7-1-1 16,-29 9 0-16</inkml:trace>
  <inkml:trace contextRef="#ctx0" brushRef="#br1" timeOffset="574232.1706">1119 11507 54 0,'0'0'38'0,"9"-19"1"0,-9 19 0 16,18 3-26-16,-18-3-3 15,1 22-2 1,-2-3-2-16,4 15-2 16,-3 1-1-16,4 9-1 0,0 6-1 15,0-6 0-15,0-2-1 16,0-6-1-16,1-7 0 16,1-10-2-16,-6-19-1 15,0 0-5-15,39 12-11 16,-30-33-19-16,5-4-1 15,3-13-1-15,1-1 2 16</inkml:trace>
  <inkml:trace contextRef="#ctx0" brushRef="#br1" timeOffset="574499.0062">1331 11574 70 0,'0'0'39'16,"-8"31"0"-16,-6-8-8 15,14 32-19-15,-17-16-4 0,21 16-1 16,-6-9-3-16,16-5 0 15,7-17-2-15,6-10-1 16,9-18 0-16,5-13-1 16,1-14 0-16,-5-3 1 15,-6-12 0-15,-8 0-1 16,-9-2 1-16,-14 0-1 16,-10 5 1-16,-11 9-1 15,-4 5 0-15,-4 4-1 0,0 8 0 16,0-2-2-16,9 19-5 15,-12-12-23 1,32 12-10-16,-20 12 0 16,18 5-1-16</inkml:trace>
  <inkml:trace contextRef="#ctx0" brushRef="#br1" timeOffset="574831.9372">1583 11576 80 0,'0'0'41'0,"25"19"0"16,-7 0 0 0,-10 0-33-16,13 12-2 0,-6-4-2 0,6 6-1 15,-5-7-1-15,5-6 0 16,-2-9 0-16,3-9-1 15,-1-10 0-15,-2-7 0 16,0-10 0-16,-1-6 0 16,-1-3 0-16,-3-6 0 15,-5 1-1-15,1-5-1 16,-4 2 1-16,-3-2-2 16,5 11-5-16,-16-5-33 15,10 3-3-15,-4 6 0 16,2 5-1-16</inkml:trace>
  <inkml:trace contextRef="#ctx0" brushRef="#br1" timeOffset="586698.8513">14881 8864 7 0,'0'0'12'0,"-39"-4"-3"15,12 2 1-15,-4-4-1 0,0 0 0 16,0 0-1-16,-1-1-1 15,-1 1 0-15,-4-4-2 16,4 5-1 0,3-1 0-16,-1 2-1 0,2-4 1 15,2 5-1-15,4-1 1 16,1 4-2-16,3 0 2 16,0 7-1-16,-4 7-1 15,0 11 0-15,-12 6 0 16,0 15-1-16,-9 15 1 15,1 16-1-15,-7 11 0 16,8 15 1-16,-6 18 1 16,3 19-1-16,-1 14-1 0,1 18 0 15,-3 16-1-15,-4 10 2 16,-4 13-1 0,4 8 0-16,-2 5-2 15,10 6 2-15,1 2 0 0,9-5-1 16,1-7 0-16,6-3-1 15,4 0 0-15,-4-4 1 16,-2-10 0-16,-2-7 0 16,-6-6 0-16,-1-4 0 15,3-2 0-15,0-8 0 16,6-9 0-16,4-11 0 16,10-13 0-16,3-12 0 15,10-20 0-15,8-15 1 16,2-19 0-16,7-16 0 15,-3-17 0-15,5-5-1 16,-3-7 3-16,5-9-3 16,-4 0 1-16,9-4-1 0,1 1 2 15,11-9-2-15,5 3 1 16,15-11 1-16,2-10 1 16,7 9-1-16,-1-14 1 15,3 12 0-15,-9-4 0 16,2 6 0-16,-12 2 0 15,-7 8-1-15,-7 1-2 16,-7 2 1-16,-5-1-1 16,-5-3 1-16,-17-11-3 15,17 2 1-15,-17-2 0 16,0 0-2-16,0-19-3 16,-11-4-18-16,9 0-10 0,6 0 1 15,-4-12 0-15</inkml:trace>
  <inkml:trace contextRef="#ctx0" brushRef="#br1" timeOffset="587058.0964">13991 14407 40 0,'0'0'29'0,"4"-23"1"0,-4 23 0 16,18-12-24-16,-18 12 0 15,36-11-3-15,-14 3 1 16,8 14 0-16,-6-6 1 16,1 17-1-16,-25-17 1 15,29 46 1-15,-35-15 0 16,-4 15-1-16,-19 6 1 15,-4 9-2-15,-13-7 1 16,6 7-2-16,-9-13 0 16,7-4-3-16,3-9 0 15,3-16-3-15,18-5-7 16,-9-20-26-16,27 6-3 16,-15-40 1-16,11 11-1 0</inkml:trace>
  <inkml:trace contextRef="#ctx0" brushRef="#br1" timeOffset="589298.0675">15027 14869 16 0,'0'0'32'15,"0"0"0"-15,0 0 0 16,0 0-15-16,0 0-5 0,0 0-3 15,-19 4-2 1,19-4-1-16,0 0-2 16,0 0 0-16,0 0-1 15,6 19 0-15,-6-19 0 0,0 0 0 16,0 0-1-16,0 0 0 16,0 0 1-16,0 0-2 15,11-23 0-15,-11 23 0 16,6-23 0-16,-6 23 0 15,2-27-1-15,-2 27 1 16,0 0 0-16,-29-9 0 16,0 22 0-16,-6 16 1 15,-5 7-1-15,-3 16 0 16,1 10 0-16,3 12 0 16,9-1-1-16,12 4 1 15,16-6-1-15,18-10 0 16,11-3 0-16,9-16-1 0,9-11 1 15,1-14-1-15,0-3-1 16,-5-16 0-16,-1 0-2 16,-18-14-4-16,6 18-7 15,-28-2-22-15,18-25 0 16,-18 25-1-16,-8-25 1 16</inkml:trace>
  <inkml:trace contextRef="#ctx0" brushRef="#br1" timeOffset="590162.1379">15347 15119 1 0,'0'0'25'16,"-17"-2"4"-16,17 2 1 16,17 11-13-16,-17-11-3 15,27-4-3-15,-27 4-2 16,47-9-2-16,-20-1-1 15,15 8-2-15,-5-5-1 16,1 1-3-16,-1 2-1 16,-12-6-5-16,10 14-14 0,-10-2-12 15,-25-2-1 1,0 0 0-16</inkml:trace>
  <inkml:trace contextRef="#ctx0" brushRef="#br1" timeOffset="590454.145">15367 15241 20 0,'17'4'30'0,"-17"-4"1"16,41-4 1-16,-14 10-16 15,-4-21-4-15,19 13-5 16,-13-8-1-16,4 12-1 15,-14-8-2-15,2 8-1 16,-21-2-1-16,18 6 0 16,-18-6-1-16,0 0 1 0,0 0-1 15,0 0 1-15,-18 17-2 16,18-17-2-16,0 0-4 16,0 0-25-16,0 0-1 15,0 0-1-15,-7-30 0 16</inkml:trace>
  <inkml:trace contextRef="#ctx0" brushRef="#br1" timeOffset="591729.9971">16194 14752 10 0,'17'-4'30'0,"-15"-17"-2"15,6 0-8-15,-8 21-2 16,16-21-1-16,-16 21-3 15,0 0-4-15,0 0-1 16,0 0-1-16,0 0-2 16,-27 33-2-16,13-1 1 15,-9 3-2-15,6 9 0 16,-5 4-1-16,11 6 0 16,7-10-2-16,12 0 2 0,7-11-1 15,18-12-1-15,7-14 1 16,9-12-1-16,5-15 0 15,2-12 1-15,-10-7 0 16,-6-12 0-16,-7-3 1 16,-12 2-1-16,-13 4 1 15,-10 6-1-15,-11 2 0 16,-7 7 0-16,-1 4-1 16,-4 14 0-16,2 7-2 15,-8 3-4-15,16 26-6 16,-16-2-25-16,10 8-1 15,-1 3 0-15,1 7-1 16</inkml:trace>
  <inkml:trace contextRef="#ctx0" brushRef="#br1" timeOffset="592047.5086">16217 14888 59 0,'0'0'37'0,"0"0"0"15,0 0-1-15,0 0-26 16,20 8-2-16,-1 9-2 0,-19-17-1 16,42 41-1-16,-17-22-1 15,6 6-1-15,-2-4 0 16,-2-2-1-1,-4-4-1-15,-1-5 0 0,-22-10-1 16,21 12 0-16,-21-12-2 16,0 0-3-16,-6 21-4 15,-19-18-26-15,25-3-3 16,-33 18 0-16,12-5 0 16</inkml:trace>
  <inkml:trace contextRef="#ctx0" brushRef="#br1" timeOffset="592462.4891">15970 15462 27 0,'0'0'33'0,"0"0"0"15,0 0 1-15,25-2-19 0,-19-15-4 16,27 21-3-16,-10-18-1 16,18 12-2-16,-7-7-2 15,7 3-1-15,-4 4-2 16,-5-6-2-16,1 16-4 16,-33-8-9-16,33-10-20 15,-33 10-1-15,0 0 1 16,13 20-1-16</inkml:trace>
  <inkml:trace contextRef="#ctx0" brushRef="#br1" timeOffset="593078.9397">16028 15589 10 0,'0'0'30'15,"4"-21"3"-15,-4 21 0 0,0 0-13 16,-11-18-4-16,11 18-3 31,0 0-4-31,-4 23-2 0,4-23-1 16,-18 39-2-16,9-14 0 15,-1 9-3-15,-2-1 1 0,3-1-2 16,1-1 1-16,2-2-2 16,1-4 1-16,5-25-2 15,0 25 1-15,0-25-1 16,0 0-4-16,17-20-3 16,10 11-17-16,-12-18-9 15,3-9-2-15,-1-3 2 16</inkml:trace>
  <inkml:trace contextRef="#ctx0" brushRef="#br1" timeOffset="593415.2873">16100 15443 45 0,'0'0'35'0,"-16"17"0"0,7 6 0 16,10 17-23-16,-16-13-3 16,23 21-3-16,-4-8 0 15,15 8-4-15,2-5 0 16,8-3-2-16,2-7 2 15,2-7-3-15,-2-5 1 16,-4-7-1-16,-6-5 1 16,-21-9 1-16,23 10 0 15,-23-10 0-15,0 0 0 0,-23 10 0 16,-6-6 1-16,-4 5 0 16,-9-1 0-1,-1-1 0-15,-5 1 0 16,6 2-1-16,-1-6 0 0,8 3 0 15,8-3-2-15,8-8-1 16,19 4-2-16,-21-9-4 16,21 9-5-16,0 0-24 15,0 0-2-15,29-18 1 16,-29 18-1-16</inkml:trace>
  <inkml:trace contextRef="#ctx0" brushRef="#br1" timeOffset="593979.0985">16310 15688 27 0,'0'0'34'0,"0"0"1"15,0 0 2-15,11-21-19 16,-11 21-4-16,0 0-3 0,27 27-1 15,-27-27-3-15,18 35-3 16,-10-12 0-16,5 11-2 16,-1-3 0-16,-1 5-2 15,-1-3 2-15,1 1-2 16,-1-7 1-16,2-4-1 16,-3-5 0-16,-9-18 1 15,16 21-1-15,-16-21 1 16,0 0-2-16,21 0 1 15,-21 0 1-15,10-31-1 16,-5 10 0-16,1-2 1 16,-2-4-1-16,0-6 1 0,2 5-1 15,-1 1 2-15,-1 2-3 16,2 0 2-16,0 2-2 16,0-4 0-16,-6 27-5 15,9-52-12-15,-1 33-21 16,-4-6-2-16,2 2 2 15,-6-2-2-15</inkml:trace>
  <inkml:trace contextRef="#ctx0" brushRef="#br1" timeOffset="599746.446">17413 15176 12 0,'0'0'31'0,"0"0"1"16,0 0 0-16,25 16-18 16,-25-16-2-16,43-2-3 0,-16-6-2 15,23 12-1 1,-2-14-2-16,10 6-2 16,0-7 0-16,-2 5-1 15,-4-2-3-15,-12-1-1 0,3 9-4 16,-26-14-7-16,6 9-18 15,-23 5-2-15,0 0 1 16,0 0 0-16</inkml:trace>
  <inkml:trace contextRef="#ctx0" brushRef="#br1" timeOffset="600047.1067">17801 15004 37 0,'0'0'33'16,"-37"3"0"-16,37-3 0 0,0 0-25 16,0 0-2-16,39 16-2 15,3-16-2-15,14 0 0 16,8 0-2-16,5 0 1 16,-3 4 0-16,-6 5 1 15,-14 5 0-15,-11 11 1 16,-30-2 0-16,-8 13 1 15,-28-5 0-15,-6 7 0 16,-15-5-1-16,4-6-1 16,-2-3-4-16,5-18-4 15,28-4-26-15,-1-11-5 16,17-13 0-16,10-2-1 16</inkml:trace>
  <inkml:trace contextRef="#ctx0" brushRef="#br1" timeOffset="600624.2125">19228 14724 39 0,'-13'-25'33'16,"13"25"3"-16,-47-22 0 15,11 11-24-15,3 38-1 16,-23 0-3-16,15 24-1 16,-13 5-3-16,16 17 1 0,5 6-3 15,23 3 1-15,16-3-3 16,23-12 1-1,23-13-1-15,23-20 0 16,14-17 0-16,10-22 0 0,1-18 1 16,-8-12-1-16,-11-9 1 15,-19-10 0-15,-25 1 0 16,-29-3-1-16,-28 0 1 16,-22 10-1-16,-24 4 1 15,-9 6-2-15,0 11-2 16,-2 4-2-16,17 21-6 15,-6 3-26-15,28 13-2 16,15 7 1-16,15 7-2 16</inkml:trace>
  <inkml:trace contextRef="#ctx0" brushRef="#br1" timeOffset="600895.9011">19136 15042 51 0,'0'0'37'0,"0"0"0"15,0 0 0-15,5 25-26 16,13-16-3-16,26 16-1 16,0-5-1-16,12 8-3 15,-4-1-1-15,6 2 0 16,-6-2-3-16,-11-4 0 15,-4 2-3-15,-18-16-3 16,4 18-6-16,-23-27-24 0,0 0-1 16,0 0 0-16,0 0 0 15</inkml:trace>
  <inkml:trace contextRef="#ctx0" brushRef="#br1" timeOffset="601119.4427">19761 14919 51 0,'30'-11'35'0,"-30"11"0"16,43-4 0-16,-16 4-29 15,0-2-3-15,9 4-2 16,1 4-5-16,-10-1-27 15,-2-3-4-15,-4 6 1 16,-21-8-2-16</inkml:trace>
  <inkml:trace contextRef="#ctx0" brushRef="#br1" timeOffset="601281.9441">19743 15096 49 0,'0'0'33'15,"35"21"1"-15,-4-21-1 0,15-8-29 16,0 2-7-16,12-1-28 16,0 7-1-16,-14-12-1 15,3 6-1-15</inkml:trace>
  <inkml:trace contextRef="#ctx0" brushRef="#br1" timeOffset="602008.3352">20881 14727 41 0,'0'0'34'0,"-17"-9"2"15,17 9-1-15,-27-4-24 16,29 21-1-16,-2-17-3 15,-8 21 0-15,8-21-2 16,2 29-1-16,-2-29-2 16,11 29 0-16,-11-29-1 15,18 6 0-15,-18-6 0 16,19-2-1-16,-19 2 1 16,12-25-1-16,-12 25 2 15,2-33-2-15,-2 33 2 16,-18-27-2-16,1 18 1 15,-8 14-1-15,-8 15 0 0,-6 6 1 16,-1 9-2-16,-1 7 1 16,5 6-1-16,9 2 1 15,9 4-1-15,15-10 1 16,14-4 0-16,16-3 0 16,14-9 0-16,9-5 0 15,6-9 0-15,4-7-1 16,1-7-2-16,-7-13-1 15,6 9-5-15,-29-17-27 16,8 0-3-16,-12-6 0 16,-10 0 1-16</inkml:trace>
  <inkml:trace contextRef="#ctx0" brushRef="#br1" timeOffset="602564.4202">21302 14733 62 0,'17'-11'39'16,"-17"11"0"-16,0 0 0 16,2 46-30-16,-19-20-3 15,9 15-1-15,-10-5-2 16,5 4-1-16,-2-7-1 0,3-6-1 15,0-2 0-15,12-25 0 16,-9 25-1-16,9-25 0 16,0 0-2-16,9-37 0 15,-1 12-1-15,-4-15 1 16,4-2 0-16,-6-6 0 16,3 4 1-16,-7 4 1 15,2 3 2-15,-1 10-1 16,-3 6 2-16,4 21 0 15,0 0 0-15,9 35-1 16,5-6 0-16,9 5 0 16,6 6-1-16,9 6 1 15,5-2-1-15,5 3 1 0,-2-13-1 16,-1-3 2-16,-10-4-1 16,-8-4 1-16,-27-23 0 15,11 28 0 1,-11-28-1-16,-42 16 1 0,-1-11 0 15,-7 5-1-15,-6-6 0 16,0 0 0-16,2 0 0 16,4-1-2-16,10 3-2 15,5-12-2-15,35 6-6 16,-35 16-27-16,35-16-2 16,0 0 0-16,25 4 1 15</inkml:trace>
  <inkml:trace contextRef="#ctx0" brushRef="#br1" timeOffset="602974.8472">21674 14781 61 0,'0'0'39'0,"21"-10"0"16,-21 10 0-16,43 6-29 15,-43-6-2-15,32 27-2 0,-14-10-3 16,5 14 0 0,0-4-2-16,0 4 1 15,-2-5-1-15,1 3 1 16,-7-8-2-16,0-2 1 0,-15-19 0 15,18 18 0-15,-18-18 0 16,0 0-1-16,9-23 1 16,-9 2-1-16,2-6 1 15,2-8-1-15,2-7 0 16,4-2-1-16,3-4 1 16,3 2-2-16,7 8-1 15,-6-7-5-15,16 21-21 16,-16-3-11-16,1 13-1 0,-18 14 1 15</inkml:trace>
  <inkml:trace contextRef="#ctx0" brushRef="#br1" timeOffset="603869.0729">19485 15926 26 0,'0'0'33'0,"21"-11"0"16,4 9 2 0,14 4-24-16,-11-12-2 15,25 12-2-15,-9-12-2 0,8 9-4 16,-2 2-5-16,-15-6-19 15,0 1-12-15,-12 4 1 16,-23 0-1-16</inkml:trace>
  <inkml:trace contextRef="#ctx0" brushRef="#br1" timeOffset="604052.5668">19408 16120 44 0,'52'2'30'0,"-8"-17"-1"16,10 3-13-16,-4 4-16 0,-6 6-6 15,-7 6-21-15,-18-13-2 16,6 14 0-16,-25-5 2 16</inkml:trace>
  <inkml:trace contextRef="#ctx0" brushRef="#br1" timeOffset="605456.7647">20465 15704 24 0,'0'0'33'0,"-33"2"2"0,10 7 0 16,9 12-18-16,-32-17-5 16,21 19-4-1,-20-9 0-15,18 9-4 16,-4-4 0-16,12 2-3 0,6-4 1 16,13 4-2-16,7-2 0 15,13 4 0-15,7-1 0 16,7 4 1-16,7-3-1 15,3 4 1-15,-3-2-1 16,-3 4 2-16,-9 0-2 16,-9 1 2-16,-13-1-1 15,-9-4 0-15,-13-2 0 16,-8-6 0-16,-2-5 0 0,-2-8-1 16,0-14 1-16,4-11 0 15,5-13-1 1,11-7 1-16,3-5 0 15,13-2-1-15,3-5 0 0,9 1 2 16,6 2-2-16,6 6 1 16,4 9-1-16,-5 5 0 15,5 7-2-15,-10 0 0 16,2 17-3-16,-29 6-6 16,33-8-26-16,-33 8-3 15,0 27 1-15,-8-4 0 16</inkml:trace>
  <inkml:trace contextRef="#ctx0" brushRef="#br1" timeOffset="605732.8029">20779 16093 61 0,'0'0'39'0,"0"0"0"15,0 0-1-15,0 0-31 16,0 0-2-16,0 0-2 16,0 0-3-16,15 17-3 15,-15-17-3-15,0 0-12 16,0 0-20-16,0 0 0 15,18-13 0-15,-14-4 0 0</inkml:trace>
  <inkml:trace contextRef="#ctx0" brushRef="#br1" timeOffset="606179.3258">20970 15773 63 0,'0'0'38'16,"0"0"0"-16,8 36-1 15,-28-19-28-15,13 22-2 16,-13-3-1-16,7 10-4 0,-1-2 0 16,7 4 0-16,3-4-1 15,8-3 0-15,9-7-1 16,12-11 0-1,6-7 0-15,10-9 0 0,1-9 1 16,-2-7-1-16,3-7-1 16,-5-3 2-16,-3-6-1 15,-12 0 0-15,-5 2 0 16,-11-2 0-16,-7 6 0 16,0 19 0-16,-27-21 1 15,2 23-1-15,-6 13 0 16,-1 5 0-16,-1 3 0 0,2 5-1 15,8 3 0-15,4-4-1 16,13 2-2 0,2-12-2-16,21 2-5 15,-17-19-23-15,22 8-5 16,-1-14 0-16,4-7 0 0</inkml:trace>
  <inkml:trace contextRef="#ctx0" brushRef="#br1" timeOffset="606509.284">21408 15746 61 0,'-27'15'38'16,"5"6"0"-16,-3 8 1 16,8 17-30-1,-14-4 0-15,20 14-5 16,-1-4 0-16,14 0-2 0,8-8-1 15,13-6 0-15,8-13-2 16,7-14 1-16,8-14 0 16,7-15 0-16,-3-10 0 15,-2-13 0-15,-8-7 0 16,-7-1-1-16,-12-3 2 16,-9 6 0-16,-12 2-1 15,-17 7 1-15,-12 10-1 16,-8 10 0-16,-1 13-2 0,-11-4-4 15,18 22-32 1,-9-3-1-16,5 5-1 16,4 3-1-16</inkml:trace>
  <inkml:trace contextRef="#ctx0" brushRef="#br1" timeOffset="607041.1312">21780 15926 34 0,'19'-13'35'16,"-19"13"0"-16,0 0 3 15,29 19-23-15,-29-19-4 0,-8 44-1 16,-1-11-3-16,11 17 0 16,-8-2-4-16,6 7 1 15,-2 3-3-15,4-3 1 16,2-5-3-16,4-11 0 15,1-13-1-15,-9-26-3 16,21 25-2-16,-21-25-5 16,24-13-13-16,-19-14-13 15,-1-2-1-15,-2-11 1 16,-4-2 5-16</inkml:trace>
  <inkml:trace contextRef="#ctx0" brushRef="#br1" timeOffset="607444.8972">21805 16009 38 0,'-6'-19'35'0,"6"19"1"16,0 0 0-16,20 5-22 16,8 26-2-1,-16-12-3-15,21 14-2 0,-10-6-3 16,8 5 0-16,-4-9-2 16,2-2 0-16,0-9-1 15,0-10-1-15,-2-12-1 16,-2-7 1-16,-2-8-1 15,-6-10 0-15,-1-3 1 16,-7-4-1-16,-3 0 1 16,-6 3-1-16,-4 3 1 0,-3 5 0 15,1 6 0 1,6 25 1-16,-12-21-1 16,12 21 1-16,0 0 0 15,-4 35 0-15,8-7 0 0,2 13 1 16,2 5-1-16,1 2 0 15,3-2-1-15,5 2 1 16,-1-8-1-16,3-7 0 16,0-5-1-16,1-10-1 15,3-11-2-15,-6-14-3 16,12 9-6-16,-19-22-25 16,5-3-2-16,-5-9 1 15,-3-3 1-15</inkml:trace>
  <inkml:trace contextRef="#ctx0" brushRef="#br1" timeOffset="607753.0824">22426 15704 55 0,'0'0'39'0,"0"0"-1"16,19 7 1-16,-19-7-27 16,16 37-3-16,-10-12-2 15,9 15-4-15,-3-2 1 16,1 10-3-16,1 0 1 16,-3 2-1-16,-1-6-1 15,-2-3 0-15,-3-9-2 0,-1-11 0 16,0 0-4-16,-4-21-4 15,0 0-20-15,0 0-9 16,-6-25-1-16,-5-5 1 16</inkml:trace>
  <inkml:trace contextRef="#ctx0" brushRef="#br1" timeOffset="607956.037">22314 15702 44 0,'31'-8'36'16,"-2"6"0"-16,8 4 1 16,-6-10-25-16,40 16-2 0,-9-17-3 15,17 9-2-15,-4-4-4 16,-2-4-2-16,-1 12-6 16,-28-6-30-16,2-2 1 15,-19 2-3-15,-27 2 2 16</inkml:trace>
  <inkml:trace contextRef="#ctx0" brushRef="#br1" timeOffset="608176.9404">22503 15809 55 0,'31'-2'36'16,"10"8"-2"-16,-1-10 1 16,5-11-31-16,-5 11-5 15,10 8-19-15,-11-4-15 16,-16-8 1-16,-4 10-2 16</inkml:trace>
  <inkml:trace contextRef="#ctx0" brushRef="#br1" timeOffset="608805.2113">20127 15491 39 0,'0'0'33'16,"-21"-6"3"-16,3 23-1 15,9 25-24-15,-18 1-1 16,15 28-4-16,-5 5-1 16,13 18-3-16,8 0-4 15,13-7-7-15,29-1-25 16,5-7-3-16,10-16 0 16,13-13 1-16</inkml:trace>
  <inkml:trace contextRef="#ctx0" brushRef="#br1" timeOffset="609384.3951">22980 15335 25 0,'0'0'32'15,"0"0"2"-15,0 0 0 16,19-3-18-16,-19 3-4 0,62-6-4 16,-24 12-1-16,22 22-1 15,-8 7-1-15,10 24 0 16,-10 8-2-16,-2 20-2 16,-15 3 2-16,-10 14-3 15,-12-1-1-15,-11-9 0 16,-7 0-2-16,-17-21-3 15,3 9-8-15,-16-24-23 16,-3-12-1-16,-3-13 1 16,-3-18-1-16</inkml:trace>
  <inkml:trace contextRef="#ctx0" brushRef="#br1" timeOffset="609790.0742">23630 15349 53 0,'0'0'37'0,"0"0"0"16,-18 31 0-16,16 13-26 16,-21-4-2-16,12 27-4 15,-14 2 1 1,3 19-4-16,-1 3 1 0,12 4-2 16,1-10 0-16,14-3 0 15,6-13-1-15,11-9 1 16,13-16-2-16,9-13 1 15,7-14-3-15,-6-15 1 16,7-2-3-16,-19-23-2 16,13 15-11-16,-22-24-20 15,-12 3-1-15,-12-4 1 16,-9 1 0-16</inkml:trace>
  <inkml:trace contextRef="#ctx0" brushRef="#br1" timeOffset="610098.312">23884 15713 44 0,'29'-28'39'0,"-29"28"-1"16,21-18 1-16,-21 18-19 15,22 8-10-15,-22-8-1 16,4 38-4-16,-6-9 0 16,2 9-3-16,-4 5 1 15,2 5-2-15,-4 3 0 16,2-5-2-16,0-3 0 0,2-11-2 16,6 1-2-16,-4-33-5 15,21 27-29-15,-21-27-1 16,26-12-1-16,-13-9 1 15</inkml:trace>
  <inkml:trace contextRef="#ctx0" brushRef="#br1" timeOffset="610405.6884">24162 15723 57 0,'0'0'39'0,"-33"19"-1"16,16 8 1-16,0 25-28 15,-7-22-2-15,17 15-4 0,-3-7-1 16,16 2-2-16,9-13-1 16,14-8 1-16,6-13-1 15,7-8 0-15,-1-11-1 16,-1-7 1-16,-1-10-1 16,-10-9 1-16,-16 1 0 15,-9-2 0-15,-11 1-1 16,-11 3 0-16,-5 7-1 15,-4 4 0-15,2 10-3 16,-4 1-4-16,29 14-10 16,-27 16-23-16,27-16 2 15,-25 27-2-15,19-8 1 0</inkml:trace>
  <inkml:trace contextRef="#ctx0" brushRef="#br1" timeOffset="610737.3889">24370 15748 81 0,'0'0'39'16,"18"27"1"-16,-5 11-11 15,-7-21-22-15,13 12-2 16,-5-2 0-16,7 4-3 0,-6-3-1 31,5-3 1-31,-5-4-1 0,-15-21-1 16,27 23 1-16,-27-23-1 0,25-1 0 15,-25 1 0-15,21-29-1 16,-11 4 0-16,0-4-2 16,-4-9 1-16,5 5-4 15,-9-13-3-15,17 21-8 16,-11-13-22-16,-2-1-1 15,-4 9 2-15,4-1 0 16</inkml:trace>
  <inkml:trace contextRef="#ctx0" brushRef="#br1" timeOffset="611001.5304">24706 15314 60 0,'25'-19'38'16,"-4"25"1"-16,6 9 1 15,-11 4-30-15,26 27-1 16,-13 2-3-16,8 18-3 16,-8 5 0-16,0 9-2 15,-12 1 1-15,-7 3-3 16,-12 1-1-16,-20-16-7 15,7 7-30-15,-31-7-1 16,-12-5-1-16,-10-5 0 16</inkml:trace>
  <inkml:trace contextRef="#ctx0" brushRef="#br1" timeOffset="611997.6674">19240 17091 60 0,'0'0'36'16,"17"-16"-1"-16,4 5-1 16,18 9-29-16,-2-12-2 15,13 3-3-15,2 3-2 0,-6-7-5 16,10 17-14-16,-16-6-14 15,-13 2 0 1,-27 2-1-16,4 19 1 16</inkml:trace>
  <inkml:trace contextRef="#ctx0" brushRef="#br1" timeOffset="612134.1827">19238 17236 53 0,'0'0'35'0,"19"14"-2"16,14-18 1-16,15 0-31 15,2 2-9-15,10-4-25 16,-16-7-2-16,5 9 0 16,-13-9-2-16</inkml:trace>
  <inkml:trace contextRef="#ctx0" brushRef="#br1" timeOffset="613253.6263">20302 16956 17 0,'0'0'32'0,"-7"-25"1"16,7 25 1-16,0 0-16 0,-43 8-4 15,26 7-5-15,-18-9-1 16,10 13-3-1,-8-5 0-15,12 11-2 16,2-4 0-16,13 2-1 0,10-2-1 16,15 2 0-16,16 0 0 15,7 4-1-15,9 0 0 16,4-2 1-16,1-1-1 16,-5 3 0-16,-9 0 1 15,-13 0 0-15,-17-4 0 16,-11 0 0-16,-18-6 1 15,-8-1-1-15,-12-9 0 16,-3-3 1-16,-3-10 0 16,7-7-1-16,5-8 0 15,12-6-1-15,9-6 1 16,12-3 0-16,9-2-1 16,9-1 0-16,7 3-1 0,6 3 0 15,5 6-4-15,-5-3 0 16,11 16-5-16,-24-15-14 15,10 20-14-15,-4 5-1 16,-5 8 1-16,-21-4 1 16</inkml:trace>
  <inkml:trace contextRef="#ctx0" brushRef="#br1" timeOffset="613450.2393">20663 17307 68 0,'12'21'38'0,"-12"-21"0"0,0 0-1 16,4 23-32-16,-4-23-2 15,0 0-2-15,0 0-4 16,0 0-5-16,17 0-20 16,-17 0-9-16,13-19-1 15,-13 19 1-15</inkml:trace>
  <inkml:trace contextRef="#ctx0" brushRef="#br1" timeOffset="613853.9362">20850 17050 59 0,'20'-9'38'15,"-20"9"0"-15,-10 38 2 16,-11-17-29-16,13 23-3 15,-13-2-1-15,9 10-3 16,-1-2 0-16,9 0-2 16,6-8 0-16,9-3-2 15,11-9 1-15,6-13-1 16,13-11 0-16,3-10 0 16,1-11 0-16,-5-6 0 15,-5-4-1-15,-8-8 1 16,-8 1 1-16,-9 7-1 15,-14-2 0-15,4 27 0 0,-31-23 0 16,8 19 0-16,-2 10 1 16,-2 9-1-16,0 8 0 15,2 0 0-15,8 8-1 16,3-4 1-16,6 4-2 16,4-7-1-16,10 1-2 15,-6-25-4-15,31 23-22 16,-14-24-8-16,9-5-1 15,-1-13 1-15</inkml:trace>
  <inkml:trace contextRef="#ctx0" brushRef="#br1" timeOffset="614210.7005">21259 17098 49 0,'0'0'38'15,"0"0"-1"-15,-19 2 2 0,17 17-27 16,2-19-2-16,0 25-2 16,0-25-1-16,4 41-3 15,-4-22 0-15,4 6-1 16,0 1-1-16,1 1-1 16,-1-2 0-16,4-2 0 15,2-4-1-15,-10-19 1 16,32 27-1-16,-7-17 1 15,2-2-1-15,6-5 1 0,2-1-1 16,4 0 0-16,1-4-1 16,-3 2 1-1,1 0-1-15,-9-2-1 16,0 6-2-16,-29-4-3 0,43 4-12 16,-43-4-21-16,0 0 0 15,-6-27-1-15,6 27 1 16</inkml:trace>
  <inkml:trace contextRef="#ctx0" brushRef="#br1" timeOffset="614417.2399">21242 17137 54 0,'27'-23'36'0,"2"15"0"15,7 0 0-15,7-13-29 0,5 17-2 16,-2-3-3-16,-1-1-4 16,-1 16-9-16,-9-3-24 15,-16-1-1-15,-19-4 0 16,-4 25 0-16</inkml:trace>
  <inkml:trace contextRef="#ctx0" brushRef="#br1" timeOffset="614565.7904">21242 17321 34 0,'25'5'29'15,"12"-3"0"-15,-9-21-3 16,17 4-51-16,1 11-3 0,-17-13-1 16,10 15 0-16</inkml:trace>
  <inkml:trace contextRef="#ctx0" brushRef="#br1" timeOffset="615186.6375">21728 17252 42 0,'0'0'35'0,"-19"-2"2"16,19 2-1-16,0 0-20 0,30-8-8 15,-12 4-4-15,15 6-1 16,5-4-2-16,7-2-3 16,7 6-1-1,-4-13-5-15,8 17-13 0,-12-14-14 16,-7-2-2-16,-6-1 0 16,-12-3 0-16</inkml:trace>
  <inkml:trace contextRef="#ctx0" brushRef="#br1" timeOffset="615718.0876">22216 17077 39 0,'0'0'36'15,"0"0"2"-15,17 8-1 16,-17-8-19-16,12 25-8 0,-12-25-3 15,6 32-2-15,-6-12-1 16,9 1-2-16,-9-21 0 16,12 26-1-16,-12-26 1 15,0 0-2-15,15 20 1 16,-15-20-1-16,0 0 0 16,23 2 0-16,-23-2 1 15,35-10-1-15,-8 6 0 0,6-4 1 16,5 3-2-1,5-1 2-15,1 2-1 16,-1 4 0-16,-5 2 1 16,-5 6 0-16,-6 1 0 15,-10 9 0-15,-17-18 1 0,10 34-1 16,-16-15 1-16,-7 2 0 16,-5-1-1-16,-3 1 0 15,-4-6 0-15,2 0 0 16,0-1 0-16,0-7-1 15,1 1 1-15,1-2-1 16,4-4 0-16,0 2 0 16,17-4 0-16,-29-6-2 0,29 6 0 15,-29-4-1 1,29 4-1-16,-25-8-2 16,25 8-3-16,-22-15-10 15,22 15-20 1,0 0-1-16,-11-17 1 0,11 17 1 0</inkml:trace>
  <inkml:trace contextRef="#ctx0" brushRef="#br1" timeOffset="616026.6575">22195 17092 50 0,'0'0'36'0,"-27"-5"0"16,27 5 1-16,0 0-28 15,27-4-3-15,7 8-1 16,5-10-1-16,13 2-2 15,4-2-2-15,6-3-3 16,7 13-10-16,-5-10-23 16,-14 2-2-16,-10-2 1 15,-9 4-1-15</inkml:trace>
  <inkml:trace contextRef="#ctx0" brushRef="#br1" timeOffset="616802.8382">23273 17121 31 0,'0'0'33'16,"6"-17"2"0,-6 17 0-16,4-27-21 0,-4 27-2 15,0 0-3-15,0 0-2 0,0 0 0 16,0 0-2-1,0 0-1-15,1 23-1 16,-1-23-1-16,0 0-2 16,0 0 2-16,0 0-2 0,0 0 0 15,24 8 1-15,-24-8 0 16,0 0 0-16,0 0-2 16,17-23 2-16,-17 23-1 15,0 0 1-15,-31-10 0 16,8 14-1-16,-6 2 1 15,-8 9 1-15,-1 6 0 16,-3 12-2-16,-1 1 2 16,5 10-1-16,8-1 0 15,16 5 0-15,13-6 0 16,19-4-1-16,16-9 1 16,17-8 0-16,19-6 0 0,10-11-1 15,4-4 1-15,4-9 0 16,-6-1 0-16,-8 0 0 15,-9 3-1-15,-12 1 1 16,-16-2-2-16,-11 6 0 16,-8 2-2-16,-19 0-3 15,18 2-33-15,-18-2-2 16,0 0-1-16,-29-7 0 16</inkml:trace>
  <inkml:trace contextRef="#ctx0" brushRef="#br1" timeOffset="655062.7793">16694 5027 22 0,'0'0'8'0,"0"0"1"0,17-21 1 16,-17 21-1-16,17-6-2 16,-17 6 0-16,20-7 0 15,-20 7-2 1,17-6 1-16,-17 6 0 0,0 0-1 16,0 0-1-16,19-2 1 15,-19 2-2-15,0 0-1 16,0 0 1-16,0 0-2 15,0 0 1-15,0 0-1 16,0 0 0-16,0 0 0 16,0 0 0-16,0 0 1 15,0 0 0-15,0 0 0 16,-19-12 0-16,19 12 0 16,0 0 0-16,0 0-1 0,0 0 0 15,0 0-1 1,-17-11 0-16,17 11 1 15,0 0-2-15,0 0 1 0,0 0 1 16,0 0-1-16,0 0 0 16,0 0 0-16,0 0 0 15,-6-21 0-15,6 21-1 16,0 0 1-16,19-17 0 16,-19 17 0-16,18-14-1 15,-18 14 1-15,19-19-1 16,-19 19 1-16,0 0-2 15,21-21 1-15,-21 21 0 16,0 0 0-16,0 0 0 16,17-6-2-16,-17 6-2 15,0 0-6-15,0 0-7 16,25 25-11-16,-25-25 0 0,24 10-1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08T15:13:24.60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565 16998 44 0,'58'-7'32'0,"-13"-18"0"16,7 15-2-16,2-15-31 15,-16 10 0-15,-7-6 0 16,-8 4 0-16,-17-6 1 0,-10 0 1 15,-11-4 2-15,-20-8 0 16,-9 1 2 0,-28-14 0-16,-10 9-1 15,-27-14 1-15,-4 5 0 0,-30-16-1 16,-9 5-1-16,-22-10 0 16,-11 0-2-16,-18-2 1 15,-9 0-1-15,-19 4 0 16,-12 11-1-16,-14 6 2 15,-11 21 0-15,-12 24 0 16,-3 24 0-16,-7 21 0 16,9 25 1-16,7 18-2 0,19 28 3 15,16 16-3 1,35 20-1-16,30 7 1 16,39 15 1-16,37 3-1 15,40 11 0-15,41 1 1 16,45-4-1-16,42-4 1 0,42-3 0 15,34-6-1-15,40-10 0 16,37-11 0-16,34-14 0 16,24-15 1-16,32-13-1 15,17-27 0-15,23-24 0 16,9-30 1-16,16-28-1 16,-2-30 0-16,-3-26 0 15,-11-29 1-15,-24-25-2 0,-33-12 1 16,-35-17 0-1,-49-6-1-15,-49-3 1 16,-56-8-2-16,-51 0 2 16,-45 3-2-16,-51 3 2 0,-46 2-1 15,-43 5 0-15,-32 8 0 16,-43 13 1-16,-36 12-1 16,-36 17 1-16,-28 18-1 15,-31 22 0-15,-17 28 0 16,-18 24 1-16,-13 23-1 15,0 23 1-15,11 22-1 16,8 14-1-16,20 17 2 16,24 4-4-16,33 7-2 15,24-16-18-15,49 22-20 16,39 1-2-16,37 6 1 16,42 11-1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08T15:13:54.441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10 5115 19 0,'30'-19'32'0,"-12"-8"-1"16,-7-3-8-16,12 14-2 15,-21-20-3-15,16 21-3 16,-30-28-3-16,14 20-3 16,-23-17-3-16,4 11 0 15,-20-9-1-15,-4 5-2 16,-13 1-1-16,-7-3 0 16,-13 8-1-16,-12 0 1 0,-17 1-1 15,-10 5 1-15,-15 3-1 16,-11 11 2-16,-11 1-1 15,-8 10 0-15,-14 5-1 16,-2 12 0-16,1 6 0 16,9 6 0-16,8 11-1 15,19-2 0-15,15 6 2 16,18 8-2-16,25 1 1 16,23 12 0-16,18 10 0 15,20 15 0-15,20 2 0 16,17 13 0-16,16 8-1 15,21 2 0-15,15 8 0 16,22-3 1-16,19-5 0 0,11-9 1 16,16-7-2-16,10-16 1 15,11-9 0-15,8-14 0 16,15-24-1-16,-2-19 0 16,10-23 1-16,4-23-1 15,4-27 0-15,3-19 0 16,-1-19 0-16,-14-17-1 15,-19-10 2-15,-22-8-1 16,-26-5 0-16,-30-1 0 16,-36 8 1-16,-30 4-1 15,-36 2 0-15,-29 6 0 16,-24 4-1-16,-24 9 1 16,-23 15-1-16,-25 12 1 0,-21 16-1 15,-29 20 1-15,-15 16 0 16,-16 23 0-1,-12 19 1-15,2 15-2 16,3 10 1-16,5 8-4 0,19 17-5 16,5-8-32-16,32 23-1 15,13 10-2-15,24 15 0 16</inkml:trace>
  <inkml:trace contextRef="#ctx0" brushRef="#br1" timeOffset="4433.313">12666 5779 9 0,'-21'14'30'16,"21"-14"2"-16,-19 7 0 15,1-14-13-15,18 7-3 16,0 0-2-16,0 0-2 16,0 0-3-16,53-16-1 0,-7-3-2 15,31 7-1 1,14-11-1-16,24 6 0 15,17-6 0-15,16 10-2 16,2-4 0-16,5 7 0 0,-7 2-2 16,-9 4 0-16,-12 2 0 15,-17 1-2-15,-19 4-1 16,-23-6-1-16,-7 8-2 16,-36-10-3-16,0 20-17 15,-25-15-12-15,-54 15 0 16,-3-5 1-16,-21-1 0 15</inkml:trace>
  <inkml:trace contextRef="#ctx0" brushRef="#br1" timeOffset="4733.1432">12834 5883 75 0,'-46'15'39'16,"17"-3"0"-16,25 7-12 15,4-19-15-15,64 15-3 16,1-15-1-16,32 8-1 16,9-8-2-16,25 2-1 15,12-8-1-15,17 2-1 16,4-2 0-16,0-3-1 16,-4 1 0-16,-8 4 0 15,-11 0-1-15,-18 2 0 16,-17 2 0-16,-26 0 0 15,-17 2-1-15,-24-4-2 16,-8 16-7-16,-31-14-31 0,0 0 0 16,-20 4-2-16,-3-6 1 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08T15:14:20.3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204 11443 18 0,'-8'18'33'0,"8"-18"2"15,-31-2-10-15,31 2-1 16,-27-2-4-16,27 2-5 16,-21-6-3-16,21 6-2 15,0 0-3-15,0 0-1 16,0 0-1-16,4-17-2 16,-4 17-1-16,40-19 1 0,-7 3-1 15,13 1-1-15,6-6 1 16,6 0-1-1,4 0 0-15,0 3 0 16,-6 3 0-16,-6 7 0 0,-10-3-1 16,-7 9 0-16,-10-2-1 15,-23 4-1-15,20-4-2 16,-20 4-1-16,-22 4-6 16,-14-12-10-16,5 18-21 15,-13 0 1-15,-7 7 0 16,-6 8 2-16</inkml:trace>
  <inkml:trace contextRef="#ctx0" brushRef="#br0" timeOffset="320.152">5013 11654 49 0,'-27'23'38'0,"8"-5"0"16,19-18 1-16,-39 7-21 0,58 9-6 15,-19-16-2-15,47-14-3 16,-9-1-2-16,18-2-1 15,6-8 0-15,17 4-1 16,-6-8-1-16,6 2 0 16,-4 4 0-16,-5 2-1 15,-12 9 0-15,-8 5 1 16,-15 5-1-16,-10 0 0 16,-8 2-1-16,-17 0 0 15,0 0 0-15,0 0 0 16,0 0 1-16,0 0-1 15,0 0 0-15,0 0-1 0,2 17-1 16,-2-17-1-16,-6 33-6 16,-15-26-33-16,19 13-1 15,-10 1-1-15,12-21 0 16</inkml:trace>
  <inkml:trace contextRef="#ctx0" brushRef="#br0" timeOffset="62175.9414">7574 16615 54 0,'0'0'36'0,"4"-25"-1"15,-4 44-2-15,0-19-26 16,-15 29 1-16,-3-4-1 0,9 25 0 16,-11-12-2-16,7 2-1 15,-4-7-1-15,7-2-1 16,-2-12-1-16,12-19 0 15,0 0 1-15,12-41-2 16,-6 5 1-16,-2 2-1 16,-8-5 1-16,-6 10-1 15,-11 10 1-15,-18 23-1 16,-13 23 0-16,-13 27 0 16,-7 17 1-16,1 17-1 15,7 17 1-15,12 7-1 16,19 5 0-16,24-10 1 15,24-13-1-15,28-15 0 0,18-16-1 16,22-15 0-16,12-23-2 16,-1-31-1-16,10-11-6 15,-23-35-20-15,8 2-9 16,-21-11-1-16,-12-1 1 16</inkml:trace>
  <inkml:trace contextRef="#ctx0" brushRef="#br0" timeOffset="62388.543">7896 16956 70 0,'39'-11'37'0,"11"-5"0"16,10-5-3-16,11 0-33 15,6 0-3-15,-3-10-23 16,1 10-10-16,-8 8-2 16,-18 5 0-16</inkml:trace>
  <inkml:trace contextRef="#ctx0" brushRef="#br0" timeOffset="62543.2866">8220 17261 40 0,'29'-9'32'16,"2"-18"-2"-16,21 4-2 16,10-21-40-1,-14-4-17-15,18 15-1 16,-14-11 0-16,8 19 2 0</inkml:trace>
  <inkml:trace contextRef="#ctx0" brushRef="#br0" timeOffset="63011.3918">9630 16093 35 0,'4'-27'35'16,"-2"8"2"-16,-2 19-1 16,-35-34-21-16,8 49-4 15,-23-4-2-15,4 28-1 16,-12 5-4-16,6 21 1 16,-8 10-3-16,6 23 1 15,8 5-2-15,17 3 0 16,19-8 0-16,20-10-1 15,21-19 1-15,21-23-2 16,17-27 1-16,16-38-1 16,6-25 1-16,0-23 0 15,-8-20-1-15,-10-9 1 0,-19-7 0 16,-19-6 1-16,-20 5 0 16,-17 10-1-16,-17 10 2 15,-14 15-2-15,-9 13 0 16,-12 16-1-16,3 20-3 15,-16 9-10-15,13 26-24 16,-4 20-1 0,8 15-1-16,7 15 1 0</inkml:trace>
  <inkml:trace contextRef="#ctx0" brushRef="#br0" timeOffset="63251.7413">9567 16479 76 0,'21'-31'40'0,"0"18"0"15,-3 5 0-15,3 16-34 16,-2 5-2-16,6 23-1 16,-2 7-1-16,0 3-1 15,4 7-2-15,-2-3-2 16,6 8-4-16,-21-28-13 15,5 13-19-15,-7-15-1 16,-2 1 1-16,-10-4-1 16</inkml:trace>
  <inkml:trace contextRef="#ctx0" brushRef="#br0" timeOffset="63484.5834">9102 17313 70 0,'23'-10'39'15,"27"-9"-1"-15,22-11 0 16,26-3-32-16,8-17-2 16,16 4-1-16,-5-4-1 15,-11 8-2-15,-11 11-5 16,-34-1-20-16,-8 24-14 0,-30 12 1 15,-25 17-1-15</inkml:trace>
  <inkml:trace contextRef="#ctx0" brushRef="#br0" timeOffset="63902.7098">9472 17547 71 0,'0'0'41'15,"20"-17"0"-15,-20 17 0 16,21 23-31-16,-15-6-4 15,13 23-1-15,-2 6-1 16,6 16-1-16,2 3-1 16,4 4-1-16,0-2 0 15,-2-7 0-15,0-12 0 16,-2-12-1-16,0-21 1 16,6-20 1-16,-6-16-2 15,4-18 1-15,-2-11 1 0,0-9-2 16,-2-8 1-16,-2-4-1 15,-1-2 0-15,-11 4-3 16,7 9-2 0,-22-11-36-16,11 14-1 0,-5-3-1 15,2 3-1-15</inkml:trace>
  <inkml:trace contextRef="#ctx0" brushRef="#br0" timeOffset="67440.4886">10936 17050 41 0,'0'0'35'0,"-2"-23"2"15,2 23-2-15,0 0-20 0,0 0-5 16,25 0-2-16,-25 0-3 15,50 4-1-15,-9-6-2 16,15 4 0-16,6-6 0 16,11-5-1-16,4-7-1 15,-2-5-1-15,2 0-1 16,-17-6-3-16,-2 6-1 16,-25-15-5-16,4 22-5 15,-39-22-8-15,2 36-1 16,-25-37 3-16,1 37 7 15,-24-11 7-15,8 11 5 16,-7 6 8-16,-3-14 6 16,21 19 8-16,-7-16 3 0,36 5 0 15,-25 0-7-15,42 2-4 16,2-18-4-16,29 9-3 16,5-5 0-16,20 6-2 15,6 1 0-15,8 3-2 16,-4 6 1-16,-8 7 0 15,-10 8 0-15,-20 8 0 16,-20 2 0-16,-23 3 1 16,-21 1-1-16,-16 0 0 15,-11 3 0-15,-8-7-4 16,0 9-4-16,-14-15-30 16,16 2 0-16,9-4 0 15,11-9-1-15</inkml:trace>
  <inkml:trace contextRef="#ctx0" brushRef="#br0" timeOffset="68088.1292">13168 16153 20 0,'2'-39'34'0,"-18"-3"-1"0,3 7 2 15,-16 18-21-15,-19-10 1 16,7 41-3-16,-28-5-3 15,7 41 0 1,-17 10-4-16,9 39 1 0,-1 18-3 16,21 20 1-16,11 1-2 15,36-2 0-15,26-11 0 16,35-22-2-16,26-26 2 16,28-37-2-16,19-40 0 15,16-32 0-15,2-32 0 16,-9-26 1-16,-14-19-1 15,-26-18 0-15,-31-5 0 16,-28-6 1-16,-35 9 0 0,-35 12-1 16,-25 16 1-1,-21 18-1-15,-12 26 0 16,-6 20-2-16,3 26-2 16,-3 18-3-16,33 41-19 0,0 10-13 15,18 24-1-15,7 24 0 16,14 11 0-16</inkml:trace>
  <inkml:trace contextRef="#ctx0" brushRef="#br0" timeOffset="68364.301">13249 16617 62 0,'0'-27'38'16,"0"27"0"-16,0 0 1 0,23 36-31 16,8 10-1-16,-4 4-1 15,15 15-2-15,-3 3 1 16,11 3-4-16,0-6 1 16,-4-10-2-16,-1-7 0 15,-7-17-3-15,-1-10-1 16,-12-25-6-16,12 2-27 15,-37 2-2-15,19-34-1 16,-15 9 1-16</inkml:trace>
  <inkml:trace contextRef="#ctx0" brushRef="#br0" timeOffset="68688.4166">14074 16379 31 0,'0'0'34'0,"0"0"0"16,27 13 1-16,16-5-24 0,-8-18-3 16,26 14-1-16,-7-13-3 15,8 1-5-15,2 8-7 16,-18-2-24-16,-8-4-2 16,-9 10-1-16,-29-4 0 15</inkml:trace>
  <inkml:trace contextRef="#ctx0" brushRef="#br0" timeOffset="68839.7782">14180 16688 46 0,'4'27'34'16,"16"-29"0"-16,18-2-1 0,7-8-28 16,10 1-11-16,15-8-24 15,-8-16-2-15,5 14-2 16,-13-8 0-16</inkml:trace>
  <inkml:trace contextRef="#ctx0" brushRef="#br0" timeOffset="69334.9525">15266 16247 50 0,'25'-12'36'0,"-7"1"0"0,1 5 1 16,0 17-30-16,-19-11 0 15,33 8-1-15,-33-8 0 16,19 13-1-16,-19-13-2 15,0 0 0-15,0 0 0 16,24 6-2-16,-24-6 1 16,9-23-2-16,-7 6 1 15,2-2-1-15,-4 19 1 16,-15-31-1-16,-7 23 0 0,-12 14 1 16,-11 9-1-1,-13 20 1-15,-1 13-1 16,-3 21 2-16,2 13-2 15,14 12 2-15,15 4-1 0,21 2-1 16,22-2 2-16,21-10-2 16,17-13 1-16,12-23-2 15,13-14 1-15,2-23-2 16,8-7-2-16,-14-23-2 31,6-1-5-31,-30-28-22 0,3-4-7 0,-14-9 1 16,-7-9-1-16</inkml:trace>
  <inkml:trace contextRef="#ctx0" brushRef="#br0" timeOffset="69655.4713">15882 16431 51 0,'13'17'39'0,"3"2"1"15,1 18 0-15,0-14-26 16,12 34-3-16,-11-7-3 15,14 11-2-15,-5-5-1 16,6 0-1-16,-2-8-2 16,2-12 0-16,-2-11-1 15,1-14 0-15,1-16 0 16,-2-11 0-16,-4-16-1 0,2-14 1 16,-4-12-1-1,0-13 1-15,-4-2-1 16,-5-3 0-16,-6 3 0 15,-5 0 0-15,-1 10 0 0,-10 9-2 16,3 12-3-16,-11-2-7 16,18 20-30-16,-12 3 0 15,8 21-1-15,-4-25 0 16</inkml:trace>
  <inkml:trace contextRef="#ctx0" brushRef="#br0" timeOffset="71209.5932">16171 15604 12 0,'2'-44'27'0,"-21"-19"-5"15,7-8-3-15,2 0-4 16,-11-16-3-16,6 7-2 15,-16-16-4-15,4-2-2 16,-16-13-1-16,-1-6-2 16,-14-6-1-16,-11-13 0 15,-8-6 0-15,-18-6 0 16,-9-3 0-16,-14 1 0 16,-13-2 1-16,-14 3 0 15,-15 1 2-15,-9 8-1 16,-13 0 1-16,1 4 0 0,-4 2 0 15,4 7-1-15,3 6 0 16,14 6 0-16,10 4-1 16,13 9 0-16,14 6 0 15,13 12 0-15,8 7 0 16,13 12 0-16,8 5 1 16,12 18-1-16,8 2 2 15,18 13-1-15,7 4 1 16,15 12-1-16,5 1 1 15,20 10 0-15,0 0 0 16,10 17-1-16,-10-17-1 16,35 37 0-16,-18-16 0 15,2 4 0-15,-1-2-1 0,-3-4 1 16,-15-19-1-16,18 25 0 16,-18-25 0-16,0 0 0 15,0 0 0-15,0 0 0 16,0 0 0-16,-6-25 1 15,6 25-1-15,-21-29 0 16,7 12 0-16,14 17 1 16,-31-31-1-16,31 31 2 15,-33-19-1-15,33 19 0 16,-30 2 1-16,30-2 0 16,-39 34 1-16,14-1-1 15,-12 7 0-15,-1 8 0 0,-5 2 1 16,3 2-2-16,1-8 1 15,6-13-2-15,8-14 1 16,25-17 0-16,-21-15-1 16,25-16 1-16,2-23-2 15,3-13 2-15,-1-11-1 16,0 1 1-16,-4-4 0 16,-4 6-1-16,-4 8 1 15,-2 17 0-15,-2 20 1 16,8 30-2-16,-15 21 2 15,17 19-1-15,11 18 0 16,18 7 0-16,12 4-1 16,16-2 1-16,15-9 0 0,18-14-1 15,7-19 0-15,1-14 0 16,-6-13-1-16,-13-5-2 16,-9-5-2-16,-36-17-24 15,-10 10-12-15,-26 0-1 16,-27 6 1-16</inkml:trace>
  <inkml:trace contextRef="#ctx0" brushRef="#br0" timeOffset="196413.2691">14472 6623 1 0,'0'0'0'15,"0"0"0"-15,-18 2 0 0,18-2 0 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08T15:16:11.2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8 4049 1 0,'0'0'7'15,"5"-17"13"-15,-5 17-8 0,0 0-3 16,22-12 1-1,-22 12 0-15,17-8-1 16,-17 8-1-16,23-5-2 16,-6 7-1-16,-17-2-1 0,37-10-2 15,-18 4 2-15,14 4-2 16,-4-5 0-16,6 3 1 16,1-2 0-16,7 6 0 15,-3-6 1-15,11 8-1 16,-3-2 0-16,10 6 0 15,1-4-1-15,11 2 1 16,-1-4-1-16,10 2 0 16,4-2-1-16,0 2 1 15,2-4-1-15,4 6-1 16,-2-4 1-16,3 1 0 16,1-1 0-16,9 0-1 15,6 0 1-15,10-1-1 0,0-3 1 16,3 2 0-16,7-6-1 15,-3 2 0-15,-1 1 1 16,-3 1-1-16,-7 0 1 16,0 2-1-16,0-2 0 15,2 0 0-15,0 1 1 16,1 1 0-16,7-2-1 16,-3 0 1-16,-1-4-1 15,2 2 0-15,-3-1 1 16,-3 1-1-16,2 0 0 15,-1 2 0-15,1-1 1 16,0-1-1-16,2 2 0 16,1-2 0-16,1 1 0 0,3 3 1 15,-1-4-1-15,3 2 0 16,8 0 0-16,4 0 1 16,8 1-1-16,5 1 1 15,5-4 0-15,3 2 0 16,4-2 0-16,2 4 0 15,-2 0 0-15,0 4 0 16,-4-2 1-16,4 8 0 16,-4-6-1-16,4 2 1 15,2-2 0-15,13 0-1 16,-1-6 0-16,3 2 1 16,1-6-1-16,-3 1-1 15,-7-1 0-15,-10 2 1 0,-13 4-1 16,-26-2-2-16,-9 12-5 15,-41-10-20 1,-13 4-9-16,-19 4 0 0,-39-6-1 16</inkml:trace>
  <inkml:trace contextRef="#ctx0" brushRef="#br0" timeOffset="810.7213">2230 3191 23 0,'7'-17'30'16,"-7"17"-6"-16,18-21-3 15,-22 0-3-15,4 21-2 16,7-19-4-16,-7 19-3 16,0 0-1-16,12 36-1 15,-18-7-2-15,4 19-1 16,-5 0 0-16,5 15-2 15,-2 1 1-15,4 1-1 16,-2-8 0-16,4-7-2 0,2-8 1 16,0-13-2-16,3-4-1 15,-7-25-3-15,20 10-5 16,-26-35-17-16,8 0-10 16,0-8 0-16,-4-3-1 15</inkml:trace>
  <inkml:trace contextRef="#ctx0" brushRef="#br0" timeOffset="971.6437">2023 3491 38 0,'0'0'33'0,"-4"21"0"16,4-21 0-16,54-14-27 16,2 11-2-16,2-7-4 0,12-5-11 15,7-5-19-15,9 13-3 16,-12-10 0-16,3 11-1 15</inkml:trace>
  <inkml:trace contextRef="#ctx0" brushRef="#br0" timeOffset="1410.6781">3998 3159 24 0,'0'0'33'15,"0"0"0"-15,0 0 1 16,0 0-19-16,-6 17-5 16,10 18-2-16,-11-8-2 0,9 20-2 15,-8 3 0 1,8 12-1-16,-6-3-1 15,6 3-1-15,-2-5 1 16,4-9-3-16,1-6 1 0,-3-17-4 16,10 2-4-16,-12-27-26 15,0 0-1-15,6-25-2 16,-8-6 1-16</inkml:trace>
  <inkml:trace contextRef="#ctx0" brushRef="#br0" timeOffset="1587.0655">3786 3420 43 0,'2'17'33'15,"21"-5"0"-15,8-11 0 16,10-2-28-16,20 6-2 0,5-5-2 16,9-4-5-16,14 3-21 15,-4 1-8-15,-12-10 1 16,2 8-3-16</inkml:trace>
  <inkml:trace contextRef="#ctx0" brushRef="#br0" timeOffset="2000.676">5321 3487 40 0,'29'2'32'0,"-9"-8"1"16,16-7-11-16,11 11-14 0,1-14-1 16,15 11-2-16,-1-7-2 15,4 3-2-15,-5 1-2 16,-8-4-3-16,1 12-10 15,-20-5-17-15,-16-9-2 16,-1 5 0-16,-21-9 0 16</inkml:trace>
  <inkml:trace contextRef="#ctx0" brushRef="#br0" timeOffset="2194.7512">5794 3184 35 0,'0'0'34'0,"0"0"2"15,-12 34 0-15,-9-7-23 0,27 35-3 16,-20-11-2-16,14 22-2 16,-9-2-2-16,7 2-2 15,2-4-4 1,-4-19-4-16,23 6-17 0,-1-26-13 16,1-12-1-16,10-9 0 15,0-15 0-15</inkml:trace>
  <inkml:trace contextRef="#ctx0" brushRef="#br0" timeOffset="2598.4475">7009 3447 30 0,'0'0'32'0,"0"0"1"16,0 0-1-16,43 19-19 16,-20-23-5-1,23 12-3-15,-2-6-1 16,16 3-2-16,0-5 0 0,6 0-2 16,-5 0-2-16,-9-9-4 15,6 11-12-15,-15-10-15 16,-16-11 0-16,-6 3-1 15,-21-9 1-15</inkml:trace>
  <inkml:trace contextRef="#ctx0" brushRef="#br0" timeOffset="2758.3161">7491 3238 39 0,'-31'-4'35'16,"24"21"0"-16,-3 10 0 15,-7-2-22-15,23 32-5 16,-12-5-2-16,10 15-3 0,1 2-4 15,-7-11-12-15,8-1-21 16,6-3-1-16,-3-17-1 16,9-9 0-16</inkml:trace>
  <inkml:trace contextRef="#ctx0" brushRef="#br0" timeOffset="3348.9428">8597 3472 35 0,'0'0'32'16,"0"0"1"-16,0 0 0 16,23 5-23-16,-6-10-3 15,18 5-2-15,3-6-1 0,16 8-1 16,4-8-1-16,10 4-1 16,3 0-2-16,-5-7-5 15,13 12-13 1,-14-6-15-16,-15-11 0 0,-7 6-1 15,-22-9 0-15</inkml:trace>
  <inkml:trace contextRef="#ctx0" brushRef="#br0" timeOffset="3561.6535">8973 3172 43 0,'-29'25'35'0,"23"0"1"15,2 6 1-15,8 5-27 16,11 18-3-16,-9 0-1 16,13 15-1-1,-5-8-2-15,3 2-4 0,6 3-4 16,-15-26-20-16,10-4-10 16,3-7-3-16,-2-21 2 15</inkml:trace>
  <inkml:trace contextRef="#ctx0" brushRef="#br0" timeOffset="4085.7595">10080 3483 13 0,'48'4'30'16,"-7"-16"1"-16,20 16-2 15,3-6-17-15,-4-5-3 16,7 3-5-16,-3-4-4 16,-8-5-5-16,2 7-10 15,-10 0-14-15,-25-19-1 0,2 16 1 16,-31-18 10-16</inkml:trace>
  <inkml:trace contextRef="#ctx0" brushRef="#br0" timeOffset="4266.1673">10506 3213 35 0,'-19'-12'35'16,"19"12"0"-16,-18 14 0 16,1-5-17-16,25 35-7 15,-14-7-4-15,12 18-2 16,-4 5-2-16,2 9-1 15,-1-2-2-15,-1-6-4 16,12 10-13-16,-10-17-19 16,-6-12 0-16,-4 0-2 0,-9-15 1 15</inkml:trace>
  <inkml:trace contextRef="#ctx0" brushRef="#br0" timeOffset="5829.0932">1541 6209 1 0,'0'0'15'16,"-19"4"2"-16,19-4-8 16,0 0 0-16,0 0 0 15,0 0 0-15,0 0 1 16,0 0 1-16,0 0-2 15,0 0 0-15,0 0-2 16,31 17-2-16,-31-17-1 0,30 2 0 16,-8-2-2-16,7 2 1 15,-1-4 0-15,15 2 0 16,1-4-1-16,10 6 2 16,4-8-2-16,13 6 0 15,3-4-1-15,7 2 0 16,6-3 0-16,7 3-1 15,3-4 1-15,9 2-1 16,2-2 0-16,5 1 1 16,11-3-1-16,9-4 1 15,6 3-1-15,6-5 0 16,1-1 0-16,12 2 0 16,2-1-1-16,12 3 1 0,-4-3 0 15,2 7 0-15,1-3 1 16,3 6-1-16,3-2 0 15,-1 3 1-15,7-1-1 16,-2 0 0-16,3 2 0 16,5 0 0-16,0-2 1 15,5 2-1-15,9 2 0 16,1-2 0-16,-3 0 0 16,2 1 0-16,-1-1 0 15,-3 0 0-15,5 0 0 16,1 0 0-16,-7-2 0 15,-5 4 0-15,2-2 0 0,-4 2 1 16,0 2-1-16,0 0 0 16,-6 0 0-16,-6 2 1 15,-3-4 0-15,-1 4 0 16,-9-4 0-16,0 1 0 16,-10-1 0-16,-7 0 1 15,-12-1-1-15,-8 2 0 16,-15-1-1-16,-12 2 1 15,-15 0-1-15,-14 0 0 16,-11-2 0-16,-10 2 0 16,-8-4 0-16,-5-2-1 15,0 2-2-15,-12-11-1 16,3 11-2-16,-30 2-3 0,41-17-5 16,-41 17-20-16,0 0 1 15,0 0-1-15,-14-17 4 16</inkml:trace>
  <inkml:trace contextRef="#ctx0" brushRef="#br0" timeOffset="6670.8891">1828 6909 30 0,'0'0'32'0,"0"0"1"16,0 0 0-16,22 23-22 15,-22-23-3-15,34-6-1 0,-7-3-2 16,14 1-4-16,7 2-4 16,-6-11-8-16,16 0-19 15,0 9-4-15,-6-9 0 16,6 11 0 0</inkml:trace>
  <inkml:trace contextRef="#ctx0" brushRef="#br0" timeOffset="7088.2028">3466 6857 39 0,'21'-4'32'0,"-21"4"0"0,17-15-8 16,5 19-15-1,-22-4-2-15,36-6-2 0,-14-2-1 16,6 5-3-16,1 1-3 16,-2-8-3-16,10 12-10 15,-2 2-16-15,-10-18-2 16,13 18 0-16,-7-15 1 15</inkml:trace>
  <inkml:trace contextRef="#ctx0" brushRef="#br0" timeOffset="7623.3437">5406 6717 5 0,'-23'-4'29'0,"23"4"0"15,-17 6 0-15,17-6-15 16,0 0-1-16,0 0-2 16,0 0-2-16,19-13-1 15,14 11-2-15,0-16-1 0,21 15 1 16,-4-15-2 0,12 11-1-16,-3-9-1 15,3 11 0-15,0-5-2 16,-1 4-2-16,1 10-3 0,-10-17-9 15,16 16-18-15,-1 1-2 16,-1-4-2-16,13 6 1 16</inkml:trace>
  <inkml:trace contextRef="#ctx0" brushRef="#br0" timeOffset="8111.6956">8008 6544 11 0,'0'0'30'0,"-9"25"3"0,9-25-4 16,-22 2-10-16,22-2-5 15,0 0-2-15,0 0-3 16,0 0-3-16,27 14-3 16,-7-18 0-16,11 2-1 15,3-2-1-15,7 4 1 16,-1-4-2 0,3-1 1-16,-3 3-2 0,-3-4-1 15,0 10-2-15,-9-12-3 16,13 14-6-16,-12-2-18 15,6-12-4-15,9 12 1 16,-2-12 0-16</inkml:trace>
  <inkml:trace contextRef="#ctx0" brushRef="#br0" timeOffset="8598.8134">10398 6516 28 0,'19'9'31'0,"-19"-9"1"16,0 0-9-16,0 0-4 16,0 0-4-16,39 4-5 15,-20-13-1-15,22 14-2 16,-9-14-3-16,21 9-1 16,-5-6-2-16,10 2 0 15,3-2-3-15,-3-3-5 0,14 11-17 16,-9-4-10-16,-9-6-2 15,6 12 0-15</inkml:trace>
  <inkml:trace contextRef="#ctx0" brushRef="#br0" timeOffset="22727.9183">1705 4323 24 0,'0'0'21'0,"-2"-21"-4"16,2 21 1-16,0 0-1 15,10 44-3-15,-16-19-2 16,14 31-1-16,-14-8-2 15,13 34-2-15,-8-1-1 0,8 20-2 16,-3-3 1-16,4 15-2 16,-2-3 0-16,3 1-2 15,1-5 1-15,0-9 0 16,-5-8-3-16,1-15 2 16,0-12-1-16,-4-18-1 15,2-8-1-15,-6-18-2 16,9 3-6-16,-7-21-12 15,0 0-12-15,-17-10-2 16,17 10 1-16</inkml:trace>
  <inkml:trace contextRef="#ctx0" brushRef="#br0" timeOffset="23050.5057">1595 5718 3 0,'0'0'31'0,"0"0"0"15,0 0 2-15,0 0-16 16,0 0-3-16,0 0-1 16,29 2-2-16,-29-2-3 15,19 19-3-15,-19-19-1 16,19 29-1-16,-19-29-1 15,20 26 1-15,-20-26-1 16,17 18-1-16,-17-18 0 0,23 4 1 16,-23-4-1-1,33-14-1-15,-10 3-1 16,-5-16-6-16,16 6-24 0,-13-10-6 16,-5-13 0-16,-1-2 0 15</inkml:trace>
  <inkml:trace contextRef="#ctx0" brushRef="#br0" timeOffset="23854.7389">2783 4342 1 0,'-10'-28'25'0,"10"28"4"15,0 0-8-15,-25-29-6 16,25 29-1-16,0 0-1 16,0 27-3-16,0-27-1 15,2 48-2-15,-4-16-2 16,10 22 0-16,-6 4-2 16,8 20 0-16,-8 5 0 15,5 14 0-15,-3 1-1 16,4 8 0-16,0-1 1 15,3-3-2-15,-1-6 1 16,1-14-1-16,-1-9-1 16,2-15 1-16,-3-10-1 15,1-12 1-15,-2-9-1 0,-5-8 1 16,-3-19-1-16,4 17 0 16,-4-17-1-16,0 0 0 15,0 0-2-15,0 0-3 16,0 0-7-16,0 0-21 15,0 0-2-15,0 0 1 16,-15-23-1-16</inkml:trace>
  <inkml:trace contextRef="#ctx0" brushRef="#br0" timeOffset="24241.2066">2727 5666 4 0,'0'0'31'0,"0"0"1"16,0 0 1-16,0 0-14 15,0 27-3-15,0-27-5 16,8 30-3-16,-8-30-2 16,19 35-1-16,-13-18-1 15,7 2-1-15,-3-1 0 0,2-1-1 16,-12-17 0 0,21 13 0-1,-21-13-1-15,21-11 0 0,-21 11 0 0,27-25-1 16,-27 25 0-16,27-36-1 15,-10 22-5-15,-17-13-22 16,10 6-8-16,2 0-1 16,-7-6 1-16</inkml:trace>
  <inkml:trace contextRef="#ctx0" brushRef="#br0" timeOffset="24986.1297">3859 4394 24 0,'8'-23'19'0,"-8"23"0"15,4-19 0-15,-4 19-3 16,0 0-1-16,0 0-2 15,0 0-2-15,0 0-2 16,0 0-2-16,0 0-1 16,8 33-2-16,-4-3-1 0,-4 7-1 15,5 15 0-15,1 13-1 16,2 13 0-16,-2 3 2 16,5 9-1-16,-1-2 0 15,1 4 0-15,-1-1 0 16,4-3-1-16,-5-11 1 15,1-5 0-15,-1-6-2 16,1-5 1-16,-4-7 0 16,2-8 0-16,-3-8-1 15,1-5 1-15,-2-12-1 16,-4-21 0-16,10 23 1 16,-10-23-2-16,0 0 1 15,0 0-1-15,0 0-1 0,0 0-2 16,0 0-5-16,4-19-14 15,-4 19-13-15,0 0-1 16,-24-10 0-16,24 10 1 16</inkml:trace>
  <inkml:trace contextRef="#ctx0" brushRef="#br0" timeOffset="25273.4953">3871 5687 26 0,'0'0'34'0,"0"0"1"16,0 0 1-16,0 0-18 16,0 0-4-16,0 0-4 0,19 15-2 15,-1 1-2-15,-18-16-2 16,27 30 0-16,-27-30-2 16,32 39 0-16,-12-24-2 15,5-1 1-15,-4-11 0 31,6-5 0-31,0-5-1 0,0-5 1 0,-2-5-1 16,0-6-1-16,0 2-1 16,-11-12-7-16,11 12-28 15,-16 4-2-15,-7 0 1 16,-2 17-2-16</inkml:trace>
  <inkml:trace contextRef="#ctx0" brushRef="#br0" timeOffset="26024.1512">659 5114 6 0,'0'0'32'0,"0"0"0"15,10 19 2-15,-10 4-16 16,0-23-3-16,-4 38-3 16,-3-17-3-16,14 16-3 0,-5-7-2 15,4 9-1-15,2-9-2 16,-1-1 1-16,5-6-2 15,-12-23 0-15,19 25 0 16,-19-25-2-16,18 8-3 16,-22-27-10-16,11-3-19 15,-7 22-1-15,-1-42-1 16,-1 19 1-16</inkml:trace>
  <inkml:trace contextRef="#ctx0" brushRef="#br0" timeOffset="26232.1492">503 5161 29 0,'29'2'33'16,"-29"-2"-2"-16,54-19 1 0,-9 12-22 15,-5-15-4-15,14 9-4 16,0 3-8-16,-10-3-14 15,-7-4-11-15,7 17-1 16,-26-8 0-16</inkml:trace>
  <inkml:trace contextRef="#ctx0" brushRef="#br0" timeOffset="26405.006">629 5338 40 0,'0'0'35'16,"27"11"1"-16,-2-12-1 0,-2-13-23 16,25 12-7-16,0-6-10 15,0 1-27-15,-9-14-3 16,5 7 1-16,-15-7-2 16</inkml:trace>
  <inkml:trace contextRef="#ctx0" brushRef="#br0" timeOffset="31749.2874">5325 5445 9 0,'0'0'26'0,"4"-19"-3"15,-4 19-5-15,4-21-1 0,-4 21-2 16,0 0 0-16,0 0-4 16,2-23-2-16,-2 23 0 15,0 0-2-15,0 0 0 16,-17 0-1-16,17 0-1 15,-26 13-2-15,11 5 0 16,-10-3 0-16,4 16-1 16,-8-2 0-16,6 13 0 15,1 2-1-15,9 0 0 16,3 4 0-16,12-4 0 16,10-6-1-16,11-9 1 15,8-8-1-15,13-7 0 16,8-14 1-16,6-6-1 0,4-11 1 15,3-2-1-15,-1-8 1 16,-2 0 1-16,-8-8-1 16,-8 1 0-16,-11-7 1 15,-6 3-1-15,-16 0 1 16,-7-1-1-16,-14 3 0 16,-7 1 0-16,-6 5 0 15,-6 5-1-15,-4 8 0 16,-2 3-1-16,4 6-2 15,-2 1-1-15,12 14-5 16,-14-16-9-16,33 9-21 16,-25 11 0-16,25-11 0 15,-19 18 1-15</inkml:trace>
  <inkml:trace contextRef="#ctx0" brushRef="#br0" timeOffset="32253.6087">5323 5520 40 0,'0'0'31'16,"-5"23"-7"-16,5-23-3 16,0 0-3-16,-26-4-2 0,26 4-5 15,0 0-2-15,27-7-3 16,-27 7-1-16,43-20-2 16,-16 11-1-16,6 3 0 15,1 0-1 1,3 3-1-16,-4 1 0 0,-6-2-3 15,0 11-1-15,-27-7-6 16,33 10-8-16,-33-10-18 16,0 0-1-16,0 0 0 15,0 0 2-15</inkml:trace>
  <inkml:trace contextRef="#ctx0" brushRef="#br0" timeOffset="32660.6735">5456 5382 22 0,'0'0'34'16,"0"0"0"-16,0 0 1 16,0 0-18-16,0 0-2 15,20 8-4-15,-20-8-2 0,9 30-2 16,-9-7-2-16,10 18-1 15,-12-5 0-15,6 12-1 16,-10-4-2-16,2 4 0 16,-1-4-2-16,-1-11-2 15,10 5-8-15,-2-17-27 16,-2-21 0-16,5 18-2 16,-5-18 2-16</inkml:trace>
  <inkml:trace contextRef="#ctx0" brushRef="#br0" timeOffset="43642.2125">5900 5733 14 0,'0'0'25'0,"0"0"-5"16,0 0-5-16,0 0-1 16,0 0-3-16,0 0 0 15,0 0-3-15,0 0-1 16,0 0 0-16,0 0-1 16,-12-17 0-16,12 17 0 15,0 0-1-15,0 0 0 16,-3-29-1-16,3 29-2 15,-2-21 1-15,2 21-1 16,-2-33-1-16,2 12 1 16,-4-8 0-16,4 5-1 15,-4-9 2-15,6 0-1 0,-8-5 1 16,6 1 0-16,-4-1-1 16,6 0 0-1,-4-3 0-15,4 3-1 16,-2-2 1-16,0 3-1 0,0 3 0 15,2 1 0-15,-4 1 0 16,2 1-1-16,-2 2-1 16,2 0 1-16,-2-3 0 15,4-3-1-15,0-1 0 16,0-4 1-16,2 3-1 16,-2-3 1-16,0 1 0 15,0 3 1-15,-2 0-1 0,-2 5 0 16,0 2 1-1,0 4-1-15,0-2 0 0,0 0 1 16,0 1-1 0,0-3 0-16,2 0 1 15,2-4-1-15,0 1 0 0,0 3 0 16,2-5 0-16,2 7 0 16,-2-2 0-16,-2 2 0 15,-1 6 0-15,-1 2 0 16,0 19 1-16,-1-29-1 15,1 29 1-15,-6-19-2 16,6 19 2-16,0 0-1 16,0 0 0-16,0 0 0 15,0 0 0-15,-4-17 0 16,4 17 0-16,0 0 1 16,0 0-1-16,0 0 1 15,0 0-1-15,0 0 1 0,0 0-1 16,0 0 0-16,0 0 0 15,0 0 1-15,0 0-1 16,0 0 1-16,0 0-1 16,-21 5 1-16,21-5 0 15,-14 33-1-15,5-12 1 16,-3 8-1-16,-3 0 1 16,-1 5-1-16,1-1 1 15,-1 1-1-15,-1-7 1 16,5-2 0-16,1-6-1 15,11-19 1-15,-16 23-1 16,16-23 1-16,0 0-1 16,0 0 0-16,0 0 1 0,0 0 0 15,0 0-1-15,0 0 0 16,-17 0 0-16,17 0 0 16,6-27 0-16,1 8 0 15,1-2 0-15,0 0 0 16,3-2 0-16,1 2 0 15,2 0 1-15,-3 0-1 16,6 5 0-16,1 1 0 16,3 3-1-16,4 1 1 15,2-1 0-15,2 3 0 16,-2 5 0-16,0 8 1 16,-4 2-1-16,-2 3 1 15,-3 5-1-15,-3 3 1 0,-3 2 0 16,1 0-1-16,-1-1 1 15,-2-1-1-15,-10-17 0 16,19 27 1-16,-19-27-1 16,0 0 1-16,19 19-1 15,-19-19 0-15,0 0 0 16,0 0 0-16,0 0 0 16,0 0 0-16,0 0 0 15,0 0 0-15,0 0-1 16,0 0-1-16,0 0 0 15,0 0 0-15,6 17-2 16,-6-17 0-16,0 0 0 16,-4 19-3-16,12 4-13 0,-8-23-20 15,-4 18 0-15,4-18 0 16,0 0 1 0</inkml:trace>
  <inkml:trace contextRef="#ctx0" brushRef="#br0" timeOffset="47832.5545">6490 5474 15 0,'0'0'18'16,"0"0"0"-16,0 0-3 15,0 0-1-15,0 0-3 16,0-25-2-16,0 25 0 16,0 0-2-16,8-19-1 15,-8 19 0-15,0 0-1 16,-2-23 1-16,2 23-1 0,0 0 0 16,0 0 0-1,0 0-2-15,0-17 0 16,0 17-1-16,0 0 0 15,-6-21-1-15,6 21 0 0,0 0 1 16,0 0-1-16,0 0 1 16,0 0-1-16,-19-12 1 15,19 12-1-15,0 0 0 16,-17 2 0-16,17-2 1 16,0 0-1-16,-22-2 0 15,22 2 0-15,-19 2 0 16,19-2 1-16,-27 10-1 15,10-1 0-15,-4 1 0 16,-5 3 0-16,-1 4-1 16,0 7 1-16,-1 0-1 15,1 7 1-15,1 2-1 16,1 1 0-16,4 5 0 0,8 1 1 16,1-2-1-16,6 1 0 15,6-7 0-15,4-3 1 16,8-12-1-16,9-5 0 15,6-8 0-15,4-12 1 16,4-7-1-16,-3-10 0 16,-1-6-1-16,0-5 1 15,-2-1-1-15,-12-7 1 16,-1 0-1-16,-9 0 0 16,-1 3 1-16,-2-1-1 15,-2 4 2-15,-2 1-2 16,0 1 1-16,4 3 0 15,0 3-1-15,0 1 1 0,1 4 0 16,3 4 1-16,-2 4-1 16,-6 17 0-16,8-21 1 15,-8 21 0-15,0 0 0 16,0 0 0-16,0 0 0 16,0 0 1-16,3 28 0 15,-4-5-1-15,-3 4 1 16,2 8-1-16,0-1 1 15,0 8-1-15,0 1-1 16,2-1 1-16,0 2-1 16,0-4 0-16,2 1 0 15,-2-5 0-15,-2 0-1 16,0-9 1-16,0-4 0 0,0-2-1 16,4-3-2-16,-2-18-2 15,8 17-5-15,-8-17-13 16,6-27-15-16,7 10-1 15,1-6 1-15,5-4 1 16</inkml:trace>
  <inkml:trace contextRef="#ctx0" brushRef="#br0" timeOffset="48566.3966">6789 5411 34 0,'0'0'34'0,"25"-14"1"16,-25 14-5 0,0 0-14-16,0 0-4 15,0 0-2-15,0 0-4 16,0-23-1-16,0 23-2 0,0 0 0 16,10-21 0-16,-10 21-1 15,0 0-1-15,2-23 1 16,-2 23 0-16,0 0-1 15,-2-19 1-15,2 19-1 16,0 0 0-16,-14-17 1 16,14 17-1-16,0 0 1 15,-25-2-1-15,25 2 1 32,-32 23-1-32,10-4 0 0,3 6 0 0,-2 6 0 31,0 5 0-31,-1 4-1 0,5 3 0 0,4-5 0 0,5-2 0 15,4-5 0-15,4-8 0 16,6-6 0-16,-6-17 0 16,33 6 0-16,-12-15 0 15,0-7 0-15,6-5 0 16,0-4-1-16,-4-4 0 16,0 4 1-16,-7-1-1 15,-7 5 2-15,-3 1-1 16,-6 20 0-16,0 0 0 0,0 0 0 15,-27 20 0 1,10 10 1-16,-2 14-2 16,-1 10 1-16,1 11 1 15,5 4-1-15,7 2 0 0,5-4 0 16,10 1 1-16,9-11-2 16,12-9 2-16,7-10-2 15,9-15 1-15,3-13 0 16,4-10 0-16,-2-11 1 15,-2-11-1-15,-7-8 1 16,-10-5-1-16,-8-5 1 16,-13 2-1-16,-14 1 1 15,-12 3-1-15,-13 3 0 16,-9 6 0-16,-7 10-1 16,-7 1-1-16,6 10-3 15,-14-9-11-15,10 13-24 16,10 4 0-16,5 0-1 0,8 1 0 15</inkml:trace>
  <inkml:trace contextRef="#ctx0" brushRef="#br0" timeOffset="56691.5749">10822 3913 6 0,'0'0'29'16,"0"0"0"-16,0 0-8 15,0 0-2-15,0 0-1 16,0 0-4-16,0 0-4 0,0 0-3 16,0 0-1-16,0 0-1 15,0 0-2-15,20-10 0 16,-20 10 0-16,0 0 0 15,23-6 0-15,-6 10 0 16,-17-4-1-16,37 4 0 16,-16-4 0-16,8 4 0 15,-2-2-1-15,10 5 1 16,-3-3-1-16,3 2 1 16,-4-2-1-16,-4 4 1 15,-6 1-1-15,-4 5 0 16,-19-14 1-16,25 30-1 15,-25-30-1-15,10 35 1 0,-8-18 0 16,0 4 0-16,-2-2 0 16,2 4 0-1,-4-3 0-15,2-3 1 16,-2 0-1-16,0 2 1 0,-2 0-1 16,2 4 0-16,-6-1 0 15,5 1 0-15,-7-2 0 16,4 9 0-16,-5-3-1 15,3 2 0-15,-4-6 1 16,-1 4-1-16,1-4 0 16,-1 2 1-16,-3 0-1 15,3 0 0-15,-1 0 0 16,-3 0 1-16,1 1-1 16,3 1 0-16,-1 0 1 15,1 0 0-15,1 0-1 16,-1 4 0-16,5-5 1 15,0 5-1-15,3-2 0 0,1 0 1 16,2-1-1-16,2-1 0 16,2-2 0-16,4-4 1 15,-1-2 0-15,-5-19-1 16,18 27 2-16,-18-27-2 16,31 18 1-16,-12-15 0 15,-2 1 0-15,4-4-1 16,1-2 0-16,-1 0 1 15,0-3-2-15,-21 5 1 16,33-12 0-16,-33 12 0 16,19-9-1-16,-19 9 2 15,0 0-2-15,0 0 1 16,0 0 0-16,-19 0 1 0,19 0 0 16,-27 13-2-16,9-3 2 15,18-10-1-15,-25 23 0 16,25-23 0-16,-15 30 0 15,15-12 0-15,6 3 0 16,1 2 1-16,9 0-1 16,1 2 0-16,10 3 0 15,-2-1 0-15,4 6 0 0,-2-2-1 16,-2 3 2 0,-3 6-1-16,-9 1 0 15,-5 9 1-15,-8-4-1 16,-6 2 1-16,-6-4-1 0,-7 0 1 15,-6-6-1-15,-4-5 1 16,-9-8-1-16,-1-8 0 16,-3-7 1-16,-1-5-1 15,-1-3 0-15,1-4-1 16,3-3 1-16,1-1-2 16,12 0 0-16,-2-6-3 15,29 12-4-15,-44-19-21 16,44 19-13-16,-17-17 0 15,17 17 0-15</inkml:trace>
  <inkml:trace contextRef="#ctx0" brushRef="#br0" timeOffset="57366.3602">11729 4615 15 0,'0'0'34'15,"27"-14"0"-15,-27 14 0 16,2-23-15-16,-2 23-3 0,0 0-3 15,0 0-3-15,0 0-3 16,4 21-2-16,-4-21 0 16,-14 39 0-16,-5-9-1 15,9 13 0-15,-9-1-1 16,2 8-1-16,-3-4 1 16,7 2-1-16,-1-6-1 15,1-6 0-15,9-11 0 16,-2-7-1-16,6-18 0 0,-4 17-2 15,4-17-1-15,0 0-3 16,0 0-6 0,4-31-25-16,0 8-2 15,0-4-2-15,7-11 2 0</inkml:trace>
  <inkml:trace contextRef="#ctx0" brushRef="#br0" timeOffset="57998.8439">11777 4523 41 0,'0'0'35'16,"0"0"0"-16,0 0-9 16,0 0-8-16,0 0-4 15,0 0-3-15,0 0-3 16,0 0-2-16,0 0-2 0,0 0 0 15,0 0 0-15,0 0-1 16,-8 23 0-16,8-23-1 16,0 0 0-16,-3 27 0 15,3-27-1-15,3 32 1 16,5-13-1-16,-2 4 0 16,4 8 0-16,3 2 0 15,4 5 0-15,1-2 0 16,3-1 0-16,2 0-1 15,0 1 2-15,0-3-1 16,1-5 0-16,-3-3 0 16,-4-4 0-16,-1 1-1 0,-16-22 1 15,23 32 0-15,-23-32-1 16,13 19 0-16,-13-19 1 16,0 0-1-16,0 0 0 15,6 19 0-15,-6-19 0 16,0 0 0-16,-17 10 0 15,17-10 0-15,-23 4 0 16,23-4 1-16,-33 4-1 16,12-6 0-16,-3 4 0 15,-3-4 1-15,-3 2-1 16,-1 0 0-16,-6 0 0 16,-2 2 0-16,1 0 0 15,1 0 0-15,4 1 0 0,4-3 0 16,4 0 0-16,6 2-2 15,19-2 0-15,-21-2-3 16,21 2-3-16,0 0-10 16,0 0-23-16,0 0-2 15,2-26 2-15,-2 26-1 16</inkml:trace>
  <inkml:trace contextRef="#ctx0" brushRef="#br0" timeOffset="58965.2689">12009 4739 17 0,'25'-1'31'0,"-25"1"1"15,7-20-10 1,-7 20-2-16,0 0-3 16,0 0-1-16,8-23-4 15,-8 23-3-15,0 0-1 0,0 0-1 16,0 0-1-16,0 0-1 15,0 0 0-15,21 0-1 16,-21 0-1-16,0 0 0 16,0 0 0-16,23 16-1 15,-23-16-1-15,16 25 1 16,-5-8-1-16,1 4 0 16,2 0 0-16,1 6 0 0,2 0-1 15,-1 0 0 1,1 0 1-16,0-4 1 15,-1-2-1-15,1-2 0 16,-17-19 1-16,27 27-2 0,-27-27 2 16,20 19-1-16,-20-19 0 15,0 0-1-15,17 8 0 16,-17-8 0-16,0 0 1 16,0 0-1-16,0 0 0 15,19-22 0-15,-19 22 0 16,10-25-1-16,-10 25 2 15,11-30-2-15,-7 11 1 16,2-2 0-16,0-8 0 16,0-2 0-16,5 2 0 15,-5-1 0-15,6-1 0 16,-5 2 0-16,3 0 1 16,-4 2-2-16,0 10 1 0,-5-2 0 15,-1 19-1-15,2-33-2 16,-2 33-2-16,-7-30-3 15,7 30-33-15,0 0-2 16,-25-19-1-16,1 15 1 16</inkml:trace>
  <inkml:trace contextRef="#ctx0" brushRef="#br0" timeOffset="67600.1654">15654 4143 7 0,'-2'-23'24'0,"2"23"-3"15,0 0-3-15,0 0-3 16,21-12-2-16,-21 12 1 16,0 0-2-16,0 0-1 15,0 0-1-15,0 0-1 16,0 0-1-16,0 0-2 16,0 0 0-16,0 0-2 15,0 0 0-15,0 0-1 16,6 20 0-16,-6-20 0 15,4 21-1-15,-4-21 1 16,4 34 0-16,-4-9-1 0,2 8 0 16,-4-1-1-16,2 5 1 15,-2 1-1-15,4 2 0 16,-4 1 0-16,2-1 0 16,0-4 0-16,2-1 1 15,0-4-2-15,2-3 1 16,-1-1 0-16,3 0-1 15,0-2 1-15,0 2-1 16,2-2 1-16,-3 0-1 16,3-4 1-16,2 4 0 15,-4-4-1-15,3-4 1 16,-3 2-1-16,-6-19 0 16,17 25 0-16,-17-25 0 0,18 27 2 15,-18-27-2-15,19 21 0 16,-19-21 1-16,21 19 0 15,-21-19 0 1,23 12-1-16,-23-12 1 0,29 4-2 16,-29-4 1-16,33 0 0 15,-16-2-1-15,1 2 1 16,5-4 0-16,0 2 1 16,0-2-2-16,2-1 1 15,0-1 0-15,-2-2 0 16,4 0 0-16,-3-1 0 15,-3-1-1-15,-2 1 2 16,-2-3-1-16,-17 12 1 0,29-25-2 16,-29 25 1-1,24-32 0-15,-15 12 0 16,1-1-1-16,-2-2 0 16,-1-2-1-16,1 2 1 0,-4-2-1 15,4 6-1-15,-8-2 0 16,0 21-2-16,-4-40-3 15,4 40-4-15,-10-40-13 16,10 17-13-16,0-2-1 16,0-4 1-16,6 0 1 15</inkml:trace>
  <inkml:trace contextRef="#ctx0" brushRef="#br0" timeOffset="68004.757">16383 4189 18 0,'-2'-33'30'15,"10"10"-3"-15,-8 23-4 16,8-44-2-16,-8 44-2 0,5-36-2 16,-5 36-2-16,6-25-3 15,-6 25-4-15,2-17-1 16,-2 17-1-16,0 0-1 16,0 0-1-16,0 0-1 15,2 23 0-15,-2-23-1 16,0 38 0-16,0-9 0 15,4 11-1-15,-4 4 1 16,6 10-1-16,-4 1 1 16,3 7-1-16,-1-1-1 15,4 1 1-15,-2 1-1 16,0-9 1-16,1-1-1 16,3-7 0-16,0-2 0 0,-1-7 1 15,3-4-2-15,-1-7 2 16,1-5-2-16,-12-21 1 15,33 23-1-15,-33-23 1 16,33 0-2-16,-14-9-1 16,4 1-1-16,-10-15-4 15,22 8-24-15,-23-8-10 16,-3 2 1-16,-3-2-2 16</inkml:trace>
  <inkml:trace contextRef="#ctx0" brushRef="#br0" timeOffset="68840.2086">16898 4670 16 0,'0'0'34'0,"0"0"1"16,0 0-3-16,0 0-10 15,25 0-3-15,-25 0-4 16,0 0-4-16,0 0-2 16,0 0-3-16,14 20 0 15,-14-20-1-15,13 28-1 16,-1-3-1-16,-6 2 0 0,5 4-1 16,-3 1-1-16,2 3 1 15,-1-4 1 1,3-1-2-16,-3-1 2 15,1-6-2-15,2-4 1 0,-12-19-1 16,25 29 1-16,-25-29-1 16,31 15-1-16,-12-13 0 15,0 0 0-15,2-2 0 16,1-4 0-16,-1 3-1 16,0-3-1-16,2-4 0 15,-2 4-1-15,-3-3-2 16,1 7-1-16,-19 0-4 15,33-8-9-15,-33 8-22 16,15-23 0-16,-15 23 1 16,4-27 0-16</inkml:trace>
  <inkml:trace contextRef="#ctx0" brushRef="#br0" timeOffset="69148.0961">17000 4693 27 0,'0'0'32'16,"25"0"-1"-16,-25 0 0 16,31-15-21-16,-2 17-4 15,-4-4-8-15,-3-4-12 16,-22 6-14-16,36-4-4 16,-36 4 1-16,0 0 2 15</inkml:trace>
  <inkml:trace contextRef="#ctx0" brushRef="#br0" timeOffset="69295.4616">17016 4837 41 0,'0'0'35'0,"23"12"-1"16,-6-24 1-16,5-3-24 16,10 7-9-16,5-7-22 15,-2 7-13-15,-16-13 0 16,6 10-3-16</inkml:trace>
  <inkml:trace contextRef="#ctx0" brushRef="#br0" timeOffset="69738.7905">17650 4448 46 0,'-5'19'35'0,"5"-19"0"15,21 14 1 1,-21-14-25-16,42 1-3 0,-15-8-2 15,16 7-2-15,-1-4-3 16,1-6-3-16,11 16-13 16,-12-10-20-16,-13-7-1 15,-4 9 0-15,-25 2 0 16</inkml:trace>
  <inkml:trace contextRef="#ctx0" brushRef="#br0" timeOffset="69891.5377">17776 4569 62 0,'21'4'37'16,"8"-10"1"-16,13 0-2 15,22-2-29-15,-16 3-16 0,12-3-25 16,-14-11-1-16,4 9-2 16,-15-9 0-16</inkml:trace>
  <inkml:trace contextRef="#ctx0" brushRef="#br0" timeOffset="71090.0086">18875 4181 23 0,'0'0'35'0,"23"-4"1"15,-23 4 0-15,0 0-16 16,0 0-3-16,0 0-2 16,0 0-4-16,0 0-3 15,6 25-1-15,-6-25-2 16,0 0-1-16,-6 20-1 16,6-20-1-16,0 0-1 15,0 0 0-15,0 0 0 16,0 0 0-16,0 0 0 15,0 0 0-15,0 0 0 16,2-20 0-16,-2 20 0 16,-7-30 0-16,1 12-1 0,-2-3 1 15,-4 0-1-15,12 21 0 16,-28-27 1-16,6 20-1 16,1 1 0-16,-6 12 1 15,-2 5-1-15,-4 6 0 16,-1 14 0-16,3 8 1 15,0 5-1-15,8 6 0 16,2-3 1-16,11-2-2 16,6-3 1-16,12-2 0 15,9-9 0-15,4-16 0 16,10-9 0-16,4-14 0 16,7-7 0-16,-1-8 0 15,-1-8 0-15,-1-7 0 0,-4-4 0 16,-8 5 0-16,-6 1 0 15,-8 9 0 1,-9 6 1-16,-4 21 0 16,0 0 0-16,-21 5-1 0,4 28 1 15,-1 13 0-15,-3 19 0 16,4 12-1-16,5 13 1 16,6 6 0-16,8 0 0 15,14-4 0-15,9-7-1 16,10-15 1-16,9-16 0 15,16-17-1-15,5-22 1 16,5-9-1-16,-3-12 0 16,-5-11 1-16,-8-10-1 0,-8-6 0 15,-17-7 0 1,-21-2-1-16,-20 5 1 16,-20 3-1-16,-19 1 1 15,-14 4 0-15,-9 6 0 0,-5 2-1 16,0 10-1-16,2-3-2 15,17 16-9-15,8-13-31 16,12 1 0-16,7-5 0 16,14 1-1-16</inkml:trace>
  <inkml:trace contextRef="#ctx0" brushRef="#br0" timeOffset="72081.0703">19791 3867 52 0,'8'-18'37'16,"-8"18"1"-16,0 0-13 16,2-17-6-16,15 27-6 15,-17-10-3-15,0 0-3 16,-21 23-2-16,13 9-1 15,-9 9 0-15,4 14-1 16,-7 3 0-16,3 15 0 0,-4-4-1 16,1-2 0-16,9-6-1 15,1-5 0-15,2-16-1 16,5-9 0 0,1-8 0-16,2-23-2 0,0 0 0 15,0 0-2-15,13-19-2 16,-11-29-5-16,29 13-17 15,-14-26-13-15,5-12 0 16,1-8 1-16,2 1 1 16</inkml:trace>
  <inkml:trace contextRef="#ctx0" brushRef="#br0" timeOffset="72412.4432">19861 3748 61 0,'-2'-19'38'16,"2"19"1"-16,0 0 1 15,-39-20-25-15,39 42-7 16,-7-1-2-1,14 19-2-15,5 8 0 16,15 13-3-16,8 3 2 0,17 10-2 16,9 7 0-16,9 5 0 15,5-5 0-15,-2-3 0 16,-5-9 0-16,-8-7 0 16,-14-3 1-16,-15-13 0 15,-18-9 0-15,-15-10 1 16,-19-8-1-16,-14-10 1 15,-19-7-1-15,-9-2 0 16,-11-2-1-16,-8-3 0 0,-7-5 0 16,2-1-1-1,6 1 1-15,8 2-2 16,13 4-2-16,10-5-3 0,21 17-4 16,-2-10-34-16,31 2 1 15,0 0-1-15,0 0 0 16</inkml:trace>
  <inkml:trace contextRef="#ctx0" brushRef="#br0" timeOffset="73620.153">20399 4014 63 0,'8'-25'39'15,"-8"25"0"-15,-10-28-11 16,10 28-10-16,0 0-7 0,6-18-3 15,-6 18-2 1,0 0-1-16,0 0-1 0,21 12-1 16,-4 5 0-1,8 16-1-15,1 1 1 0,6 12-1 16,-1 6 0-16,4 8-1 16,-4 1 0-16,0 2 1 15,-4-1-1-15,0-11 0 16,0-3 0-16,-2-5-1 15,-2-11 1-15,0-11 0 16,-2-9-1-16,-2-12 0 16,-1-10 1-16,-5-9 0 15,1-10 0-15,-4-5-1 0,-1-16 1 16,-3-4-1 0,-2-9 1-16,-2-4-1 15,0-2 0-15,0 0 0 16,-2 2 0-16,2 3 0 0,-1 11 0 15,1 6-1-15,2 13 0 16,-2 7-1-16,4 10-2 16,-6-2-5-16,25 24-34 15,-25-5 0-15,0 0-2 16,8 20 1-16</inkml:trace>
  <inkml:trace contextRef="#ctx0" brushRef="#br0" timeOffset="88731.8338">14979 6447 21 0,'-4'-23'30'16,"4"23"1"-16,14-20-3 15,-20-3-10-15,6 23-4 0,-6-28-1 16,6 28-4-16,-23-14-1 15,6 22-2-15,-22-2-2 16,0 17 1 0,-18 9-2-16,-1 20 0 0,-14 9 0 15,1 18-1-15,0 4-1 16,11 3 1-16,10-2-2 16,19-1 1-16,15-12-1 15,18-16 0-15,19-14 0 16,14-16 0-16,10-16 0 15,7-11 0-15,5-13 0 16,-2-12-1-16,0-13 0 16,-4-16-1-16,-5-5 0 0,-8-20 0 15,-3-3-1-15,-14-10 1 16,-3-6 0 0,-14-4-1-16,-2 3 1 15,-8 5 0-15,-2 8 1 0,-2 15 1 16,-1 6 0-16,5 19 1 15,-4 9-1-15,10 22 3 16,0 17 0-16,-5 17 1 16,-1 16 1-16,8 23-1 15,-8 11 2-15,8 21-1 16,-8 6 0-16,6 13-2 16,0-3 1-16,6 1-1 15,2-13-1-15,1-7-1 16,3-16-2-16,-1-19 1 15,5-10-2-15,-3-17 0 16,5-9-3-16,-18-14-2 16,29-14-7-16,-27-7-25 0,9-14 0 15,-3-1-1-15,0-12 2 16</inkml:trace>
  <inkml:trace contextRef="#ctx0" brushRef="#br0" timeOffset="89391.9751">15189 6295 34 0,'14'-31'33'0,"-14"31"3"0,7-28-1 16,-18 1-16-16,11 27-3 15,2-25-5-15,-2 25-1 16,0 0-4-16,0 0 0 16,0 0-1-16,0 0-1 15,8 44 2-15,-10 2-2 16,-4 4 1-16,2 17-1 16,-6 8 0-16,6 11-2 15,-3-1-1-15,7 1-1 16,2-8 1-16,3-8 0 15,7-11-2-15,3-11 2 16,5-10-1-16,3-17 0 0,0-9 0 16,0-18 0-16,2-13 0 15,0-10-1-15,0-13 1 16,0-14-1-16,1-11 0 16,-5-9-1-16,-2-7 1 15,-4-3 0-15,-3 1-2 16,-6-3 1-16,0 9-1 15,-4 7 2-15,-1 8-1 16,-1 12 1-16,0 14 0 16,0 9 0-16,0 29 2 15,0 0 0-15,0 0 2 16,-5 46-1-16,-3 8 1 16,0 17-1-16,-3 12 0 0,7 12 0 15,4 1-1-15,4-4 0 16,9-7-1-16,8-14 1 15,10-17-1 1,8-18 0-16,5-19-1 0,2-19 0 16,3-17 0-16,-5-8-2 15,0-5-1-15,-13-9-2 16,4 9-5-16,-27-1-29 16,5-1-1-16,-9 5 0 15,-6 6 1-15</inkml:trace>
  <inkml:trace contextRef="#ctx0" brushRef="#br0" timeOffset="90358.8725">16067 6752 41 0,'0'0'36'15,"11"-21"0"-15,-11 21 1 0,18 5-20 16,-18-5-2-16,0 0-2 16,0 0-5-16,-2 29-2 15,2-29-1-15,0 44-1 16,-2-13-1-16,6 7 0 16,-2 1 0-16,2 1-1 15,-3-2 0-15,5-1 0 16,-4-3 0-16,2-1-1 15,-2-6 0-15,4-4 0 16,-2-6 0-16,-4-17-1 16,13 23 0-16,-13-23 0 15,21 8 0-15,-21-8 0 16,25-2 0-16,-25 2 0 0,33-8 0 16,-14 0 0-16,1 3-1 15,1-3 1-15,2 2-2 16,-2-5 0-16,4 5-1 15,-3-6 0-15,5 9-2 16,-27 3-1-16,42-12-4 16,-38-11-14-16,-4 23-15 15,19-19-1-15,-19 19 1 16,10-25 1-16</inkml:trace>
  <inkml:trace contextRef="#ctx0" brushRef="#br0" timeOffset="90658.6193">16140 6709 54 0,'0'0'35'0,"0"0"0"16,19 18 1-16,12-5-24 15,-31-13-4-15,39 4-3 16,-14-4-3-16,4 0-3 0,8 6-6 16,-18-18-15-16,4 8-13 15,0 10-1-15,-23-6 1 16,19 8 0-16</inkml:trace>
  <inkml:trace contextRef="#ctx0" brushRef="#br0" timeOffset="90866.2457">16161 6984 59 0,'0'0'36'15,"0"0"1"-15,29 2 0 16,-2 1-26-16,-27-3-1 15,39-11-4-15,-20 3-3 16,4 4-2-16,0 4-4 0,-23 0-6 16,41-9-26-1,-41 9-2-15,17-2 0 16,-17 2 0-16</inkml:trace>
  <inkml:trace contextRef="#ctx0" brushRef="#br0" timeOffset="91530.4027">17020 6176 60 0,'0'0'36'0,"0"0"1"16,-22-9-11-16,22 9-10 0,0 0-7 15,0 0-2-15,0 0-3 16,18 0-1-16,-18 0-3 16,33-14 1-16,-8 6 0 15,4-1-2-15,1 5-1 16,-3-9-2-16,8 13-3 16,-19-18-9-16,13 15-15 15,-29 3-7-15,0 0 1 16,3 21 2-16</inkml:trace>
  <inkml:trace contextRef="#ctx0" brushRef="#br0" timeOffset="91709.6802">16929 6318 47 0,'0'0'35'0,"-19"23"2"0,19-23-1 16,0 0-20-1,46-6-4-15,-46 6-3 0,48-11-4 16,-25 1-2-16,6 5-2 15,-2 3-3-15,-9-8-7 16,7 4-27-16,-8 8 0 16,-17-2-2-16,17 2 2 15</inkml:trace>
  <inkml:trace contextRef="#ctx0" brushRef="#br0" timeOffset="93205.1893">18073 6406 41 0,'-6'-23'33'0,"6"23"2"0,0 0-10 16,-23-21-6-16,23 21-4 15,-25-7-3-15,25 7-3 16,-45 7-2-16,20 12-2 16,-15-1-1-16,3 16 0 15,-11-1-1-15,4 15-1 16,-1 0 0-16,9 7-1 16,5-1 0-16,11-2-1 15,11-8 1-15,15-8-1 16,9-7 0-16,14-19-1 15,6-10 0-15,5-19 0 16,8-8 0-16,-1-19 0 16,1-8-1-16,-6-15 0 0,-1-4 0 15,-14-13-1-15,2-1 0 16,-16-3 1 0,-3 2-1-16,-12 6 2 15,-4 5 0-15,-3 12 2 0,-7 11 0 16,5 19 1-16,-3 10 1 15,14 25 0-15,-21-3-1 16,19 26 1-16,-4 11-1 16,10 20 1-16,-2 5 1 15,4 16-1-15,-2 2 0 16,3 9-1-16,1-5 1 16,2-5-1-16,-1-7-1 15,1-13-1-15,2-8-1 0,-3-15-1 16,5-6-2-1,-14-27-2-15,31 21-6 16,-31-21-28-16,0 0 0 0,30-27 0 16,-16 6-1-16</inkml:trace>
  <inkml:trace contextRef="#ctx0" brushRef="#br0" timeOffset="93985.3723">18501 6332 49 0,'0'0'36'0,"0"0"1"15,17-23-1-15,-30 5-19 16,13 18-4-16,0 0-4 15,0 0-1-15,0 0-3 16,0 0-1-16,0 0-1 16,0 0 0-16,0 0-2 15,0 0 1-15,0 0 0 16,0 0-1-16,0 0 0 16,0 0 0-16,0 0 0 15,0 0-1-15,-10-25 1 16,10 25-1-16,-13-23 0 15,13 23 0-15,-20-15 0 16,20 15 0-16,-29-2 0 0,12 14 1 16,-6 7 0-16,-2 10 0 15,-4 7 0-15,2 12 0 16,0 2-1-16,6 2 1 16,3-4-1-16,9-4 0 15,7-6 0-15,10-11 0 16,7-10 0-16,10-15 0 15,4-6-1-15,4-9 0 16,0-8 0-16,-1-14 0 16,1-3 0-16,-2-4 0 15,-8-1 1-15,-2 7-1 16,-11 3 2-16,-6 6-1 16,-4 27 0-16,0 0 2 0,-23 10-2 15,5 27 2-15,-1 16-1 16,-2 20 1-16,3 13-1 15,5 8 0 1,5 2 0-16,8-2-1 0,8-5 0 16,11-9 1-16,4-20-2 15,12-22 0-15,6-15 1 16,5-17 0-16,-2-14-1 16,-1-9 1-16,-5-10 1 15,-11-13-1-15,-7 3 0 16,-13-1 0-16,-12-1 1 15,-17 5-2-15,-12 1 2 16,-11 6-1-16,-3 4-1 0,-6 2-3 16,10 12-3-16,-14-1-34 15,19-1 0-15,8-9-2 16,14-1 0 0</inkml:trace>
  <inkml:trace contextRef="#ctx0" brushRef="#br0" timeOffset="94761.0837">19166 5967 40 0,'0'0'36'16,"8"-17"2"-1,-8 17 1-15,0 0-18 16,4 36-7-16,-23-11-3 0,15 25-3 16,-14-6-1-16,7 16-2 15,-8-5-2-15,5 5 0 16,1-7 0-16,3-8-2 15,2-13-1-15,4-9-1 16,4-23-1-16,0 0 0 16,18-2-2-16,-9-26-1 15,11-5-1-15,-13-25-2 16,18 5 0-16,-17-16 2 16,8 5 1-16,-14 1 3 15,-4 4 1-15,-2 9 3 16,-10 2 2-16,8 27 1 15,-9 1 1-15,15 20-1 0,0 0 0 16,21 39-2-16,8-3-1 16,12 16 0-16,9 4 0 15,6 7-1-15,2 4 0 16,0-2 0-16,-6-1 1 16,-10-3 0-16,-11-9 1 15,-12 0 0-15,-19-12 0 16,-13-4 1-16,-20-7-1 15,-13 0 0-15,-18-10-1 16,-5 0 0-16,-11-5 0 16,-1-9-2-16,6-3-1 15,6-4-1-15,15 4-3 16,0-23-11-16,21 14-27 0,12-13 1 16,13-1-2-16,10-8 1 15</inkml:trace>
  <inkml:trace contextRef="#ctx0" brushRef="#br0" timeOffset="95556.6328">19876 6138 20 0,'-6'-23'35'15,"6"23"1"-15,-9-23 2 16,-7-4-16-16,16 27-3 16,-3-21-4-16,3 21-4 15,0 0-1-15,0 0-3 16,0 0-2-16,0 0 0 0,0 0-1 15,27 36-1-15,-14-9 0 16,4 8 0 0,1 5-1-16,-1 12 0 15,0-2 0-15,3 9-1 0,-3-3 0 16,0-5 0-16,1 1-1 16,1-13 0-16,-2-7 0 15,3-11 1-15,-5-3-1 16,3-13 1-16,-18-5-1 15,28-28 1-15,-16-5-1 16,0-5 1-16,-5-7-1 16,3-12 0-16,-2-4-1 15,-1-7 1-15,-1 3 0 0,2 4 0 16,0-1 0-16,1 9-1 16,5 3 0-1,-1 6-2-15,8 11-1 16,-5-3-4-16,28 11-34 0,-17 4-2 15,6 5 1-15,-4 5-1 16</inkml:trace>
  <inkml:trace contextRef="#ctx0" brushRef="#br0" timeOffset="99985.666">20740 6188 41 0,'0'0'37'0,"-31"11"-1"0,31-11 2 15,-3 23-22-15,3-23-3 16,0 0-4-16,17-7-3 15,14 7-2-15,-2-8-1 16,13 0-2-16,3 2-2 16,1-11-5-16,8 21-14 15,-14-8-18-15,-11 0-1 16,-13 8 1-16,-16-4-1 16</inkml:trace>
  <inkml:trace contextRef="#ctx0" brushRef="#br0" timeOffset="100121.3748">20754 6356 66 0,'0'0'37'0,"-2"20"-1"16,19-15 0-16,8-7-34 15,18 4-19-15,7-5-17 16,-10-13 0-16,9 9-2 16,-9-9-1-16</inkml:trace>
  <inkml:trace contextRef="#ctx0" brushRef="#br0" timeOffset="104273.5766">21637 6155 18 0,'4'-19'30'15,"-4"19"-4"-15,21-14-3 16,-21-3-2-16,0 17-2 16,0 0-2-16,0 0-5 15,-7-25-3-15,7 25-2 16,-20-15-1-16,20 15-2 15,-46 8 1-15,15 11-3 16,-9 6 1-16,-3 11-1 16,-3 6 0-16,2 12-1 15,1 4 0-15,12 3-1 0,14-5 0 16,13-5 1-16,14-6-1 16,13-11 0-16,12-7-1 15,9-18 1 1,6-10 0-16,4-19 0 0,0-8 0 15,-4-15-1-15,-3-8 0 16,-7-15-1-16,-11-1 0 16,-12-9-1-16,-5-1 0 15,-18-4 0-15,-2 8 1 16,-15 8 1-16,-2 10 0 16,-2 10 1-16,0 9 2 15,8 11 0-15,0 12 0 0,19 13 1 16,-18 11-1-16,22 16 1 15,2 6-2-15,5 13 1 16,1 5 0 0,7 15-1-16,-1-1 0 15,1 0 0-15,-2-2-1 0,1-9 0 16,-3-4-3-16,-9-17-3 16,15 11-11-16,-15-25-21 15,-6-19-2-15,0 0 1 16,0 0-1-16</inkml:trace>
  <inkml:trace contextRef="#ctx0" brushRef="#br0" timeOffset="104990.5536">22052 6149 52 0,'0'0'38'0,"27"-11"0"16,-27 11 0-16,10-19-21 16,-10 19-6-16,0 0-3 15,17-8-3-15,-17 8 0 16,6-17-2-16,-6 17-1 16,0 0 0-16,-2-23-1 15,2 23 0-15,-8-21 0 16,8 21 0-16,-13-23 0 15,13 23-1-15,-18-20 1 16,18 20-1-16,-29-13 0 16,10 11 0-16,-6 4 1 0,-2 6-1 15,-6 5 1-15,-4 12-1 16,3 6 0-16,1 5 1 16,4 2 0-16,8 3-1 15,5-1 0-15,14-5 0 16,8-5 1-16,19-14-1 15,6-11 0-15,6-10 0 16,7-9-1-16,1-11 1 16,3-9-1-16,-8-5 2 15,-5-3-2-15,-10 0 1 16,-8 4 0-16,-9 7 1 16,-10 8 0-16,2 23 0 15,-27-6 0-15,8 25-1 0,-4 22 1 16,0 24-1-16,-2 19 0 15,1 16 1-15,9 5-1 16,7 5 1 0,10-5-1-16,12-7 0 0,7-12 0 15,8-26 0-15,8-24 0 16,11-20-1-16,0-16 1 16,0-20-1-16,-5-12 1 15,-7-3 0-15,-11-9 0 16,-9-4-1-16,-18-5 2 15,-14 1-1-15,-14 6 0 16,-15 13 0-16,-11 12 0 16,-5 4-1-16,1 13-3 0,-12-15-20 15,20 28-18 1,4 9 0-16,8 1-1 16,9 0 0-16</inkml:trace>
  <inkml:trace contextRef="#ctx0" brushRef="#br0" timeOffset="107033.1782">22835 5674 33 0,'0'0'37'0,"0"0"1"0,-8 17 0 15,-7 15-18-15,-16-9-8 16,21 31-1 0,-19-10-3-16,8 25-3 15,0-3 0-15,8 10-2 0,1-9 0 16,12 3-1-16,2-7 0 16,9-4-1-16,5-1 1 15,9-8 0-15,-2-10-1 16,8-4 1-16,2-9-1 15,3-2 0-15,1-9 1 16,0-5-1-16,-5-5 0 16,1-4 1-16,-6-4-2 0,-6 0 1 15,-3 2 0 1,-18 0-1-16,0 0-2 16,0 0 0-16,0 0-5 15,-19-25-10-15,19 25-25 0,-27-21-1 16,27 21 0-16,-27-40 0 15</inkml:trace>
  <inkml:trace contextRef="#ctx0" brushRef="#br0" timeOffset="108240.3393">23643 5351 18 0,'2'-17'33'15,"-2"17"2"-15,0 0-8 16,0 0-7-16,19 0-2 16,-19 0-5-16,0 0-3 0,0 0-3 15,0 0-1-15,0 0-1 16,0 0-1-16,0 0 0 16,0 0-1-16,0 0-1 15,0 0 0-15,0 0 0 16,0 0 0-16,0 0-1 15,0 0 0-15,0 0 0 16,0 0-1-16,0 0 1 16,0 0 0-16,0 0-1 15,2-19 1-15,-2 19-1 16,0-27 1-16,0 27-1 16,-5-23 1-16,5 23 0 15,-12-21-1-15,12 21 0 0,-23-12 1 16,4 12-1-16,-3 6 0 15,-5 2 1-15,0 11 0 16,-4 4-1-16,1 4 0 16,-1 6 1-16,0 7 0 15,4 2-1-15,8 2 1 16,5 2-2-16,8-6 1 16,6-3-1-16,8-3 1 15,9-9 0-15,7-11-1 16,6-10 1-16,5-10 0 15,2-13-1-15,1-8 1 16,-1-4 0-16,-4-7-1 0,-2-6 2 16,-8 0-1-16,-6 1 0 15,-3 9 0-15,-9 1 1 16,-1 12 0 0,-4 4 0-16,0 17 0 15,0 0-1-15,-23 27 1 0,10 9 0 16,-5 16 0-16,3 11-1 15,-3 10 0-15,3 8 1 16,3 1 0-16,9-1-1 16,6-6 0-16,7-12 0 15,9-15 1-15,8-14-2 16,8-15 1-16,2-13 0 16,1-13-1-16,1-15 1 0,-4-6 0 15,-4-9 0-15,-6-3-1 16,-10-2 2-1,-7 0-2-15,-10 3 1 16,-10 7 0-16,-5 7-2 0,-12 4 0 16,0 15-1-16,-13-6-5 15,15 31-17-15,-16-11-17 16,5 9 0-16,-3-1 0 16,2 3 2-16</inkml:trace>
  <inkml:trace contextRef="#ctx0" brushRef="#br0" timeOffset="108611.3564">23236 5967 69 0,'0'0'39'0,"0"0"0"16,4 23-7-16,-4-23-21 15,39-9-3-15,-10-1-1 16,21 4-2-16,2-5-1 15,11-1-2-15,3-1 0 16,0 1-1-16,-1-1-1 0,-7 1-1 16,-4 8-2-16,-21-7-5 15,7 19-23-15,-40-8-10 16,0 0 1-16,-7 23-2 16</inkml:trace>
  <inkml:trace contextRef="#ctx0" brushRef="#br0" timeOffset="109331.5044">23549 6408 35 0,'0'0'38'0,"2"-19"2"0,-2 19-1 15,-8-25-17-15,8 25-7 16,0 0-5-16,0 0-2 15,0 0-3-15,6 21-2 16,-6-21-1-16,5 19 0 16,-5-19-1-16,0 0 0 15,18 18 0-15,-18-18 0 16,19-4 0-16,-19 4 0 0,17-19-1 16,-17 19 1-16,10-29 0 15,-10 29-1-15,-8-25 1 16,8 25-1-1,-38-4 0-15,7 14 1 0,-4 3-1 16,-3 12 1-16,-1 8 0 16,1 5-1-16,7 6 1 15,9 10 0-15,17-4-1 16,9 2 1-16,13-5-1 16,16-4 0-16,9-9 0 15,12-7 0-15,4-10 0 16,6-17 0-16,-1-2-2 15,-1-17-2-15,2 8-3 0,-26-30-11 16,3 15-25-16,-14-9 1 16,-8 1-1-16,-13-7 1 15</inkml:trace>
  <inkml:trace contextRef="#ctx0" brushRef="#br0" timeOffset="109795.5113">24122 5399 65 0,'-22'-9'39'0,"5"1"0"16,17 8-9-16,-19-2-17 15,42 17-3-15,-4-5-2 16,20 23-2-16,1 7-2 15,14 16 0-15,4 9-1 16,8 13-1-16,-8 9 0 16,-6 14 0-16,-14 7 0 15,-7 7-1-15,-14 0 1 16,-11 2-1-16,-15 0 0 0,-11-2-1 16,-9-6 1-16,-3-13-2 15,-5-11-1-15,-9-24-6 16,21-11-33-16,-20-15-3 15,1-16 1-15,-1-17 0 16</inkml:trace>
  <inkml:trace contextRef="#ctx0" brushRef="#br0" timeOffset="119589.975">8722 9358 20 0,'0'0'32'0,"0"0"0"16,15-25 1-16,-20 6-16 16,5 19-3-16,7-21-2 15,-7 21-2-15,6-23-1 16,-6 23-2-16,0-27 0 16,0 27-1-16,-10-25-1 15,10 25-1-15,-21-25 0 16,21 25-2-16,-27-26 1 15,27 26-1-15,-31-22-1 16,31 22 1-16,-34-13-1 0,12 11 0 16,-3 0 0-16,0 6 1 15,-4 0-1-15,0 7 0 16,0 5 0-16,1 3 0 16,-1 4 0-16,4 8-1 15,-1 7 1-15,3 4-1 16,0 8 1-16,0 0-1 15,2 4 1-15,1 1-1 16,1 1 0-16,10 7 0 16,-5-5 1-16,10-1-1 15,4-1 0-15,6 0 1 16,4 1-1-16,5-1 1 16,0-1 0-16,1-5-1 0,-1 4 1 15,-3 0-1-15,0-1 0 16,-3 1 0-16,-3-2 1 15,-2 0-1-15,-2-2 0 16,2-3 0-16,-1 0 0 16,-1-7 0-16,0-2 0 15,0-3 0-15,0-1 0 16,-4-3 0-16,0-2-1 16,-2-2 2-16,-3-4-1 15,1 1 0-15,-4-4 0 16,-1-1 1-16,11-19-1 15,-27 32 0-15,7-16 1 16,-7-1-2-16,-2 0 2 0,-7 7-1 16,1-5 0-16,-3 0 0 15,1-3 1-15,0-3-1 16,4-5 0-16,3-4 0 16,3-4 0-16,3-6 0 15,-3 0 0-15,6-1 0 16,0 1 0-16,2-3 0 15,1 5-1-15,18 6-1 16,-21-19-1-16,13 1-2 16,8 18-6-16,-5-28-23 15,5 28-9-15,0 0-1 16,21-21 0-16</inkml:trace>
  <inkml:trace contextRef="#ctx0" brushRef="#br0" timeOffset="120442.2295">8618 10870 47 0,'11'-17'37'15,"-11"17"2"-15,0 0-5 16,0 0-16-16,0 0-4 0,-13 34-3 16,-10-17-2-16,9 20-5 15,-3-5 0-15,5 9-2 16,5-5 0-16,7 5-1 15,7-13 0-15,11 1 0 16,9-12-1-16,7-9 1 16,5-6-1-16,3-10 0 15,-3-9 1-15,-1-12-1 16,-5-1 2-16,-6-7-1 16,-9-3 0-16,-13 3 0 15,-6 1 0-15,-13 1-1 16,-9 9 0-16,-4 2-2 15,0 11-3-15,-12-16-11 0,14 20-25 16,-6 1-2-16,6 0 1 16,4 3 0-16</inkml:trace>
  <inkml:trace contextRef="#ctx0" brushRef="#br0" timeOffset="121598.5434">9034 8712 27 0,'0'0'34'0,"0"0"3"16,0 0 0-16,14-33-17 15,-14 33-4-15,0 0-3 16,0 0-3-16,-17 23-2 16,9 2-3-16,-8-2 0 15,5 12-2-15,-5 1-1 16,9 5-1-16,3-1 1 16,10-2-1-16,7-5-1 15,10-10 0-15,8-6 0 16,8-11 0-16,-1-10 0 0,7-6 0 15,1-9 0-15,-4-8 0 16,-3-3 0-16,-8-5 0 16,-10-1 0-16,-8-3 0 15,-5 5 1-15,-12-1-1 16,-7 7 1-16,1 5-1 16,-5 5 1-16,15 18 0 15,-25-7 0-15,25 7 0 16,-8 32-1-16,12-3 1 15,5 11 0-15,3 8 0 16,3 6-2-16,3 0 0 16,9 9-4-16,-14-23-13 15,14 12-22-15,0-8-2 0,4-7 1 16,4-7-2-16</inkml:trace>
  <inkml:trace contextRef="#ctx0" brushRef="#br0" timeOffset="122538.2579">9810 10110 29 0,'21'-15'33'16,"-21"15"1"-16,12-27-7 16,-12 27-6-16,-2-19-4 15,2 19-3-15,-25 2-3 0,7 15-3 16,-22-2-1-16,5 16-3 15,-13 6 0 1,1 14-1-16,-5 5-1 16,4 9-1-16,6-3 0 0,11 1 0 15,13-6-1-15,13-7 0 16,16-9 0-16,12-18 0 16,16-14 0-16,7-18 0 15,8-11-1-15,-4-12 0 16,3-12 0-16,-11-8-1 15,-7-13 0-15,-10-6-1 16,-4-2-1-16,-13-10 0 16,1 3 0-16,-13-10 0 15,1 9 0-15,-7 2 2 16,2 8 2-16,1 12 2 16,-5 9 0-16,8 19 2 15,-2 12 0-15,6 19 0 0,0 0 0 16,23 44 0-16,-11-3 0 15,5 16-2-15,-3 7 1 16,-1 12 0-16,-3 3-1 16,-2 7 0-16,-4-5 0 15,-2-8 0-15,-1-8-2 16,-1-8 1-16,2-12-3 16,0-19 0-16,10-6-3 15,-12-20-5-15,25 0-16 16,-13-23-15-16,-1-10 0 15,3-13 0-15,-3-4 0 16</inkml:trace>
  <inkml:trace contextRef="#ctx0" brushRef="#br0" timeOffset="123033.985">10161 9778 83 0,'9'-17'40'16,"-9"17"1"-16,0 0-8 0,0 0-20 16,20 31-4-1,-18-2-3-15,5 11-2 16,-5 0-1-16,4 12 0 16,-6 4-1-16,2-1 0 0,0 3-1 15,2-3 0-15,4-10-1 16,5-5 0-16,2-8 0 15,11-12 0-15,2-15-1 16,3-10 1-16,6-11-1 16,-4-9 0-16,-2-11 2 15,-4-10-1-15,-4-8-1 16,-6-11 0-16,-1 2 0 16,-5-4 1-16,-7 9 0 15,0 4 0-15,-2 14-1 16,0 9 1-16,0 12 0 15,-2 19 1-15,5 33 0 16,-1 5 0-16,4 6-1 0,0 6 1 16,5 4 0-16,1 7 0 15,3-1-1-15,2-10 0 16,1-6 0-16,-1-10-1 16,0-3-2-16,-19-31-4 15,41 32-5-15,-41-32-29 16,25-17-2-16,-10-8 1 15,6-7-1-15</inkml:trace>
  <inkml:trace contextRef="#ctx0" brushRef="#br0" timeOffset="123281.9905">11100 9729 82 0,'0'0'41'0,"31"5"-2"16,-10-1 1-16,-21-4-33 15,47 0-1-15,-20 0-3 16,0 0-3-16,1 2-2 16,-8-2-4-16,3 15-3 15,-23-15-18-15,0 0-12 16,-21 20 0-16,-2-3-1 15,-14 6 1-15</inkml:trace>
  <inkml:trace contextRef="#ctx0" brushRef="#br0" timeOffset="123426.0221">10992 9951 58 0,'-17'15'37'16,"17"-15"1"-16,0 0 0 16,33 18-25-16,-14-28-5 0,17 10-1 15,-7-6-3-15,4 1-5 16,0 8-6-16,-14-3-29 15,3-1-2-15,-3-1 1 16,-19 2-2-16</inkml:trace>
  <inkml:trace contextRef="#ctx0" brushRef="#br0" timeOffset="123934.0952">12213 9190 43 0,'0'0'38'0,"19"-25"1"15,-19 25 0-15,27 4-18 16,-27-4-5-16,0 0-4 16,-7 34-3-16,10 4-4 15,-4 3-1-15,4 7-1 16,-1 2-1-16,6-1-1 16,0-1 0-16,3-7-1 15,1-9-1-15,1-7 0 16,3-2-3-16,-16-23-3 15,35 35-9-15,-35-35-25 0,9 17-1 16,-9-17 0-16,-19 15 2 16</inkml:trace>
  <inkml:trace contextRef="#ctx0" brushRef="#br0" timeOffset="124165.7951">12007 9828 65 0,'-18'18'39'0,"18"-18"2"16,0 0 0-16,31-12-21 15,4 24-10-15,-4-18-4 16,19 14-1-16,6-20-2 0,9 2-2 16,3-1-2-16,-4-3-2 15,-1 14-5-15,-24-15-20 16,-1 13-14-16,-14 4 2 15,-24-2-2-15,5 21 1 16</inkml:trace>
  <inkml:trace contextRef="#ctx0" brushRef="#br0" timeOffset="124736.9307">12360 10176 45 0,'19'-10'38'0,"-19"10"1"0,21-2 0 16,-9-25-13-1,7 33-14-15,-19-6-2 16,0 0-2-16,0 0-2 15,27-12-2-15,-27 12-1 0,0 0 0 16,0 0-2-16,0 0 1 16,8-19-1-16,-8 19 0 15,0 0 0-15,-25-15-1 16,3 15 0-16,-5 8 1 16,-7 3-1-16,-7 12 1 15,-3 10 0-15,-1 7 0 16,7 6 0-16,13 10 0 0,7 1 0 15,17 1 0 1,14-8-1-16,20-12 1 16,17-7-1-16,14-16-1 15,13-11-2-15,4-23-4 16,23-8-34-16,-21-12-2 0,-2-3-1 16,-17-10 0-16</inkml:trace>
  <inkml:trace contextRef="#ctx0" brushRef="#br0" timeOffset="128025.3776">13918 9069 35 0,'0'0'32'15,"0"0"1"-15,17-27-8 16,-17 27-7-16,0 0-3 16,0 0-2-16,-1-19-3 15,1 19-1-15,0 0-3 16,0 0 0-16,0 0-1 16,0 0-1-16,0 0-1 15,0 0 0-15,0 0-1 0,-20-14-1 16,20 14 1-16,-17-2-1 15,17 2 1-15,-23 0 0 16,23 0 0-16,-31 2-1 16,31-2 1-16,-31 2-1 15,31-2 0-15,-29 0 0 16,29 0 0-16,-23 2-1 16,23-2 0-16,-19 8 1 15,19-8-1-15,-22 13 0 0,22-13 1 16,-28 21 0-1,6-5-1-15,3 3 1 16,-2 0-1-16,0 6 0 0,1-2 1 16,3 2-1-16,5 4 0 15,-1 1 1-15,3 5-1 16,3-2 0-16,-1 3 1 16,-2 0 0-16,1 1-1 15,-1 5 1-15,-2-2-1 16,3-1 0-16,-3-1 1 15,4 0-1-15,1-3 0 16,1 3 0-16,2-1 1 16,-2-3 0-16,2-3-1 15,0 4 0-15,1-5 1 16,-1 3-1-16,2 1 1 16,-2-3-1-16,2-2 0 0,4 5 1 15,0-1-1-15,4 0 0 16,-2 1 0-16,3 3 0 15,-1-3-1-15,2 2 2 16,-2 3-2-16,-1 3 2 16,-1 2-2-16,0 2 1 15,-2 2 0-15,0 0 1 16,-2 2-1-16,-4 2 0 16,-2-2 0-16,-5-2 1 15,-5-2 0-15,-3-2-2 16,-4-8 2-16,-2-3-2 15,-6-12 2-15,0-8 0 16,-4-3-1-16,1-16 0 0,-5-3 0 16,4-7 1-16,-5-3-1 15,3 2 0-15,2 1-1 16,3-1-1-16,9 8-2 16,-1-9-3-16,24 18-24 15,-13-17-13-15,13 17 0 16,0-23 0-16,8 6 0 15</inkml:trace>
  <inkml:trace contextRef="#ctx0" brushRef="#br0" timeOffset="128956.6638">13644 10916 28 0,'20'-10'35'0,"-20"10"2"0,23-25-2 16,-23 25-9-16,0 0-8 15,0 0-3-15,-25 22-4 16,7 14-3-16,-13-2-1 15,4 14-3-15,-2 0 0 16,6 2-2-16,12-4-1 16,11-5 1-16,13-11-2 15,16-18 1-15,12-16-1 16,9-13 0-16,4-14 0 16,2-7 1-16,-8-5 0 15,-6 3 0-15,-17 0-1 16,-13 5 1-16,-14 8-1 15,-13 8 0-15,-10 14-1 0,-10-5-4 16,10 18-11-16,-14-12-26 16,3 0 1-16,3-2-2 15,10-11 1-15</inkml:trace>
  <inkml:trace contextRef="#ctx0" brushRef="#br0" timeOffset="130005.3773">14356 8737 6 0,'0'0'28'16,"0"0"3"-16,10-19 0 0,-10 19-12 15,19-10-3 1,-23-7 0-16,25 21-2 15,-21-4-2-15,0 0-3 0,12-31-2 16,-12 31 0-16,8-19-2 16,-8 19-1-16,0-25-2 15,0 25 1-15,-6-25-3 16,6 25 3-16,-14-21-2 16,14 21 0-16,-25-10 0 15,6 10 1-15,-10 8 0 16,0 5-1-16,-2 7 1 0,-2 4-2 15,-1 5 2-15,3 4-2 16,4-1 0 0,9 5 1-16,9-6-1 15,9-6 0-15,8-4 0 0,11-12 0 16,10-5-1-16,7-10 1 16,3-3 0-16,3-10-1 15,-3 1 1-15,-4-7 0 16,-6 6-1-16,-10 0 1 15,-19 19 0-15,0 0 2 16,0 0-2-16,-19 4 1 16,-3 19 0-16,-1 13-1 15,-4 8 1-15,6 8-1 16,4 4 1-16,9 1-2 16,10-1 1-16,9-6 1 15,11-6-1-15,7-9 0 16,3-14 1-16,5-12-1 0,0-13 0 15,-5-5 0-15,-5-7 0 16,-7-5 0-16,-11-4 0 16,-7 4 0-16,-11-4 0 15,-11 4 0-15,-7 10-1 16,-9-3-2-16,5 16-6 16,-23-4-31-16,13 4-1 15,5 0 0-15,7 4 0 16</inkml:trace>
  <inkml:trace contextRef="#ctx0" brushRef="#br0" timeOffset="132237.7042">15527 9531 35 0,'0'0'33'0,"0"0"-4"16,25-2-6-1,-25 2-4-15,0 0-2 0,0 0-3 16,0 0-3-16,0 0-1 15,0 0-3-15,0 0-1 16,0 0-2-16,0 0 0 16,0 0-2-16,0 0 0 15,0 0 0-15,0 0-1 16,0 0 0-16,0 0 1 16,19-11-1-16,-19 11 1 15,0 0-1-15,0 0 1 0,0 0-1 16,0 0 0-1,0 0 0-15,8-21 0 16,-8 21-1-16,0 0 1 16,-6-24 0-16,6 24-1 0,-23-19 1 15,4 14 0-15,-6-1-1 16,-6 8 0-16,-6 3 1 16,-7 7-1-16,-3 5 0 15,-1 6 0-15,0 10 1 16,4 3-2-16,3 5 2 15,4-1 0-15,10 4-1 16,12-2 0-16,5-3 0 0,10-5 1 16,10-7-2-16,7-8 2 15,6-15-1 1,6-6-1-16,6-15 1 16,2-2-1-16,-1-8 1 0,1-4-1 15,-2-5 1-15,-8-1-1 16,-2 8 1-16,-10 1-1 15,-9 7 1-15,-4 3 0 16,-2 18 1-16,0 0-1 16,-29-7 1-16,8 22 0 15,0 18 0-15,-4 9 0 16,5 10-1-16,-1 11 1 16,2 8-1-16,5 4 1 0,7 1-2 15,7 3 1 1,3-4 1-16,9-4-2 15,3-6 2-15,7-13-2 16,9-10 2-16,5-6-2 0,3-5 2 16,1-12-1-16,3-9 0 15,-3-10 0-15,-3-6 0 16,-6-7 0-16,-10-3 0 16,-6-5 0-16,-11-9-1 15,-10-7 1-15,-11-7 0 16,-12-2 0-16,-13-8 0 15,-10 1 0-15,-10 3 0 16,-4 6 1-16,1 11-1 16,3 4-1-16,4 10-1 15,14 13-3-15,5-5-8 16,39 11-29-16,-17 15-1 16,17-15 0-16,19 12 1 0</inkml:trace>
  <inkml:trace contextRef="#ctx0" brushRef="#br0" timeOffset="133081.1463">16325 9598 46 0,'29'-15'36'0,"-29"15"2"0,25-21-1 16,-3 19-19-16,-32-21-4 15,10 23-3-15,-2-19-2 16,2 19-2-16,-29-10-2 16,6 18-1-16,-12 5 0 15,-2 14-1-15,-9 4-1 16,4 15 0-16,-3 4-1 15,9 5-1-15,5 5 1 0,15-3-1 16,9-11 1-16,16-5-1 16,15-13-1-1,10-18 0-15,9-10 0 16,7-14 0-16,2-16-1 16,-2-18-1-16,0-6 1 0,-11-17-2 15,-6-4 1-15,-14-15 0 16,-8-8 1-16,-11-1 0 15,-7 10 1-15,-7 15 1 16,-5 6 2-16,2 19 0 16,-5 12 1-16,22 37 0 15,-25 12 0-15,20 32 0 16,3 9-1-16,5 11 0 16,3 7-1-16,6 9 1 15,-3 1-1-15,5-4 0 16,-2-8 0-16,-1-12-2 15,1-3 0-15,-5-16-2 0,5-3-2 16,-12-35-9-16,23 9-27 16,-23-9-1-16,0 0 0 15,12-23 0-15</inkml:trace>
  <inkml:trace contextRef="#ctx0" brushRef="#br0" timeOffset="133912.5735">16827 9579 43 0,'17'-10'38'0,"-17"10"0"16,17-9 0-16,-17 9-15 16,0 0-7-16,28-6-5 15,-28 6-3-15,0 0-2 16,0 0-2-16,0 0-1 16,0 0 0-16,0 0-2 15,0 0 1-15,17 21-1 16,-17-21 0-16,0 0-1 15,0 0 0-15,10-17 0 0,-10 17 1 16,1-19-1-16,-1 19 1 16,-3-23-1-16,3 23 0 15,-18-23 1-15,18 23-1 16,-35-6 1-16,7 8 0 16,-3 6-1-16,-4 5 1 15,0 4-1-15,-1 6 1 16,3 6-1-16,6 0 0 15,9 0 0-15,9-3 1 16,11-1-2-16,9-4 1 16,12-7 0-16,10-10 0 15,6-6-1-15,3-8 1 16,1-5 0-16,-1-6-1 0,-3-4 1 16,-8 2 0-16,-10 2-1 15,-21 21 1-15,17-27 0 16,-17 27 0-16,-17 8 1 15,-2 15 0-15,-7 23 0 16,-1 13 0-16,2 14 0 16,4 6-1-16,10 13 1 15,9 2-1-15,13 0 0 16,14-8-1-16,10-15 1 16,11-19 0-16,6-20-1 15,4-11 1-15,6-21-1 16,-4-11 1-16,-4-16 1 0,-8-7-1 15,-7-9 0-15,-12 5 0 16,-12 1 1-16,-15 7 0 16,-19 5-1-16,-12 8 2 15,-13 7-2 1,-12 6 1-16,-4 8 0 0,-4 4-1 16,5 1 0-16,5-1-1 15,5-4-4-15,20 17-11 16,-3-23-28-16,8 4 0 15,3-8 0-15,4-2-1 16</inkml:trace>
  <inkml:trace contextRef="#ctx0" brushRef="#br0" timeOffset="136580.4899">17733 9746 40 0,'0'0'38'16,"0"0"0"15,0 0 1-31,0 0-19 0,-27-25-6 0,27 25-2 0,0 0-5 15,0 0-1-15,0 0-3 0,18-4-1 16,-18 4 0-16,23-9 0 16,-23 9 0-16,33-12 0 15,-12 2-1-15,0 3 0 16,4-3 0-16,2 2 0 16,4-3 0-16,2 1-1 15,1 1 0-15,-1-7-1 16,2 5-1-16,-4-1 0 15,0 3-2-15,-12-3-2 16,6 16-4-16,-25-4-15 16,0 0-15-16,0 0-2 15,-27 10 2-15,6 1 0 0</inkml:trace>
  <inkml:trace contextRef="#ctx0" brushRef="#br0" timeOffset="136820.5149">17720 9867 77 0,'0'0'39'0,"0"0"1"16,33 30-8-16,-33-30-22 16,56 0-2-16,-20 0-3 15,14 2-2-15,0-7-1 16,1 1-3-16,-1-8 0 0,-12-3-2 15,1 15-3-15,-26-21-15 16,-13 21-19-16,0 0 1 16,-17 0-1-16,-4 7 1 15</inkml:trace>
  <inkml:trace contextRef="#ctx0" brushRef="#br0" timeOffset="139587.5179">19178 8919 28 0,'14'-19'35'15,"-14"19"1"1,7-23-6-16,-24-2-8 16,17 25-4-16,-8-27-2 15,8 27-5-15,0 0-3 0,0 0-2 16,-17 2-1-16,17-2-1 15,-6 37-1-15,6-3-1 16,-2 2 0-16,2 5 0 16,-2 3 0-16,6 4 0 15,-2 2-2-15,4-2 2 16,-1-8-1-16,1-4 0 16,-2-1-1-16,4-6 1 0,-4-4-1 15,-4-4 1-15,0-21-1 16,-2 27 0-1,2-27-1-15,0 0-1 16,-4 17-2-16,4-17-3 0,0 0-7 16,0 0-28-16,0 0 0 15,0 0-1-15,-19 9 1 16</inkml:trace>
  <inkml:trace contextRef="#ctx0" brushRef="#br0" timeOffset="140580.0687">18815 9752 56 0,'0'0'38'16,"-21"0"1"-16,21 0-10 15,0 0-12-15,-17-16-3 16,17 16-5-16,0 0-2 16,38 18-1-16,-13-18-2 15,20 1-1-15,9-4 0 16,23-5-1-16,10-4-1 0,5 3 1 16,1-6-2-1,-6 3 1-15,-4-1-1 16,-16 3 1-16,-15 4-1 15,-21 4-2-15,-10 8-2 16,-21-6-4-16,20 23-15 0,-20-23-19 16,0 0 0-16,-27 23 0 15,27-23 0-15</inkml:trace>
  <inkml:trace contextRef="#ctx0" brushRef="#br0" timeOffset="142138.7064">19188 10214 17 0,'0'0'34'0,"0"0"2"16,0 0 1-16,0 0-16 15,0 0-3-15,0 0-4 16,0 0-3-16,0 0-4 16,0 0-1-16,0 0-1 15,0 0-1-15,0 0-1 16,0 0 0-16,0 0-1 0,0 0 0 15,23-10 0-15,-23 10 0 16,13-19-1-16,-13 19 0 16,14-27-1-16,-14 27 1 15,2-30-1-15,-2 30 1 16,-27-25-1-16,-2 23 0 16,-14 9 1-16,-7 11-1 15,-12 16 1-15,-3 3 0 16,3 14-1-16,6 9 1 15,16 7 0-15,15 0-1 16,25-2 1-16,23-9 0 16,25-10-1-16,21-11 0 15,18-20 0-15,14-7-1 0,-1-18-1 16,4-7-1-16,-13-18-4 16,3 14-10-16,-26-23-26 15,-14-4 1-15,-22-2-1 16,-10-2 0-16</inkml:trace>
  <inkml:trace contextRef="#ctx0" brushRef="#br0" timeOffset="143215.5267">20929 9174 9 0,'0'0'29'15,"0"0"-1"-15,0 0-7 16,0-23-3-16,0 23-2 16,0 0-4-16,0 0-2 15,2-30 0-15,-2 30-2 0,-4-20 1 16,4 20-2-16,-11-23 0 16,11 23-1-16,-14-21-2 15,14 21-1-15,-29-17 0 16,6 15-1-16,-8 0 0 15,-7 12-1-15,-12 3 0 16,-6 8 1-16,-10 8 0 16,4 11 0-16,-1 3-1 0,13 8 1 15,9-1-1 1,16-6 0-16,15 0-1 16,20-9 0-16,15-8 0 15,12-14 0-15,9-11 0 0,4-11 0 16,4-11 0-16,0-5-1 15,-6-7 1-15,-5-7 0 16,-8-5 0-16,-12 2 0 16,-6 8 0-16,-11 5 1 15,-6 29 0-15,-17-15 0 16,-5 30-1-16,-3 19 1 16,-2 18 0-16,0 15 1 15,2 4-2-15,8 12 1 16,5-3 0-16,10 3-1 15,8-10 1-15,10-8-1 16,9-9 1-16,5-16-2 16,5-6 2-16,4-13-2 0,1-5 2 15,3-14-1-15,-3-4 0 16,-3-6 0-16,-8-3 0 16,-6-1 0-16,-11-11 0 15,-9-2 0-15,-8 0 0 16,-17-5 0-16,-7-1-1 15,-11-2 0-15,-4 4 0 16,-7-1-2-16,9 11-2 16,-8-10-5-16,25 10-31 15,-6 5 0-15,10-1-1 16,11-2 0-16</inkml:trace>
  <inkml:trace contextRef="#ctx0" brushRef="#br0" timeOffset="143719.3021">21068 8704 31 0,'0'0'35'0,"0"0"2"15,16-17-1-15,-11-2-19 16,28 23-3-16,-33-4-3 16,50-12-3-16,-26 8-2 15,8 12-1-15,-9 0-2 16,-3 11 1-16,-13 2-1 15,-7 8 0-15,-11 7-1 16,-10 4 0-16,-6 1-1 16,-4 3 1-16,0-6 0 15,4-3-1-15,2-5 0 16,13-3 0-16,12-27 0 16,4 27-1-16,14-25 2 0,9-4-2 15,7-6 1-15,7 1-1 16,5-5 0-16,4-1 1 15,2 1-1 1,-2 3-1-16,1 1-1 16,-9 0-4-16,10 20-6 0,-19-10-29 15,-2 9-1-15,-31-11-1 16,17 29 0-16</inkml:trace>
  <inkml:trace contextRef="#ctx0" brushRef="#br0" timeOffset="144106.8002">20380 10082 59 0,'0'0'38'0,"27"-10"1"0,5 4 0 16,5-7-30-1,34 7-1-15,7-13-2 16,28 5-2-16,0-5-1 0,10 0-2 16,-5-2-1-16,-6-2-4 15,-1 15-5-15,-29-5-30 16,-19 3-1-16,-23 8 1 16,-33 2-2-16</inkml:trace>
  <inkml:trace contextRef="#ctx0" brushRef="#br0" timeOffset="144774.9865">20719 10463 36 0,'-11'-19'36'0,"11"19"0"0,15-33 1 16,-9-1-24-16,34 26-1 15,-13-22-3-15,23 16-1 16,-5-7-1-16,13 10-2 16,-4-3 0-16,2 12-2 15,-10 0 1-15,-2 10-1 16,-13 3-2-16,-12 16 2 15,-15 4-2-15,-13 5 0 16,-18 5 0-16,-12 3 0 16,-5 2 1-16,-3 0-1 15,-1-6 0-15,4-9 0 16,3-4 0-16,10-4 0 16,12-6 0-16,19-17 0 0,-13 21 0 15,13-21 0-15,23 8 0 16,4-4 0-16,6-8 0 15,7 0 0 1,4-2 0-16,7 2 0 0,3-5-1 16,3 1 1-16,-3 0 0 15,-1 5-1-15,-5 1 0 16,-6 4 0-16,-7 0 0 16,-6-1-2-16,-4 5-2 15,-25-6-5-15,33-2-33 16,-33 2-3-16,0 0 2 15,0 0-2-15</inkml:trace>
  <inkml:trace contextRef="#ctx0" brushRef="#br0" timeOffset="149482.2436">22175 8706 32 0,'14'-19'36'0,"-14"19"1"15,0 0 1-15,0 0-22 16,23 35-4-16,-17 1-3 16,13 37-1-16,-11 13-2 15,9 33 0-15,-9 12-2 16,3 16-1-16,-5 3-1 0,-2 0 0 15,0-10-1-15,0-12 0 16,0-22-1-16,1-24-1 16,5-11-1-16,-2-29-2 15,11 2-5-15,-19-44-19 16,23 21-12-16,-5-21-1 16,-1-3 0-16</inkml:trace>
  <inkml:trace contextRef="#ctx0" brushRef="#br0" timeOffset="149798.2717">22779 10154 64 0,'-2'29'40'0,"-13"-10"0"15,-1 6 0-15,-7-4-32 16,10 18-1-16,-7-12-2 15,9 3-1-15,-1-10-1 16,10-1-1-16,2-19-1 16,20 9 0-16,-3-18 0 15,8-7 0-15,-4-7 0 16,-1-5-1-16,-5-3 0 16,-7-4 0-16,-14 3 0 15,-15 5 0-15,-8 6-2 0,-14 0-2 16,12 17-6-16,-19 0-30 15,17 0-1-15,6 0-1 16,27 4 0-16</inkml:trace>
  <inkml:trace contextRef="#ctx0" brushRef="#br0" timeOffset="150766.156">22943 8591 29 0,'0'0'33'15,"0"0"2"-15,0 0-1 16,-6-23-21-16,6 23-4 15,0 0 0-15,0 0-2 16,0 0 0-16,0 0-2 16,0 0 0-16,0 0 1 15,0 0-3-15,0 0 2 0,-6-32-4 16,6 32 2 0,-21-27-2-16,6 9 0 15,-8 11-1-15,-6 1 0 0,-6 8 0 16,-9 11-1-16,-3 5 2 15,-3 10-2-15,2 7 1 16,2 5 0-16,5 4 0 16,10 2 0-16,12-2 0 15,17-5 1-15,10-7-1 16,19-7 1-16,9-7-1 16,13-11 0-16,3-9 0 15,4-7 0-15,0-7 0 16,-4-5 0-16,-8-2 1 15,-13 0-1-15,-10 0 1 16,-21 23-1-16,10-23 1 16,-10 23 0-16,-37 14 0 0,10 9 0 15,-2 15 0-15,0 12 0 16,2 7 0-16,8 14 1 16,7 4-1-16,14 0 0 15,6-2-1-15,15-6 1 16,6-15 0-16,10-12-1 15,3-13 0-15,3-15 0 16,-5-16 0-16,-3-10 0 16,-12-15 1-16,-14-5-1 15,-13-2 1-15,-15-5-1 16,-14 9 0-16,-11-5-2 16,-3 14-2-16,-11-9-11 15,14 24-27-15,-2 4 0 0,9 4 0 16,6 8-1-16</inkml:trace>
  <inkml:trace contextRef="#ctx0" brushRef="#br0" timeOffset="154530.2376">11183 12587 21 0,'-4'-29'33'0,"4"29"2"16,4-21 0-16,-14-4-14 16,28 25-4-16,-24-25-2 15,23 21-4-15,-19-13-1 16,2 17-3-16,0 0-1 0,20-10-2 16,-20 10 0-16,0 0-1 15,4 18-1-15,-4 8 1 16,-4 11-1-16,-2 17 0 15,-4 16-1-15,3 23 1 16,-3 10-2-16,4 12 1 16,2 0 1-16,4 0-2 15,4-5 1-15,6-12-1 16,5-16 1-16,3-21-1 16,5-13 0-16,0-17 0 15,2-16-1-15,2-15 1 16,4-17 0-16,0-17 0 15,3-10-1-15,1-16 2 0,0-15-2 16,-2-17 0-16,-3-9 1 16,-3-7-1-16,-3 1 0 15,-9 7 0-15,-3 8 2 16,-7 13-2-16,-1 18 2 16,-6 22-1-16,2 39 0 15,0 0 0-15,-17 45 1 16,15 20 0-16,0 15 0 15,6 14 0-15,4 8-1 16,7 4 1-16,6-1 0 16,8-7 0-16,4-21 0 15,6-16-1-15,3-15 0 0,2-17-1 16,5-10 1-16,-5-19-2 16,0-12-2-16,-9-14-4 15,9 22-13 1,-20-27-21-16,1 4 0 0,-10-7 0 15,-1 1-1-15</inkml:trace>
  <inkml:trace contextRef="#ctx0" brushRef="#br0" timeOffset="155215.1368">12506 12911 37 0,'0'0'35'15,"0"0"1"-15,0 0 0 0,-7-19-16 16,30 26-7-16,-23-7-3 16,34-15-3-16,-9-2-1 15,12 5-2-15,-2-1-1 16,9 3-1-16,-5 3-1 15,-1-1-1-15,-5 2-2 16,-10 4-2-16,2 16-4 16,-25-14-13-16,0 0-17 15,-11 19 0-15,-9-4-1 16,-8 8 1-16</inkml:trace>
  <inkml:trace contextRef="#ctx0" brushRef="#br0" timeOffset="155429.9139">12526 13059 69 0,'0'0'37'16,"0"0"1"-16,5 30-11 16,-5-30-14-16,49-2-3 15,-22-5-2-15,17 9-3 16,-7-2 0-16,3 1-3 16,-5 1 0-16,-6 2-1 15,-4-4-1-15,-8 0-1 16,-17 0-3-16,0 0-3 15,25 14-11-15,-25-14-21 16,0 0 0-16,-17-2-1 16,17 2 1-16</inkml:trace>
  <inkml:trace contextRef="#ctx0" brushRef="#br0" timeOffset="156241.9366">13716 12372 42 0,'0'0'36'0,"-4"-35"-1"16,4 35 3-16,19-21-23 16,-21-4-2-16,23 25-3 15,-21 0-2-15,22 8-1 16,-22-8-1-16,15 50-1 15,-11-14-3-15,0 8 1 16,-4 12 0-16,2 2-1 16,-2-3-2-16,0-3 1 15,0-2-3-15,-2-16-4 16,9 16-7-16,-9-21-27 16,2-4-1-16,-5-6 0 15,5-19 1-15</inkml:trace>
  <inkml:trace contextRef="#ctx0" brushRef="#br0" timeOffset="156445.0165">13505 12991 70 0,'0'0'39'0,"39"0"-1"15,-2-7 0-15,-7-11-31 16,30 15-1-16,-4-13-2 15,8 1-4-15,-1 9-3 16,-9-13-6-16,8 23-18 16,-23-6-10-16,-14 6 0 15,-25-4-2-15</inkml:trace>
  <inkml:trace contextRef="#ctx0" brushRef="#br0" timeOffset="156905.1962">13669 13248 62 0,'0'0'36'0,"0"0"0"15,23-15 2-15,-3-8-28 16,28 10-2-16,-6-12-2 15,22 9-1 1,-10-3-1-16,8 13 0 0,-14 5-1 16,-6 14 0-16,-18 8-1 15,-15 12-1-15,-18 11 1 16,-18 8-1-16,-14 5 0 16,-7 6 0-16,-4-5 0 15,-2-4-1-15,6-3 0 16,5-10 1-16,8-3-2 15,14-9 2-15,8-8 0 16,13-21 0-16,2 27-1 0,-2-27 1 16,36 13-1-16,-7-9 1 31,6-6-1-31,7-4 0 0,1-1-1 16,1-3 0-16,4 2-1 15,-7-5-4-15,7 13-6 0,-19-13-28 16,6 1-1-16,-8-3 0 15,-2 1 0-15</inkml:trace>
  <inkml:trace contextRef="#ctx0" brushRef="#br0" timeOffset="158061.6395">15291 12326 18 0,'0'0'32'15,"0"0"0"-15,0 0 1 16,0 0-16-16,4-29-4 15,-4 29-1-15,0-19-3 16,0 19-1-16,-2-25-4 16,2 25 1-16,-11-37-1 15,11 37 0-15,-21-34-1 16,21 34 0-16,-39-23-2 0,16 19 1 16,-10 2-1-16,-2 10 0 15,-5 3 2-15,-6 10-3 16,-3 4 2-1,3 6-2-15,2 0 1 0,5 1 0 16,8 1 0-16,12-2 0 16,7-3-2-16,22-6 1 15,7-7 0-15,12-7 1 16,10-7-1-16,9-6 0 16,2-11 0-16,4-5 0 15,2-9-1-15,-10-3 1 16,-1-3 0-16,-12 1 0 15,-8 6-1-15,-10 6 2 0,-15 23-1 16,-4-17 0-16,-13 30 3 16,-4 18-3-16,-8 13 3 15,0 23-2-15,-2 14 1 16,4 15 0-16,6 4-1 16,9 1 1-16,10-1-1 15,10-10 0-15,9-9-1 16,10-20 0-16,10-17 0 15,7-21 1-15,3-13-1 16,3-12 0-16,-4-13 0 16,-2-10 0-16,-7-8 0 15,-8-7 0-15,-14-4 1 16,-13-1-2-16,-9 7 2 16,-15 4-1-16,-8-1 1 15,-13 2-2-15,-1 7 1 16,-2 1-2-16,5 11-1 15,-3-9-5-15,22 21-12 0,-5-19-21 16,12 0 0-16,7 0 0 16,8-10 0-16</inkml:trace>
  <inkml:trace contextRef="#ctx0" brushRef="#br0" timeOffset="158593.3906">15540 11760 42 0,'0'0'33'15,"14"-25"2"-15,5 12 0 16,23 5-22-16,-16-23-2 16,24 22-3-16,-12-12 0 15,18 19-2-15,-15-8 0 16,5 22-1-16,-13-1-1 15,-8 16-1-15,-17 9-1 0,-10 10 0 16,-14 4 0-16,-9 8-1 16,-10-1 0-16,-7-1 0 15,0-2 0-15,3-6 0 16,4-10 0-16,12-3 0 16,10-12-1-16,13-23 0 15,19 21 0-15,12-21 1 16,11-6-1-16,8-6-1 15,6-1 1-15,6-10 0 16,0 9-1-16,-8-3-2 16,-2 11-3-16,-23-13-9 15,5 15-23-15,-34 4-3 0,0 0 1 16,-11 23 0-16</inkml:trace>
  <inkml:trace contextRef="#ctx0" brushRef="#br0" timeOffset="158825.2655">15166 12631 58 0,'0'0'39'16,"39"4"-1"-16,9-14 1 15,23 2-21-15,10-15-11 16,27 8-2-16,2-10 0 0,8 4-3 15,-6 0-2-15,-14 2-2 16,-7 19-5-16,-37-12-21 16,-12 20-11-16,-21 3 0 15,-21 10-1-15</inkml:trace>
  <inkml:trace contextRef="#ctx0" brushRef="#br0" timeOffset="159249.7951">15974 12899 65 0,'0'0'37'16,"25"-23"0"-16,-25 23 1 0,14-30-29 15,13 26-2-15,-27 4-1 16,33-21-2-16,-33 21 0 16,25-14-1-16,-25 14-1 15,0 0 0-15,0 0 0 16,-41 4 0-16,6 11-1 16,-9 14 1-16,-12 4 0 15,-6 13 0-15,-5 4-1 16,7 9 1-16,4 3 0 0,18-3 0 15,11-5-1-15,25-8 1 16,19-10-1 0,22-13 0-16,20-7 0 15,19-14-1-15,8-12-1 0,7-13-1 16,9 2-7-16,-15-21-32 16,4-8-1-16,-10-12-1 15,-10-1 0-15</inkml:trace>
  <inkml:trace contextRef="#ctx0" brushRef="#br0" timeOffset="164211.5137">2006 14603 24 0,'8'-18'33'0,"-8"18"1"16,-8-21-9-16,8 21-4 0,0 0-6 15,0 0-4-15,0-34-4 16,0 34-3-16,11-41 0 15,-1 17-1-15,-12-5 0 16,6 2 0-16,-14-4-1 16,-1 10 0-16,-11 0 0 15,-5 15 0-15,-9 2 1 16,-9 18-2-16,-5 3 1 16,-2 12-1-16,-2 11 0 15,2 16 0-15,0 7 0 16,8 4-1-16,7 0 1 15,16 4-1-15,13-5 1 16,16-9-1-16,17-9 1 0,15-19-1 16,13-20 0-16,14-10 0 15,6-17 0-15,4-11 0 16,-3-11 1-16,-9-6-1 16,-11 0 1-16,-15 6 0 15,-14 9 0-15,-25 31 0 16,0 0-1-16,-37 8 1 15,-1 32 0-15,-7 25-1 16,-5 14 0-16,4 21 1 16,7 5-1-16,10 3 0 15,18-3 0-15,15-11 0 16,15-13 0-16,16-22 0 16,11-17 0-16,6-26 1 0,4-22-1 15,-4-17 0-15,-7-17 0 16,-11-14 0-16,-11-4 1 15,-19-5-1-15,-13 2-1 16,-20 1-1-16,-10 12-2 16,-9 0-4-16,15 27-18 15,-11-6-15-15,7 8 0 16,6 4 1-16</inkml:trace>
  <inkml:trace contextRef="#ctx0" brushRef="#br0" timeOffset="164612.1561">2586 14541 37 0,'0'0'37'16,"-17"23"-2"-16,17-23 3 15,0 0-23-15,37 8-6 0,-14-12-3 16,21 8-2-16,-3-10-1 16,9 2-2-16,-2 1-3 15,-9-7-3-15,3 16-7 16,-42-6-20-16,17-2-4 16,-17 2-2-16,-30 19 2 15</inkml:trace>
  <inkml:trace contextRef="#ctx0" brushRef="#br0" timeOffset="164756.7999">2650 14699 30 0,'-25'17'35'0,"19"0"0"0,6-17-1 16,0 0-18-1,45 8-5-15,-20-24-4 16,23 15-3-16,-8-13-4 0,1-7-7 16,13 6-24-16,-14 1-3 15,-9-3-2-15,0 7-1 16</inkml:trace>
  <inkml:trace contextRef="#ctx0" brushRef="#br0" timeOffset="165363.7776">3938 14102 38 0,'0'0'36'16,"0"0"2"-16,-1-17-4 15,1 17-14-15,0 0-6 16,0 0-3-16,0 0-3 16,0 0-1-16,0 0-1 15,0 0-2-15,0 0 0 16,-4 17-1-16,4-17 0 0,0 0-1 16,0 0 0-16,0 0-1 15,0 0 1-15,0 0-2 16,0 0 1-16,0 0 0 15,-8-17-1-15,8 17 1 16,-29-10-1-16,0 14 0 16,-9 9 0-16,-11 10 1 15,-5 10-1-15,-6 13 0 16,-5 10 0-16,5 7 0 16,16 8 0-16,15-2 0 15,17-4 1-15,20-1-2 16,19-11 1-16,21-18 0 0,14-12 0 15,7-12 0-15,3-9 0 16,-3-11-2-16,-5-7 0 16,-12-11-1-1,-6-1-3-15,-17-7-3 16,6 18-15-16,-20-18-19 0,-1 5 0 16,-5-7 1-16,3 3 1 15</inkml:trace>
  <inkml:trace contextRef="#ctx0" brushRef="#br0" timeOffset="165868.0924">4320 14115 51 0,'0'0'41'16,"0"0"0"0,0 0 0-16,6 29-16 0,-10 19-15 31,-15-2-3-31,7 14-2 0,-7 1-1 0,2-1-2 15,-4-5 0-15,3-7-2 16,3-13 1-16,5-14-2 16,10-21 1-16,0 0-2 15,0 0 0-15,12-33 1 16,3-5-1-16,-1-16 0 16,3-9 1-16,0-6-1 15,-1 2 1-15,-3 1 0 16,-3 7 1-16,-2 9 1 0,-3 12-1 15,1 17 0-15,-6 21 1 16,0 0 1 0,18 36-2-16,1 0 2 15,8 12-1-15,10 6 0 0,1 2 1 16,8 3-1-16,3 1 1 16,1-1-1-16,-8-7 1 15,-7-6-1-15,-12-8 1 16,-8 5-1-16,-18-11-1 15,-13 1 1-15,-17-14-1 16,-15 2 1-16,-14-13-1 16,-9 3 0-16,-6-9-1 15,-4-11-2-15,11 5-1 16,-3-23-6-16,37 11-32 16,-3-12-1-16,24 7 0 15,11-12-1-15</inkml:trace>
  <inkml:trace contextRef="#ctx0" brushRef="#br0" timeOffset="166520.7579">4886 14263 34 0,'0'0'34'0,"7"-25"1"16,-7 25-9-16,10-27-7 0,17 29-2 15,-21-25-4-15,25 27-2 16,-14-10-3 0,14 24 0-16,-10 3-3 0,6 15-1 15,-2 3-1-15,4 10 0 32,-4 1 0-32,0 2-2 0,-2-6 1 0,-2-6-1 15,-1-9 1-15,-3-10-1 16,-17-21 0-1,23 12-1-15,-23-12 1 0,12-27 1 16,-6-4-3-16,-1-7 3 16,1-12-3-16,4-6 2 0,-2-7-1 15,3 0 1-15,3-1-2 16,-1 5-1-16,3 7-1 16,-3 0-3-16,12 29-7 15,-15-5-30-15,9 10 1 16,-19 18-1-16,31-17 0 15</inkml:trace>
  <inkml:trace contextRef="#ctx0" brushRef="#br0" timeOffset="167775.8498">6103 14200 52 0,'0'0'34'0,"0"0"1"0,0 0-8 16,0 0-16-16,30 2-4 16,7 2-1-16,2-12-1 15,15 6-1-15,2-6-2 16,5 1 1-16,1-3-3 16,-4 0-1-16,-6 3-3 15,-17-14-6-15,13 15-15 16,-25-9-11-16,-15-3 0 15,-8 18-1-15</inkml:trace>
  <inkml:trace contextRef="#ctx0" brushRef="#br0" timeOffset="167999.0708">6446 13987 37 0,'-37'-6'35'0,"10"6"2"16,27 0 0-16,0 0-14 16,0 0-13-16,45 25-4 15,11-17-1-15,17 3-2 16,6-5 0-16,6 6-2 15,-8-3 1-15,-10 5 0 16,-20-1 0-16,-28 8 0 16,-32 2 0-16,-28 4 0 15,-25 4 0-15,-15 1-2 16,-5 5-2-16,-13-18-14 16,11 8-22-16,28-4-2 0,17-6 0 15,26-2-1 1</inkml:trace>
  <inkml:trace contextRef="#ctx0" brushRef="#br0" timeOffset="169007.4527">8006 14217 33 0,'0'0'33'16,"0"0"3"-16,0 0 0 16,22 4-18-16,-22-4-4 15,0 0-4-15,0 0-3 16,0 0-1-16,0 0-1 16,0 0-1-16,0 0-1 15,-8 19 0-15,8-19 0 16,0 0-1-16,0 0 0 15,0 0 0-15,0 0-1 16,2-23 0-16,-2 23 0 16,-6-36-1-16,0 15 1 15,-2-2-1-15,-3 0 0 16,-5-2 1-16,-9 5-1 0,-2 7 0 16,-9 5 1-16,-3 12 0 15,-7 2 0-15,0 15 0 16,1 6-1-16,3 9 1 15,7 5 0-15,12 3-1 16,7 0 1-16,18-6-1 16,12-3 0-16,15-10 0 15,7-8 0-15,11-11 0 16,7-12 0-16,0-9 0 16,-4-5 0-16,-4-5 0 15,-9 2 1-15,-14 4 0 16,-23 19-1-16,0 0 1 15,0 0-1-15,-46 31 2 0,9 19-1 16,-7 23-1-16,-3 13 1 16,7 12-1-16,5 5 1 15,18 3-1 1,11-2 0-16,20-10 0 0,13-16 0 16,13-20 0-16,14-22-1 15,10-17 2-15,5-15-1 16,-5-17-1-16,-4-14 2 15,-8-10-1-15,-16-7 0 16,-11-4 0-16,-21 4 1 16,-21 4-1-16,-18 4 0 15,-13 5 0-15,-6 4-1 16,-8 4-1-16,6 10-2 0,-2-3-5 16,30 18-22-16,-1-17-11 15,19-3 0-15,10-6 0 16</inkml:trace>
  <inkml:trace contextRef="#ctx0" brushRef="#br0" timeOffset="169494.8805">8259 13757 69 0,'0'0'35'0,"4"-19"1"15,-4 19-12-15,31-22-14 16,9 19-3-16,-7-11 0 15,11 12-2-15,-3-2 0 16,-1 10-1-16,-11-2 0 16,-4 13-1-16,-17 1 1 15,-8 8-2-15,-13 5 1 0,-7 4-1 16,-9-5 0-16,0 5 0 16,-3-4-1-1,3-3 1-15,4-3-1 16,7-4 1-16,18-21-1 15,-7 23-1-15,7-23 1 0,32 4-1 16,-3-4 0-16,8-6 0 16,5 5 0-16,5-5-1 15,3 2-1-15,-4-6-2 16,6 12-5-16,-21-11-31 16,13 7-1-16,-5-4-1 15,0 2 0-15</inkml:trace>
  <inkml:trace contextRef="#ctx0" brushRef="#br0" timeOffset="169755.9025">8977 14098 32 0,'0'0'32'0,"5"21"-1"15,-5-21 1-15,37 2-24 16,5 2-2-16,1-2-3 16,1-6-10-16,10-5-21 15,2 9-3-15,-17-14 0 16,3 14-1-16</inkml:trace>
  <inkml:trace contextRef="#ctx0" brushRef="#br0" timeOffset="169923.7206">8940 14271 45 0,'-2'25'32'0,"2"-25"1"16,52 9-1-16,-10-7-28 15,9-6-22-15,6 8-11 16,-10-15-3-16,9 9 0 16</inkml:trace>
  <inkml:trace contextRef="#ctx0" brushRef="#br0" timeOffset="170659.4213">10342 13835 39 0,'-19'-15'35'0,"19"15"1"16,0 0 1 0,-19-19-20-16,19 19-4 15,0 0-4-15,11 32-1 16,-11-32-2-16,6 37-1 0,-2-20-1 15,7 6-1-15,-11-23-1 16,23 29 0-16,-23-29-1 16,29 6 0-16,-29-6 0 15,24-21 0-15,-24 21 0 16,7-31-1-16,-7 31 1 16,-21-31-1-16,-6 22 0 15,-12 3 0-15,-9 14 0 0,-8 7 0 16,-7 12 0-1,-1 15 0-15,6 8 0 16,6 9 0-16,21 3 0 16,18 1 1-16,17-5-1 0,19-5 1 15,17-11-1-15,18-15 0 16,8-8 0-16,5-11 0 16,-2-12-1-16,-3-9-2 15,-4-2-2-15,-18-24-5 16,12 14-18-16,-27-23-13 15,-8 0 1-15,-9-9-1 16</inkml:trace>
  <inkml:trace contextRef="#ctx0" brushRef="#br0" timeOffset="171018.5287">10633 13552 54 0,'27'-12'38'16,"8"-3"-1"-16,6 3 2 16,15 12-27-16,-16-13-2 15,14 24-2-15,-19-9-2 16,1 17-1-16,-18 1-2 16,-16 10 0-16,-20 1-2 15,-14 9 2-15,-15-1-3 16,-1-1 2-16,-4-2-2 15,2 1 2-15,7-7-2 16,13-3 1-16,10-7 0 16,18-3 0-16,2-17 0 0,33 23-1 15,-2-17 1-15,8-3 0 16,5 1-2-16,4-6-1 16,2 12-2-16,-7-20-8 15,16 12-27-15,-12-4-2 16,-3 6 0-16,-7 2 0 15</inkml:trace>
  <inkml:trace contextRef="#ctx0" brushRef="#br0" timeOffset="171832.2866">11712 13891 40 0,'0'0'35'16,"-20"12"1"-16,16 5 0 15,4-17-18-15,-11 59-5 16,-8-15-4-16,11 22-1 16,-17-3-2-16,7 10-1 0,-7-6-2 15,6-2 0 1,-2-11-1-16,3-8-1 15,5-14-1-15,5-14 0 16,8-18-2-16,0 0-2 16,18-6-2-16,-7-25-2 0,16 6-1 15,-9-26-2-15,14 6 2 16,-14-18-1-16,9 8 4 16,-16-3 3-16,-1 12 3 15,-4 10 2-15,-10 5 4 16,4 31 1-16,0 0 0 15,-6 38 0-15,8 2-1 16,21 18-1-16,4 0-2 16,18 9 0-16,7-4-2 15,9-4 0-15,-1-9 1 16,-2-7-1-16,-10-13 2 16,-11-5-2-16,-37-25 2 0,4 25-1 15,-43-23 1-15,-17 4 0 16,-19-6-1-16,-10 2 0 15,-6-2-1-15,3 0-1 16,9 2-3-16,9-12-6 16,37 10-31-16,10-4 0 15,23 4 0-15,0 0-1 16</inkml:trace>
  <inkml:trace contextRef="#ctx0" brushRef="#br0" timeOffset="172338.7774">12223 14160 48 0,'0'0'35'16,"0"0"1"-1,4-18 1-15,13 37-21 0,-17-19-5 0,25 31-2 16,-12-4-2-16,15 19 0 15,-1 0-3 1,7 12 0-16,1-3 0 0,4 1-2 16,-7-6 0-16,3-10-1 15,-2-9 1-15,-4-12-2 16,-8-13 1-16,-4-12 1 16,-7-11-1-16,-4-10 1 15,-6-10-2-15,-4-11 2 16,-2-9-3-16,-2-8 2 15,-3-4 0-15,-1 1-2 16,3 5 0-16,-3 4-2 0,10 11-4 16,-9-4-8-16,18 29-25 15,-1 6-2-15,-6 17 0 16,29-6 0-16</inkml:trace>
  <inkml:trace contextRef="#ctx0" brushRef="#br0" timeOffset="172783.9412">12931 13899 53 0,'0'0'35'0,"0"0"-1"16,-4-25 1-16,23 23-23 15,-4-17-4-15,22 15-3 16,-2-12 0-16,13 11-1 16,-4-5 0-16,3 10 0 15,-11 2 0-15,-5 11-1 16,-19 7 0-16,-14 8-1 15,-17 5 1-15,-10 5-1 16,-10 3 0-16,2 1 1 16,-1-2-2-16,11 0 1 15,8-11 0-15,19-2-1 16,11-10 0-16,16-1 0 0,14-9-1 16,3-5-1-16,10 0 0 15,-4-11-4-15,14 22-20 16,-14-19-16-16,-4 4 0 15,-7-1-2-15,-4 1 2 16</inkml:trace>
  <inkml:trace contextRef="#ctx0" brushRef="#br0" timeOffset="175090.8269">10896 16227 27 0,'5'-30'33'0,"-5"30"0"15,0-31 2-15,-7 6-18 0,7 25-4 16,7-29-2-16,-7 29-2 16,14-17-1-16,-14 17 0 15,0 35-2-15,-8 16-1 16,-13 15-1-16,0 29 0 15,-4 17-1-15,7 14-1 16,5 1 0-16,9-4-1 31,14-16 0-31,11-21 0 0,14-18 0 0,9-32-1 0,8-23 1 16,6-22-1 0,0-20 0-16,5-19 0 15,-3-19-1-15,0-19 1 0,-4-8-1 16,-4-14 1-16,-8-1 0 15,-11 0 0-15,-10 9 0 16,-11 12 0-16,-10 17 0 16,-4 25 0-16,-4 15 0 15,6 31 1-15,-21 17 0 16,11 27 0-16,6 14 0 16,4 20 0-16,6 13 0 15,2 8 0-15,3-5 0 16,7-4-1-16,1-11 0 15,6-17 0-15,2-11-1 16,0-28 0-16,8-13-3 16,-4-27-5-16,21 11-13 0,-17-34-20 15,5-6 1-15,-7-10-1 16,0 2 1-16</inkml:trace>
  <inkml:trace contextRef="#ctx0" brushRef="#br0" timeOffset="175631.3724">12385 16248 41 0,'-23'10'35'15,"23"-10"2"-15,0 0 0 16,0 0-20-16,9 19-7 16,-9-19-3-16,50 8-2 15,-15-10-1-15,11 2-3 16,3-4-1-16,-5-5-4 16,0 9-4-16,-24-12-26 15,-3 6-2-15,-17 6-2 0,0 0 0 16</inkml:trace>
  <inkml:trace contextRef="#ctx0" brushRef="#br0" timeOffset="175786.3345">12306 16415 46 0,'-2'29'34'16,"23"-27"-1"-16,16 0 0 16,13 0-24-16,-6-10-6 15,6-11-18-15,0 0-16 16,6 7-2-16,-11-11-1 15,3 12 0-15</inkml:trace>
  <inkml:trace contextRef="#ctx0" brushRef="#br0" timeOffset="176086.6997">13862 15771 74 0,'0'0'39'16,"2"-29"0"-16,-2 29 1 16,0 0-32-16,37 13-3 15,-22 7 0-15,8 10-2 0,-5 7 0 16,1 5-2-1,-4 4 0-15,-3-2-2 16,-6 4-1-16,-12-10-4 0,8 12-10 16,-18-19-23-16,-1-2-2 15,-14-10 0-15,-3 0 0 16</inkml:trace>
  <inkml:trace contextRef="#ctx0" brushRef="#br0" timeOffset="176262.5503">13447 16285 59 0,'35'4'38'16,"10"-12"0"-16,12-5-1 15,26 3-28-15,-5-13-2 16,12 10-4-16,-9-7-1 16,-6 1-6-16,1 17-19 0,-24-5-14 15,-18 3 0-15,-34 4-2 16,0 0 1-16</inkml:trace>
  <inkml:trace contextRef="#ctx0" brushRef="#br0" timeOffset="176682.5874">13584 16605 65 0,'27'-7'39'16,"10"-5"-1"-16,13-3 0 15,-5-16-29-15,28 16-2 16,-4-12-2-16,1 11-1 0,-10 3-1 16,-6 11-1-16,-12 2-1 15,-17 15 0-15,-19 8-1 16,-20 12 1-16,-13 9-1 16,-11 6 1-16,-9 8-1 15,-1-1 0-15,-4 4 0 16,2-5 0-16,8 0 0 15,7-8 0-15,8-4 1 16,11-4 0-16,11-7 1 16,10-6-1-16,11-8 3 15,11-6-2-15,4-11 1 16,13 2-1-16,0-10 0 16,7-2-1-16,-1-3-1 0,-4 1 1 15,-2 3-2-15,-5-5 0 16,-2 10-2-16,-16-9-4 15,12 18-15-15,-33-7-20 16,27-21 0-16,-20 4 0 16,9-4-1-16</inkml:trace>
  <inkml:trace contextRef="#ctx0" brushRef="#br0" timeOffset="181063.05">14944 16026 26 0,'6'-19'34'0,"-6"19"2"16,0 0 0-16,-8-21-11 0,8 21-12 15,0 0-3-15,8 19-3 16,-8-19-1-16,0 0-1 16,10 17-1-16,-10-17 0 15,0 0-2-15,23 19 1 16,-23-19-2-16,0 0 2 16,11-23-2-16,-11 23 0 15,-3-30 0-15,-5 8-1 16,-4 1 1-16,-11 4-1 15,-10 11 1-15,-11 16 0 16,-14 15-2-16,-11 17 2 16,-5 10-2-16,3 13 2 0,7 14-2 15,20 1 1-15,17 5-1 16,27-7 2-16,23-5-2 16,23-9 1-16,22-13 0 15,9-10-1-15,2-13 0 16,0-12 0-16,-5-11-3 15,-17-16-1-15,-1 1-3 16,-27-20-26-16,-2 3-6 16,-13-8-1-16,-7-3 1 15</inkml:trace>
  <inkml:trace contextRef="#ctx0" brushRef="#br0" timeOffset="181529.2914">15787 15591 44 0,'16'-22'36'0,"-5"5"1"16,-11 17 0-16,23-9-22 0,-23 9-1 31,-13 17-4-31,-10 4-2 0,7 23-4 0,-15 10 1 47,2 21-2-47,-11 11-1 0,3 16 0 0,-1 1-1 0,5 5 0 0,6 1 0 15,10 2 0-15,5-13 0 16,14-4 0-16,9-15 0 16,11-12 0-16,9-12-1 15,5-9 1-15,7-11-1 16,-3-14 1-16,1-8-1 16,-7-7-1-16,-3-4 0 15,-11-8-1-15,-3 4-5 0,-21-19-24 16,4 21-9-1,-6-38-3-15,0 13 1 16</inkml:trace>
  <inkml:trace contextRef="#ctx0" brushRef="#br0" timeOffset="182302.2184">16267 15796 34 0,'14'-19'35'16,"-14"19"3"-16,17-27-1 15,-17 27-21-15,0 0-2 16,4 40-4-16,-19-9-1 15,9 26-4-15,-11 1 0 16,7 15-3-16,-4 0 1 0,5 5-1 16,1-7-2-16,2-8 2 15,2-9-3-15,1-15 1 16,3-11 0-16,0-28-2 16,0 0 1-16,0 0-2 15,27-32 0-15,-18-12 0 16,9-10-1-16,-5-13 0 15,4-4 2-15,-7 0-1 16,-2 6 2-16,-4 5 1 16,-4 6 1-16,-2 14 0 15,-2 15 1-15,4 25-1 16,0 0 1-16,-2 31-1 16,15 7 1-16,16 14-1 0,8 4 1 15,9 11 0-15,6 0-2 16,8 8 3-16,-4-10-2 15,-2-2 1-15,-17-9-1 16,-12-6 1-16,-17-8 0 16,-16-5 0-16,-19-12 0 15,-19-4-1-15,-10-11 1 16,-8-3-1-16,-4-5 0 16,5-2-1-16,3-1 0 15,10-3-1-15,13 4-1 16,10-6-2-16,27 8-2 15,-17-7-9-15,17 7-26 16,27-2 0-16,-4 4 0 0,4-10 1 16</inkml:trace>
  <inkml:trace contextRef="#ctx0" brushRef="#br0" timeOffset="182713.9311">16773 16041 67 0,'0'0'39'31,"6"-21"2"-31,-6 21-2 0,0 0-30 0,34 16-2 0,-20 3-1 16,11 13-1-1,0 5-3-15,6 9 1 16,0 2-2-16,1 9 1 0,-3-5-1 16,0-8 0-16,-4-3 0 15,-3-7 0-15,-7-9-1 16,-15-25 1-16,23 21 0 31,-23-21-1-31,2-25 0 0,-6 2 1 0,-3-9-1 16,-3-9-1-1,-2-9 1-15,-3-9-1 0,-1-2 0 16,1 3-1-16,2 6-1 0,-5 0-2 16,16 16-5-1,-15-2-29-15,21 13-3 16,-2 5 2-16,-2 20-2 16</inkml:trace>
  <inkml:trace contextRef="#ctx0" brushRef="#br0" timeOffset="183069.0759">17400 15424 71 0,'-4'-18'37'0,"4"18"2"15,0 0 0-15,36 4-32 32,-16 19-1-32,16 23 0 0,3 2-2 0,19 17-1 0,4 10-1 15,1 10 0-15,-5 5 0 16,-6 8-2-16,-11-2 1 16,-12 3-1-16,-18-3 0 15,-17-4 0-15,-17 0 0 16,-15-7-1-16,-5-9 0 15,-9-16-1-15,6-4-4 16,-10-39-21-16,10 2-13 16,1-19-1-16,7-13 0 15,3-18-1-15</inkml:trace>
  <inkml:trace contextRef="#ctx0" brushRef="#br0" timeOffset="183593.0738">17743 15414 40 0,'25'-21'35'16,"0"-2"2"-16,4 0 0 16,8 23-20-16,-10-27-6 15,19 23-2-15,-15-11-1 16,5 21-2-16,-12-1-2 15,-1 18 0-15,-17 4-1 16,-10 8 0-16,-16 3-1 16,-3 4-1-16,-4 2 1 15,-2-3-1-15,2-1 1 16,4-4 0-16,8-7-1 0,7-4 0 16,8-6 0-16,0-19 0 15,14 27 0-15,7-15 0 16,4-10 0-1,11-4 0-15,9-4-1 0,5 0 1 16,2 0-2-16,-2 1 0 16,2 5-3-16,-13-12-8 15,-6 16-29-15,-14-4-2 16,-19 0 1-16,15 19-2 16</inkml:trace>
  <inkml:trace contextRef="#ctx0" brushRef="#br0" timeOffset="185015.5839">18192 12021 61 0,'25'0'36'0,"-7"7"2"16,-7 15 1-16,-3 24-31 15,-25-4 0-15,-3 23-2 16,-28-2 0-16,-6 12-1 0,-19-4-1 15,-6 4 0-15,-6-12-3 16,2-5 2-16,4-12-2 16,15-10 1-16,12-9-1 15,16-8 0-15,11-9 0 16,25-10 0-16,0 0-1 16,0 0 1-16,30 13-1 15,5-5 0-15,4-2 0 16,11 1 1-16,10 3-1 15,11 0 0-15,4-3 0 16,4 3 0-16,0-4 1 16,-5-1-1-16,-3 5-1 15,-11-2 0-15,-10 5-2 0,-21-5-3 16,-2 11-2-16,-27-19-17 16,0 0-16-1,0 0 0-15,0 0 0 16,-10-19 1-16</inkml:trace>
  <inkml:trace contextRef="#ctx0" brushRef="#br0" timeOffset="186032.623">17770 12585 30 0,'-19'9'34'16,"-4"-9"-1"-16,23 0-1 16,0 0-13-16,-22 4-5 15,45 8-3-15,-1-16-3 32,34 13-2-32,11-12-1 0,37 6-2 0,26-8-1 0,39 1 0 15,32-8 0-15,30 1-1 16,20-5 0-16,9-1-1 15,-1-4 1-15,-5 2-1 16,-18-6 0-16,-28 2 0 16,-38-2 0-16,-41 2 0 15,-34 0 0-15,-32 4 0 16,-26 2 1 0,-37 17-1-16,0-23 2 0,-19 17-1 15,-5 4 0-15,3 8-1 16,0 9 2-16,8 14-1 15,5 11 1-15,8 20-1 16,0 20 1-16,4 31 0 16,-6 20 1-16,-2 26 0 0,-4 18-1 15,2 26 0-15,-1 18-1 16,3 13 0-16,4 4 2 16,6-6-3-16,9-10-1 15,4-12 2-15,4-17-1 16,-3-14 0-16,-9-26 0 15,-1-18 1-15,-12-30-2 16,-4-12 0-16,-5-17 1 16,-5-10 0-16,1-14 0 15,3-20-1-15,3-5 1 16,9-25-1-16,-8 27 1 16,8-27 0-16,0 0 0 15,0 0 0-15,-6 17 0 0,6-17 0 16,0 0 0-16,0 0 0 15,0 0 0-15,0 0 0 16,0 0 0-16,-13 19 0 16,13-19 0-16,0 0 0 15,-12 18 0-15,12-18 0 16,-29 19 0-16,4-8 0 16,-10 1 0-16,-15-1 1 15,-12 5-1-15,-15-1 0 16,-15 0 1-16,-18 5 0 15,-16-5-1-15,-12 0 1 16,-11-1 0-16,-3-3 0 16,3-3-1-16,10 0 0 0,20-8 0 15,20-6 0-15,22 2 0 16,25-6-1-16,21 3 0 16,31 7-1-16,0-23 0 15,18 5-3-15,16 15-3 16,-14-15-30-16,20 7-6 15,-3-6 2-15,1-1-2 16</inkml:trace>
  <inkml:trace contextRef="#ctx0" brushRef="#br0" timeOffset="186685.3444">19234 15575 39 0,'0'0'35'15,"0"0"1"-15,0 0 0 16,25-4-21-16,-25 4-5 15,0 0-2-15,0 0-1 16,0 0-1-16,-4 18 0 16,-11 14-2-16,-14 1 0 15,-10 15-1-15,-15 0 0 16,-4 13-1-16,-5-1-1 16,-1-3 0-16,6-7 0 0,10-4 0 15,6-10-1 1,11-1 1-16,8-6-2 15,5-6 1-15,5-2 1 16,7-2-1-16,6-19 0 0,2 27 0 16,-2-27-1-16,35 13 1 15,-5-13 1-15,9-3-1 16,5-5 0-16,5 0 0 16,-5 2 0-16,0 5 0 15,-7 2 0-15,-4 5 0 16,-4 2-1-16,-6-4-2 15,6 7-2-15,-29-11-12 16,38-9-24-16,-20 3 0 16,-1-6-1-16,-17 12 0 15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08T15:21:13.1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451 4450 16 0,'-2'-52'33'0,"8"17"0"15,-10-5 1-15,-6 0-20 0,10 40 0 16,2-46-1-16,-2 46-2 16,6-27-3-1,-6 27-2-15,0 0-1 16,17-13 0-16,-17 13 0 0,8 26-1 16,-14 13 0-16,3 22 1 15,-13 18-2-15,4 26 1 16,-9 14-1-16,6 23-1 15,-1 6 0-15,5-8-1 16,9-6 0-16,8-15-1 16,11-15 1-16,8-24-2 15,10-20 1-15,3-26 0 16,7-24 0-16,1-18-1 0,4-13 1 16,-2-15-1-1,3-18 1-15,-1-17 0 16,-2-12-2-16,0-22 1 15,-2-2-1-15,-3-10 0 0,-3 0 0 16,-3 0 0-16,-6 15 1 16,-6 12-1-16,-6 19 3 15,-3 23-1-15,-5 19 1 16,-11 29 0-16,0 0 0 16,16 54 1-16,-14 5-2 15,2 22 2-15,-3 11-1 16,3 13 1-16,2 7-1 15,4-3-1-15,1-4 1 16,5-18-1-16,3-14 0 16,4-16-1-16,6-17-2 15,-4-18-2-15,8-7-3 16,-16-32-13-16,12 1-19 0,-6-11 1 16,2-11-2-16,-1-14 3 15</inkml:trace>
  <inkml:trace contextRef="#ctx0" brushRef="#br0" timeOffset="239.6935">10670 4703 46 0,'10'19'36'0,"-10"-19"1"15,34 17 0-15,-3-9-15 0,2-14-16 16,19 4-2-16,-6-7-2 16,8-3-2-16,0 5-4 15,-17-18-12-15,-2 13-20 16,-10 6-2-16,-25 6 1 16,0 0 0-16</inkml:trace>
  <inkml:trace contextRef="#ctx0" brushRef="#br0" timeOffset="396.1442">10822 4926 68 0,'6'19'36'15,"13"-23"2"-15,8-8-2 16,14 5-30-16,-4-12-3 0,11-1-2 31,-10 9-7-31,-13-1-30 0,10-7 1 16,-14 11-2-16,-1-5 0 15</inkml:trace>
  <inkml:trace contextRef="#ctx0" brushRef="#br0" timeOffset="855.581">11960 3955 64 0,'0'0'38'0,"0"0"0"16,-3-19 0-16,3 19-29 16,0 0-2-1,5 38-1-15,-7-15-1 16,6 12-2-16,-2-1-1 0,2 14 0 15,0 0-1-15,2-2-2 16,-1 4-1-16,1-15-2 16,10 1-4-16,-16-36-12 15,19 21-19-15,0-27 0 16,4-9 0-16,2-14 0 16</inkml:trace>
  <inkml:trace contextRef="#ctx0" brushRef="#br0" timeOffset="1043.0804">12333 3938 57 0,'0'0'37'16,"0"0"2"-16,7 34-2 15,-26-7-24-15,17 42-2 0,-25-2-4 16,12 23-1-16,-10 4-3 16,0 8-2-16,-4 4-2 15,0-9-2-15,9 5-5 16,-7-23-30-16,10-14-2 15,5-17 1-15,5-14 0 16</inkml:trace>
  <inkml:trace contextRef="#ctx0" brushRef="#br0" timeOffset="1429.5468">12338 4592 53 0,'33'-23'37'16,"4"4"1"-16,1 1 0 16,-7-1-28-16,18 25-1 15,-22-12-1-15,9 25-1 16,-20-1-2-16,-3 12-1 16,-13 11-2-16,-6 6 0 15,-9 1 0-15,-6 2-1 16,-4-2 1-16,-2 2-1 15,0-8 0-15,5-1 0 16,3-13 1-16,6-3-1 16,5-5 0-16,8-20 0 15,4 19 0-15,-4-19-1 0,19 9 2 16,-19-9-2-16,33-4-1 16,-14 3 1-16,4-5-3 15,-2-6-3-15,14 12-6 16,-12-21-29-16,8 2 0 15,-4-10-1-15,4-3 0 32</inkml:trace>
  <inkml:trace contextRef="#ctx0" brushRef="#br0" timeOffset="1847.6219">13339 4344 68 0,'0'0'39'0,"24"-9"1"16,-24 9 0-16,25 17-30 15,-25-17-2-15,9 17-1 16,-9-17-2-16,10 18-1 16,-10-18-2-16,21 13-1 15,-21-13 0-15,29-12 0 16,-13-5-1-16,-1-2 0 15,-1-4 0-15,-3-4 0 16,-5 4 0-16,-6-2-1 16,-8 6 2-16,-9 11-2 0,-14 12 1 15,-8 13 1 1,-13 16-1-16,-8 17 1 16,-7 11-1-16,-2 24 2 15,3 3-1-15,10 2 1 0,16 0 0 16,20-3 0-16,20-9-1 15,25-15-1-15,22-13-1 16,12-27-2-16,13-3-3 16,-9-36-22-16,13 1-14 15,-11-25-1-15,-5-12 1 16,-6-12-1-16</inkml:trace>
  <inkml:trace contextRef="#ctx0" brushRef="#br0" timeOffset="2703.7925">14364 4170 54 0,'11'-19'37'15,"-11"19"1"-15,14-46-5 16,-14 46-16-16,0 0-4 16,0 47-3-16,-21-8-4 0,7 18-1 15,-9 5-1-15,2 9-2 16,-4 2 0-16,3-2-1 16,3-10-1-16,4-11 1 15,5-18-2-15,6-12-1 16,4-20 0-16,0 0 0 15,35-29-1-15,-16-11-1 16,10-5 1-16,-8-12-1 16,6-1 2-16,-7 1 1 15,-5 3 0-15,-9 12 1 16,-10 7 2-16,4 35-1 16,0 0 1-16,-17 22 0 0,17 16 0 15,13 14 0-15,8 9-1 16,12 14 1-16,10 2-1 15,7-3 0 1,4-5 2-16,0-5-1 16,-6-11 1-16,-6-6 0 0,-9-15-1 15,-12-9 1-15,-21-23-1 16,2 21 1-16,-25-21-3 16,-12-2 2-16,-17-2-2 15,-7 1 2-15,-13-3-2 16,-1 0-1-16,3 2 0 15,5-3-3-15,15 5-2 16,0-16-8-16,28 9-26 0,5-6-4 16,17 15 2-16,8-33-1 15</inkml:trace>
  <inkml:trace contextRef="#ctx0" brushRef="#br0" timeOffset="3131.0462">14850 4444 52 0,'25'-6'39'16,"-2"2"1"-16,-2 6 0 0,-21-2-19 15,39 16-10-15,-39-16-2 16,25 46-3-16,-17-14-1 15,7 9-2 1,-2 3-1-16,5 6 0 0,-3-2-1 16,3-4 0-16,-3-8 0 15,0-3 0-15,-1-8 0 16,-1-6 0-16,-13-19-1 16,20 11 1-16,-20-11 0 15,13-26 0-15,-9 4 0 16,0-6-1-16,-2-9 1 15,2-5-1-15,0-6 0 16,0-8-1-16,1 7 1 16,-1-7-2-16,4 6 0 15,-4-2-2-15,7 14 0 16,-11-4-4-16,18 28-9 16,-7-11-25-16,-1 6 1 0,-4 0 0 15,3 0 0-15</inkml:trace>
  <inkml:trace contextRef="#ctx0" brushRef="#br0" timeOffset="3530.8188">15469 3907 59 0,'0'0'37'0,"13"-21"0"16,-13 21 1-16,43-15-27 15,-30-5-2-15,26 15-2 16,-12-11-1-16,11 12-2 0,-9-1 0 16,6 7-1-16,-12-1-1 15,0 11 0-15,-23-12 0 16,18 29-1-16,-20-8 0 16,-10 6 0-16,-5 0 0 15,-4 3 0-15,-2-3 0 16,1 0 0-16,3-2-1 15,6-6 1-15,5-2 0 16,8-17 1-16,15 23-1 16,6-17 0-16,5 0 0 15,6-4 0-15,3-2 0 16,4 2-1-16,-1-2 0 16,-1-4-1-16,-2 6-4 0,-16-16-6 15,4 16-31-15,-23-2 0 16,0 0 0-16,0 0-2 15</inkml:trace>
  <inkml:trace contextRef="#ctx0" brushRef="#br0" timeOffset="4662.8092">10720 6757 57 0,'0'0'37'0,"18"-9"0"16,-18 9 0-16,0 0-24 16,27 2-4-16,-2-8-3 15,23 4-1-15,4-11-1 16,13 3-2-16,3-5-1 16,-2-1-2-16,-1 7-1 15,-19-9-4-15,5 26-19 16,-28-4-13-16,-23-4 0 0,-12 29 0 15,-15-10 0-15</inkml:trace>
  <inkml:trace contextRef="#ctx0" brushRef="#br0" timeOffset="4835.4661">10896 6907 70 0,'0'0'38'15,"7"17"0"-15,11-19 1 16,-1-11-32-16,18 11-1 15,-4-13-1-15,9 5-2 16,-5 2-4-16,-2-11-6 16,11 6-30-16,-13 7-1 15,-4 0-1-15,0 2 0 0</inkml:trace>
  <inkml:trace contextRef="#ctx0" brushRef="#br0" timeOffset="5114.402">11864 7066 85 0,'-8'23'41'0,"8"-23"1"15,0 0-1-15,-6 27-34 16,6-27-1-16,0 0-3 16,0 0-2-1,0 0-5-15,0 0-6 0,-7-21-30 16,7 21-1-16,15-36-1 16,-3 7 2-16</inkml:trace>
  <inkml:trace contextRef="#ctx0" brushRef="#br0" timeOffset="5519.7206">12130 6543 77 0,'0'0'39'15,"0"0"0"-15,-6 17 0 16,6-17-31-16,-13 25-2 0,13-25-2 15,-14 38-1-15,10-17-2 16,4-21-1-16,12 29 0 16,-12-29 0-16,35 23-1 15,-8-15 1-15,6-5-1 16,7 1 2-16,4 2-2 16,5 2 2-16,-1 1-1 15,-2 9 1-15,-5 1 0 16,-5 8 0-16,-9 1 2 15,-11 11-1-15,-14-3 0 16,-10 5 1-16,-15-7-1 16,-4 2 0-16,-6-7 0 15,-2-4-1-15,-1-4-2 0,-1-11 0 16,6-4-1-16,-2-14-3 16,14 4-3-16,-14-23-32 15,20-3 0-15,-1-16-2 16,3-6 0-16</inkml:trace>
  <inkml:trace contextRef="#ctx0" brushRef="#br0" timeOffset="5691.3429">12124 6489 91 0,'18'-14'39'0,"3"9"0"16,6-24-12-16,15 25-22 0,-1-6-3 15,5-9-12-15,-1 12-27 16,9 3 0-16,-6-2-2 16,4 0 1-16</inkml:trace>
  <inkml:trace contextRef="#ctx0" brushRef="#br0" timeOffset="6054.0307">13262 6190 70 0,'-25'0'40'0,"25"0"-2"16,-34 21 2-16,18 17-29 15,-19-1-2-15,12 26-2 16,-11 8 0-16,12 19-4 16,5 8-2-16,13 0 1 15,12-4-2-15,9-10-1 0,16-11-3 16,2-21-2-16,26-10-29 15,-10-27-5-15,1-15 0 16,-6-13 0 0</inkml:trace>
  <inkml:trace contextRef="#ctx0" brushRef="#br0" timeOffset="6818.0593">13812 6309 35 0,'-35'19'30'15,"18"-12"2"-15,-4 5-6 16,-4-16-4-16,25 4-5 16,-27-2-6-16,27 2-3 0,0 0-3 15,11-17-2-15,-11 17-1 16,37-12-1-16,-10 7 0 16,8 5 0-16,3-2 0 15,7 9 0-15,-3 7 0 16,2 5 0-16,-9 0 1 15,-4 12 1-15,-14-2-1 16,-9 7 0-16,-16-1 0 16,-11-1 1-16,-10-7-1 15,-6 2-1-15,3-10 0 16,-1-8-1-16,8-1-1 16,7-10 0-16,18 0 1 15,0 0-1-15,25-25 0 0,4 8 1 16,6 3-1-16,7 3 1 15,3 1 0-15,1 8 0 16,-3 6 1-16,-3 10 0 16,-9 5 1-16,-6 13 0 15,-17 5 0-15,-6 9 2 16,-14-4-1-16,-11 6 0 16,-12-8-1-16,-1-1 1 15,-7-7-1-15,3-9-1 16,5-7-1-16,0-11-2 15,12-3-2-15,2-23-4 16,30 4-32-16,-9-16-1 0,12-7 0 16,5-12-1-16</inkml:trace>
  <inkml:trace contextRef="#ctx0" brushRef="#br0" timeOffset="7143.1568">14439 6274 74 0,'23'10'40'16,"-19"9"0"-16,-8 2 1 16,0 27-25-16,-9-17-7 15,15 15-2-15,-12-6-1 16,10 14-2-16,2-5-2 16,4 1-1-16,3-8 0 0,5-1 0 15,3-9-1-15,2 1 1 16,3-6-1-16,3-10 0 15,0-2 0 1,4-7 0-16,0 0 0 0,2-6-1 16,1-2 0-16,1-8 0 15,4-2-1-15,-2-5-1 16,5 2-2-16,-9-22-3 16,15 22-14-16,-13-29-18 15,0 3-1-15,-10-7 1 16,-4-2-1-16</inkml:trace>
  <inkml:trace contextRef="#ctx0" brushRef="#br0" timeOffset="7358.5604">14560 6261 59 0,'0'0'34'16,"24"3"0"-16,8-5-1 16,1-5-24-16,17-3-10 15,2-9-13-15,-1 2-17 16,8 9-3-16,-16-5-1 16,-1 13 2-16</inkml:trace>
  <inkml:trace contextRef="#ctx0" brushRef="#br0" timeOffset="7534.1366">14545 6566 66 0,'29'9'35'0,"2"-20"-1"16,19-1 1-16,4-5-33 15,8 5-17-15,-1-3-17 16,-14-10-1-16,1 15-1 15,-13-9-1-15</inkml:trace>
  <inkml:trace contextRef="#ctx0" brushRef="#br0" timeOffset="7719.5463">15124 6529 78 0,'27'0'35'16,"-2"-9"-1"-16,9 7-2 16,-5-16-49-16,2 3-17 15,10 7 0-15,-18-5-1 16,6 7 0-16</inkml:trace>
  <inkml:trace contextRef="#ctx0" brushRef="#br0" timeOffset="8253.6686">15650 6213 38 0,'12'-20'30'16,"21"13"2"-16,-10-11 0 16,2-1-23-16,21 15 2 15,-19-7-3-15,14 21 1 16,-20-9-3-16,6 19 0 0,-27-20 0 16,23 44-2-16,-31-17 0 15,-3 7-1-15,-16-3 0 16,0 3-1-16,-8-5-1 15,4-4 0-15,2-4-1 16,8-7 1-16,21-14-1 16,0 0 0-16,0 19 0 15,19-15 0-15,8-1 0 16,6 3 0-16,4 2 0 16,5 5 1-16,-1 6 0 15,1 5 1-15,-9-3 0 16,-2 7 1-16,-14 1 1 15,-3 6 0-15,-18-5 0 0,-8 7 0 16,-15-10 0-16,-6 3-2 16,-9-5 0-16,-4-2-1 15,-5-9-1-15,-1-8-3 16,10 3-4-16,-14-13-33 16,27-7-1-16,6-12 0 15,17-4-1-15</inkml:trace>
  <inkml:trace contextRef="#ctx0" brushRef="#br0" timeOffset="8767.6998">16545 6224 66 0,'0'0'38'15,"-17"-17"-1"-15,17 17 2 16,0 0-26-16,-19 15-3 0,24 6-2 16,-10-3-2-16,14 16-1 15,-1-1-1-15,9 9 0 16,-3 2-1-16,9 6-1 15,-2-6 0-15,2-2-1 16,-7-7 0-16,-1-6-1 16,-3-6 0-16,-12-23 0 15,17 26 0-15,-17-26-2 0,0 0-1 16,-2-25-3-16,2 25-6 16,-4-40-29-1,-2 4 0-15,-5-10 0 16,3-2 0-16</inkml:trace>
  <inkml:trace contextRef="#ctx0" brushRef="#br0" timeOffset="8950.3332">16551 6251 65 0,'0'0'36'0,"0"0"2"16,25-4 0-16,-11-13-27 15,41 15-3-15,-4-15-3 16,18 7-2-16,-1-3-3 15,-1 1-1-15,3 6-4 16,-26-13-20-16,0 8-13 16,-15 7 0-16,-29 4 1 15,0 0 0-15</inkml:trace>
  <inkml:trace contextRef="#ctx0" brushRef="#br0" timeOffset="9111.3529">16588 6420 75 0,'0'0'38'16,"13"19"0"-16,18-23-1 16,11-27-30-16,14 18-3 15,-2-2-5-15,-4-10-26 16,8-2-10-16,0-2 0 16,-11-4-1-16</inkml:trace>
  <inkml:trace contextRef="#ctx0" brushRef="#br0" timeOffset="9434.8652">17245 5727 72 0,'27'2'37'16,"4"2"1"-16,12-12-4 16,18 31-25-16,-5-1-2 15,18 20 0-15,-11 2-2 0,1 15 0 16,-10 3-1-16,-8 9-1 16,-19 7-1-16,-15 3 0 15,-20-1-1-15,-17-1-2 16,-8-4-2-16,-13-16-5 15,17-1-31-15,-12-20-1 16,9-11 0-16,10-17-1 16</inkml:trace>
  <inkml:trace contextRef="#ctx0" brushRef="#br0" timeOffset="9753.9926">18212 5649 82 0,'-27'34'39'15,"-6"10"1"-15,-2 4-1 16,6 17-32-16,-7 1-1 15,12 18 0-15,-1-5 0 16,14 11-2-16,9-4-1 16,10-1 0-16,9-7-1 15,6-7-3-15,10-7-2 0,0-22-2 16,17 10-20 0,-12-37-16-16,3-11 0 15,1-14 0-15,12-17-1 16</inkml:trace>
  <inkml:trace contextRef="#ctx0" brushRef="#br0" timeOffset="10473.1371">18457 6082 30 0,'0'0'34'0,"0"0"2"0,0 0-2 15,0 0-14-15,-16-19-4 16,16 19-4-16,0 19-3 16,6 8-2-16,-10-6 1 15,6 16-3-15,-4-3 0 16,6 14-1-16,-2 0-2 15,2 0-1-15,2-8-1 16,-3-9-3-16,7 3-4 16,-10-34-10-16,0 0-23 15,17 10 1-15,-17-10-1 16,14-31 1-16</inkml:trace>
  <inkml:trace contextRef="#ctx0" brushRef="#br0" timeOffset="10857.7488">18644 6098 24 0,'33'-22'34'15,"7"11"1"-15,1-3 1 16,-1-5-18-16,22 27-1 16,-26-18-4-16,16 26-4 15,-23-5-2-15,2 16-2 16,-15 0-1-16,-11 9-1 15,-12 1-1-15,-11 3 0 16,-11 2 0-16,-3 2 0 16,-9-3 0-16,3-3-1 15,-3-3-1-15,8-5 1 16,1-3-1-16,8-4 1 0,5-4-1 16,8-1 1-1,11-18-1-15,3 23 2 0,-3-23-1 16,39 7 0-16,-6-9-1 15,7 0 1-15,8-7-1 16,5-1 0-16,1 3-1 16,-4-7-2-16,0 10-2 15,-15-15-6-15,11 11-28 16,-19-1-1-16,-6 3 0 16,-21 6 1-16</inkml:trace>
  <inkml:trace contextRef="#ctx0" brushRef="#br0" timeOffset="11233.7074">19494 6121 78 0,'0'0'40'0,"18"23"-1"16,-18-23 0-16,29 48-32 15,-18-22 0-15,12 13-1 16,-1-5-2-16,5 8 0 0,-2-5-2 16,0-1 0-1,-4-5-1-15,2-6 1 16,-8-8-1-16,-15-17-1 16,26 17 1-16,-26-17-1 0,0 0 1 15,21-23-1-15,-19 0 1 16,2-1-1-16,-2-9 0 15,1-9 1-15,5-2-3 16,-2-6 1-16,7 4-2 16,-3-6-1-16,9 12-3 15,-13-14-9-15,15 21-24 16,-13 3-1-16,4 5 0 16,-7 5 0-16</inkml:trace>
  <inkml:trace contextRef="#ctx0" brushRef="#br0" timeOffset="11590.7628">20115 5616 72 0,'0'0'38'0,"31"-4"0"16,-6 8 1-16,22 13-33 15,-15-1 1-15,20 20-1 16,-5 1-1-16,7 16-1 16,-6 5-1-16,-4 11 0 0,-9 2-1 15,-8 7 0-15,-11 3-1 16,-13-2 0-16,-14-3-1 15,-10-5-1 1,-8 0-2-16,-8-17-2 0,6 9-9 16,-2-30-26-16,-1-10-1 15,-3-15 0-15,8-14 0 16</inkml:trace>
  <inkml:trace contextRef="#ctx0" brushRef="#br0" timeOffset="12068.738">20661 5451 44 0,'23'-11'35'16,"-1"11"1"-16,-1-4 0 15,-21 4-23-15,56-6-2 16,-27 0-3-16,15 14-1 16,-15-2-2-16,12 11-1 0,-20-4 0 15,-6 16 0-15,-13 0-1 16,-12 7 0-16,-11 1 0 15,-8 7 0 1,-7-4-1-16,-5 0 0 0,1-3 0 16,7-3-1-16,4-3 1 15,12-6-1-15,5-4 1 16,12-21-1-16,10 27 1 16,9-17-1-16,8-7 0 15,8-3 0-15,3-1-1 31,8-5-1-31,5 2-1 0,-5-8-4 0,6 20-9 0,-15-16-27 16,-6 5 0-16,-14 1-1 16,-17 2 1-16</inkml:trace>
  <inkml:trace contextRef="#ctx0" brushRef="#br0" timeOffset="13098.4476">11027 8380 38 0,'0'0'35'16,"0"0"-1"-16,0 0-4 16,-19 6-7-16,19-6-6 15,0 0-6-15,28 8-3 16,-10-14-2-16,17 6-2 0,3-6-2 15,10-2-1-15,6 3-1 16,0-5-3-16,4 8-3 16,-19-15-11-1,3 13-21-15,-17 6-2 0,-25-2 2 16,0 19-1-16</inkml:trace>
  <inkml:trace contextRef="#ctx0" brushRef="#br0" timeOffset="13252.3858">11148 8564 80 0,'0'0'37'0,"0"0"0"16,35 16-12-16,-12-37-18 15,25 7-2-15,-3-5-4 0,3-4-6 16,14 0-30-16,-16 6-3 16,-9-3 2-1,-1 17-2-15</inkml:trace>
  <inkml:trace contextRef="#ctx0" brushRef="#br0" timeOffset="13926.3434">12136 8296 41 0,'21'-27'34'0,"-4"15"0"16,-1-7 2-16,5-4-25 0,14 16-1 15,-8-13 0-15,15 16-2 16,-13-5-1-16,8 13-2 16,-12 1 0-16,0 19-1 15,-15 0-1-15,-8 13 0 16,-16 3-2-16,-9 16 0 16,-10 1 1-16,-7 3-2 15,-5-6 2-15,1-5-2 16,3-6 2-16,9-7-2 15,5-9 2-15,9-10-1 16,18-17 0-16,0 0 0 16,20 10-1-16,5-16 1 15,7-2 0-15,11 1 0 0,3-5-1 16,4 4 1-16,2-3-1 16,-3 1 0-16,-3 5-2 15,-6-7-2-15,1 10-1 16,-20-23-8-16,14 16-27 15,-16-14-1-15,-3 0 0 16,-1-8 1-16</inkml:trace>
  <inkml:trace contextRef="#ctx0" brushRef="#br0" timeOffset="14194.8701">12842 8010 82 0,'0'0'41'16,"0"0"0"-16,0 0-1 16,-21 21-31-16,32 14-2 15,-7-1-2-15,8 16 0 16,-3-2-2-16,5 11-1 16,-3-3-1-16,-1 5-1 15,2-9 1-15,-5-4-2 16,3-8 0-16,-6-13-4 15,9 2-1-15,-13-29-13 16,0 0-22-16,25-29-1 16,-5 4 0-16,7-15 1 0</inkml:trace>
  <inkml:trace contextRef="#ctx0" brushRef="#br0" timeOffset="14553.5267">13345 7972 80 0,'-25'28'40'0,"4"5"0"16,0 15 0-16,-10-4-31 15,15 23-1-15,-5-5-3 16,15 10-1-16,5-6-1 16,12-5-1-16,12-11-1 15,10-14-1-15,9-13-1 0,7-19 0 16,12-13 1-1,-3-16-1-15,2-10 0 16,-10-9 0-16,-5-4 0 16,-15-4 1-16,-8 4 0 0,-15 16 0 15,-20 7 1-15,-12 13-1 16,-10 12 2-16,-3 18-1 16,-5 6 0-16,1 13 0 15,3 13 0-15,0 0-3 16,16 7-1-16,0-17-8 15,19 5-30-15,6-11 1 16,10-7-2-16,11-8 1 16</inkml:trace>
  <inkml:trace contextRef="#ctx0" brushRef="#br0" timeOffset="15270.1862">14088 8232 29 0,'0'0'35'16,"0"0"0"-16,0 0 2 15,-4-23-17-15,4 23-3 0,0 0-4 16,17 18-2-16,-17-18-3 15,2 21-2-15,-2-21-1 16,-5 46 0 0,-3-17-1-16,6 13-1 0,-4-4-1 15,4 4-1-15,0-3 1 16,8-5-2-16,6-5 1 16,5-8-1-16,4-6 2 15,10-7-3-15,0-2 2 16,6-4-1-16,-1-2 0 15,5-4 0-15,-3 0-1 16,3 0 1-16,1 0-1 0,-1 1 1 16,-1-1-2-16,-5 0 0 15,2 0-1-15,-10-2 0 16,3 4-2-16,-30 2-3 16,45-9-14-16,-36-8-19 15,-1-3 1-15,-8-1 0 16,-4-6 1-16</inkml:trace>
  <inkml:trace contextRef="#ctx0" brushRef="#br0" timeOffset="15506.4164">14169 8106 58 0,'29'-10'35'0,"17"10"-1"16,6-2-2-16,8-11-27 15,17 3-1-15,-7 1-4 16,-7-7-10-16,-7 3-22 16,0 13-2-16,-23-8 0 15,-6 12 0-15</inkml:trace>
  <inkml:trace contextRef="#ctx0" brushRef="#br0" timeOffset="15665.6919">14190 8305 58 0,'19'12'35'0,"24"-10"-2"0,1-16 1 15,14 3-31-15,10-10-17 16,-3-2-17-16,12 7-2 15,-17-7-1-15,10 8 0 16</inkml:trace>
  <inkml:trace contextRef="#ctx0" brushRef="#br0" timeOffset="15877.5538">15021 8213 70 0,'35'6'36'16,"-10"-12"1"-16,10 2-2 15,2 6-29-15,3-11-5 16,-3-16-15-16,1 8-20 16,3 3-2-16,-14-7 0 15,2 4 0-15</inkml:trace>
  <inkml:trace contextRef="#ctx0" brushRef="#br0" timeOffset="16409.7203">15440 7824 55 0,'25'-29'35'16,"0"14"1"-16,2-4 0 16,2-8-26-16,17 21-1 15,-11-13-2-15,11 15-2 16,-13 0-2-16,4 12 0 16,-14 3-2-16,-4 14 0 15,-15 0 0-15,-12 10 1 16,-11 1-2-16,-12 2 1 15,-4-1-1-15,-3-3 0 0,1-5 0 16,6-8 0-16,6-3 0 16,25-18-1-16,0 0 1 15,0 0 0 1,35 13-1-16,2-13 1 16,5 0 0-16,4 4 0 0,7 2 0 15,-3 7 1-15,2 0-1 16,-4 10 2-16,-8-3 0 15,-3 7 1-15,-18-3 0 16,-7 7 1-16,-14-4-1 16,-11 2 1-16,-20-4 0 15,-6 2-1-15,-11-6-1 16,-4-2 0-16,-4-2-1 0,0-5-1 16,0-5-1-16,1-5-4 15,18 8-8-15,6-18-29 16,6-3 1-1,8-7-1-15,15-7 1 0</inkml:trace>
  <inkml:trace contextRef="#ctx0" brushRef="#br0" timeOffset="17296.8719">17041 7720 51 0,'-8'-17'37'0,"8"17"1"15,0 0-1-15,-11-33-22 16,11 33-3-16,0 0-4 15,7 35-2-15,-7-35-3 16,8 44 0-16,0-15 0 16,3 11-1-16,1 0 0 15,3 5 0-15,-1-1 0 16,-3 2-1-16,1-8 1 16,0 2-1-16,-7-5 0 15,1-3 0-15,-6-9 1 16,-4 2-1-16,-5-7 1 15,9-18 0-15,-37 25 0 0,12-18-1 16,-8 1 0-16,-4-2 0 16,-1-4 0-16,-1 0-1 15,1-4 0-15,1 4 0 16,4-2-1-16,2-2 1 16,6 2-1-16,4-6-1 15,21 6-2-15,-29-15-2 16,29 15-5-16,-9-18-30 15,12-5 0-15,3-4-1 16,4-9 1-16</inkml:trace>
  <inkml:trace contextRef="#ctx0" brushRef="#br0" timeOffset="17523.8179">16497 7716 80 0,'0'0'39'0,"0"0"1"16,0 0 0-16,54 2-31 16,17 4-2-16,6-15-1 15,20 5-2-15,3-6 0 16,8 2-3-16,-6-3-1 16,-11 1-3-16,-4 16-8 15,-16-12-30-15,-21 4 0 16,-19 4 0-16,-31-2-1 0</inkml:trace>
  <inkml:trace contextRef="#ctx0" brushRef="#br0" timeOffset="18237.7336">11272 9801 27 0,'-29'24'35'16,"29"-24"1"-16,-23 23-1 15,23-23-11-15,0 0-7 16,0 0-5-16,13 21-4 0,10-29-2 15,20 2-2-15,1-11-1 16,16 0-1-16,2-1-2 16,-4-5-2-16,3 10-3 15,-20-16-14-15,-7 16-19 16,-12 11 0-16,-22 2-1 16,-16 21 1-16</inkml:trace>
  <inkml:trace contextRef="#ctx0" brushRef="#br0" timeOffset="18385.3229">11276 10037 64 0,'0'0'37'0,"0"0"-1"0,25 6 0 15,-2-21-31-15,31-1-1 16,2-3-2-16,6-13-14 16,-3 9-23-16,9 5 0 15,-12-3-2-15,-2 12 1 16</inkml:trace>
  <inkml:trace contextRef="#ctx0" brushRef="#br0" timeOffset="18665.0329">12383 10189 85 0,'0'0'41'0,"0"0"1"15,-18 17-1-15,18-17-33 16,0 0-3-16,0 0-1 16,0 0-2-16,0 0-2 15,0 0-3-15,0 0-4 16,0 0-25-16,-3-17-9 15,5 0 0-15,-2 17 0 16</inkml:trace>
  <inkml:trace contextRef="#ctx0" brushRef="#br0" timeOffset="19180.9603">12770 9619 22 0,'22'-5'33'15,"-1"-13"3"1,10 7-1-16,5 7-10 16,-3-17-9-16,31 21-4 0,-18-10-2 15,14 18-2-15,-20-2-2 16,3 13-1-16,-14 2-2 16,-10 8 0-16,-21 9 0 15,-15 4-1-15,-16 2 0 16,-11 4-2-16,-8-4 1 15,-6 2 0-15,0-7-1 16,6-7 0-16,5-10-1 16,15-7 1-16,12-6-1 0,20-9 1 15,0 0-1 1,22-5 1-16,8-5-1 16,9 1 2-16,7-1-2 15,5 0 1-15,3 1 0 0,-4-1-2 16,0 6-1-16,-8-11-4 15,12 17-21-15,-19-12-11 16,-8-3-1-16,-6-8 0 16</inkml:trace>
  <inkml:trace contextRef="#ctx0" brushRef="#br0" timeOffset="19439.0183">13471 9454 75 0,'0'0'40'0,"0"0"1"0,0 0 0 16,19 44-28-16,-21-19-4 15,12 19-2-15,-6 8-1 16,5 6-2-16,-1 3-1 16,2 1-1-16,-1-9 0 15,1-3-2-15,-1-11 0 16,-1-9-3-16,4-11-2 15,-12-19-3-15,36 12-23 16,-18-26-11-16,3-10-1 16,0-13 0-16</inkml:trace>
  <inkml:trace contextRef="#ctx0" brushRef="#br0" timeOffset="19844.0218">13989 9502 77 0,'0'0'41'0,"-3"27"1"16,-13 2-2-16,1 13-26 15,-10-2-5-15,15 18-2 16,-5-2-2-16,9 5-2 16,8-4-1-16,11-7-1 15,12-9 0-15,14-7-1 16,5-19-1-16,12-9 1 15,6-13-1-15,4-9 1 16,-3-16-1-16,-3-11 0 0,-6-1 0 16,-12-7 1-16,-9 4-1 15,-14 1 1-15,-15 8-1 16,-15 7 1-16,-16 16 0 16,-10 13 0-16,-9 12 1 15,0 17 0-15,-7-2-1 16,9 13 0-16,4 0 1 15,9 1-1-15,13-3 0 16,11-5-2-16,12-2-3 16,-5-29-7-16,31 19-29 15,-9-19 0-15,8-4-2 16,3-10 1-16</inkml:trace>
  <inkml:trace contextRef="#ctx0" brushRef="#br0" timeOffset="20301.034">15183 9343 86 0,'0'0'41'0,"0"0"0"0,0 0-1 15,24 27-33-15,-24-27-1 16,9 48-1 0,-3-16-1-16,8 13-1 0,-3 4-1 15,8 11 0-15,1-1-1 16,1 3 0-16,0-9 0 15,-5-5 0-15,-7-5 0 16,-9-5 0-16,-8-7 0 16,-11-12 0-16,-12-4-1 15,-9-5 1-15,-6-3-1 16,-7-5 0-16,-4-4-1 16,-1-5 0-16,4-7-1 15,2-5-1-15,9-8-2 16,3-15-3-16,26 13-18 15,-11-17-17-15,15-2 2 16,1 2-2-16,9-2 2 0</inkml:trace>
  <inkml:trace contextRef="#ctx0" brushRef="#br0" timeOffset="20512.9214">14776 9326 86 0,'27'-19'41'0,"4"11"1"16,12-5 0-16,18 18-33 16,7-26-1-16,21 10-4 15,1-5 0-15,3 3-3 16,-4 3-1-16,-12 3-3 0,-4 14-5 16,-29-7-33-16,-5 8-1 15,-39-8-1-15,12 23 1 16</inkml:trace>
  <inkml:trace contextRef="#ctx0" brushRef="#br0" timeOffset="40190.2888">1344 9335 16 0,'0'0'32'0,"21"-2"1"0,-21 2 0 15,0 0-18 1,0 0-3-16,0 0-2 16,0 0-4-16,-2-23-2 15,2 23-1-15,8-40-1 0,-2 15 0 16,-6-4 0-16,4 5 0 16,-8-3 0-16,2 7 0 15,-15 13 0-15,-5 14 1 16,-8 17-2-16,-5 14 2 15,-8 10-2-15,-1 17 2 16,-2 8 0-16,5 13 0 16,9 8 0-16,12 0-1 15,16-7 1-15,16-5-1 16,17-15 0-16,19-15-2 16,10-12 0-16,11-17 0 15,5-19 0-15,1-12-1 16,0-11-1-16,-7-19-2 0,-1 5-4 15,-26-15-17-15,-1 4-14 16,-9 0 0-16,-12 0-1 16,-7 4 1-16</inkml:trace>
  <inkml:trace contextRef="#ctx0" brushRef="#br0" timeOffset="40691.2505">2058 9113 23 0,'0'0'34'16,"0"0"0"-16,23-27 0 16,12 16-20-16,-10-24-4 15,27 12-3-15,-10-13-1 16,16 11-3-16,-4-2-2 15,-6 6-4-15,4 11-6 16,-21 2-24-16,-9 1-2 16,-22 7 1-16,1 21-1 15</inkml:trace>
  <inkml:trace contextRef="#ctx0" brushRef="#br0" timeOffset="40869.8392">2139 9278 34 0,'0'0'36'0,"37"4"-1"16,-3-12 1-16,5 4-22 16,-3-28-4-16,18 12-4 15,-11-5-4-15,-5 2-3 16,5 18-10-16,-20-1-23 16,-6-8-2-16,-17 14 0 15,18-11-1-15</inkml:trace>
  <inkml:trace contextRef="#ctx0" brushRef="#br0" timeOffset="41722.012">3466 7970 1 0,'-6'-29'16'15,"20"12"13"-15,-16-16 2 16,2 0-13-16,11 14-2 16,-15-15 0-16,16 15-3 15,-22-8-3-15,10 27-2 16,-13-23-2-16,13 23-1 15,-39 9-2-15,10 10 0 16,-9 4-1-16,-7 16 0 16,-3 1 0-16,4 8-1 0,-1 2 0 15,9 4-1-15,7-5 1 16,13-2 0-16,13-7 0 16,16-10-1-16,16-12 0 15,8-14 1-15,11-12-1 16,6-9 0-16,2-16 0 15,0-5 0-15,-6-14 0 16,-8 0 0-16,-9-2 1 16,-10 8-1-16,-9 0 2 15,-8 10-1-15,-8 9 0 16,2 27 0-16,-20-4 1 16,3 29 0-16,-4 13-1 15,3 20 1-15,-1 11-1 0,4 8 0 16,5 3 0-16,8 5 0 15,12-7-1-15,9-7 1 16,10-13-1-16,6-16 0 16,11-15 0-16,8-17 1 15,2-14-1-15,2-14 0 16,-6-8 1-16,-4-7 0 16,-7-5-1-16,-9-3 0 15,-12 1 1-15,-16 7-1 16,-18-1 1-16,-15 5-1 15,-8 2 0-15,-9 4-1 16,-6 10 0-16,-2-2-1 16,8 13-5-16,-8-12-19 0,19 18-13 15,6 2-1-15,6 1 0 16,23-7-1-16</inkml:trace>
  <inkml:trace contextRef="#ctx0" brushRef="#br0" timeOffset="42133.2805">3323 8681 40 0,'0'0'34'16,"41"-19"2"-16,-3-8 0 0,-1-9-29 16,44 1 1-16,-4-13-2 15,14 12-1-15,-10-1-4 16,-4 5-1 0,-4 13-6-16,-27 3-26 0,-7 9-3 15,-20 26-1-15,-23 6 1 16</inkml:trace>
  <inkml:trace contextRef="#ctx0" brushRef="#br0" timeOffset="42493.8995">3460 8938 23 0,'0'0'34'0,"0"0"1"15,0 0 1-15,8 31-20 16,-14-14-5-16,18 25-1 15,-16-7-1-15,17 21-3 16,-11-8-2-16,12 5-1 16,-5-9-1-16,3-5-1 15,-2-9-2-15,-10-30-2 16,28 25-3-16,-22-48-19 16,6-5-11-16,-3-9-2 0,-3-15 0 15</inkml:trace>
  <inkml:trace contextRef="#ctx0" brushRef="#br0" timeOffset="42784.7705">3589 8837 38 0,'0'0'35'15,"4"36"1"-15,14 1 0 16,3 14-21-16,13-18-9 16,22 11-1-16,-2-4 0 15,14 3-2-15,-6-9 0 16,-1 3-1-16,-7-11 0 15,-7 5 1-15,-22-8-1 16,-12 4 1-16,-20-8-1 0,-11 6 1 16,-17-2-1-16,-9 4 1 15,-12-2-1-15,-6-2 0 16,-3-2-1-16,1-4 0 16,8 1-2-16,6-9-2 15,13 3-2-15,5-22-11 16,32 10-23-16,-12-19-2 15,20 0 1-15,5-4 0 16</inkml:trace>
  <inkml:trace contextRef="#ctx0" brushRef="#br0" timeOffset="43141.8124">4097 8925 53 0,'17'-12'38'0,"-17"12"0"0,0 0 1 16,17 29-28-16,-17-29-3 15,25 42-2-15,-7-15 0 16,9 12-2-16,-2-1-2 16,8 6 1-16,-6-6-1 15,4-3 0-15,-8-12 0 16,-4 0 0-16,-19-23-1 15,29 19 1-15,-29-19 0 16,27-32 0-16,-14-5-1 16,1-9 0-16,1-6 0 0,3-9 0 15,-1-4-1 1,-5-1-1-16,-3 5-2 0,-9 2-2 16,10 26-11-16,-8-9-25 15,-2 3-1-15,2-5 0 16,-2 2-1-16</inkml:trace>
  <inkml:trace contextRef="#ctx0" brushRef="#br0" timeOffset="55668.7254">5235 6934 30 0,'0'0'26'0,"17"-12"3"16,-17 12-7-16,0 0-3 16,0 0-4-16,0 0-3 0,0 0-2 15,0 0-2-15,0 0-1 16,0 0-2-16,0 0-1 15,0 0 0 1,0 0-1-16,0 0 0 0,0 0-1 16,0 0 0-16,0 0 0 15,-12-25-1-15,12 25 0 16,0-21 0-16,0 21-1 16,-7-21 1-16,7 21-1 15,-25 0 1-15,3 16 0 16,-5 8 0-16,-3 17 0 15,1 7 0-15,4 9 1 16,1 5-1-16,15 1 1 0,9-7-2 16,17-7 2-16,16-8-2 15,17-16 1 1,12-12-1-16,9-13 1 16,10-15-1-16,2-4 0 0,-4-4-1 15,-11-8-1-15,-10 8-2 16,-24-6-6-16,5 18-24 15,-39 11-7-15,0 0 1 16,-21-14-1-16</inkml:trace>
  <inkml:trace contextRef="#ctx0" brushRef="#br0" timeOffset="56359.8613">5204 7812 1 0,'-20'0'31'16,"20"0"3"-16,-17 12 0 16,17-12-13-16,0 0-3 15,0 0-3-15,0 0-3 16,0 0-3-16,44-19-2 16,-13-6-1-16,19-2-1 15,6-15 0-15,20 1-2 16,-5-5 0-16,6 8 0 15,-7 0-1-15,-7 9 0 16,-11 4-1-16,-11 6-1 16,-12 13-1-16,-29 6-3 15,21 6-3-15,-21-6-14 16,-25 2-20-16,25-2 1 0,-27 21-1 16,8-4 2-16</inkml:trace>
  <inkml:trace contextRef="#ctx0" brushRef="#br0" timeOffset="57396.0751">5553 8221 20 0,'0'0'36'15,"6"-19"1"-15,-6 19-6 0,-12-18-8 16,12 18-4 0,0 0-5-16,19-7-4 15,-19 7-2-15,0 0-2 16,25-2-1-16,-5 15 0 15,-1 5-2-15,6 7 0 0,0 3-1 16,4 5 0-16,-4 0 1 16,2 9-2-16,-2-10 0 15,2 1 1-15,-6-12-1 16,-1 2 0-16,-20-23 1 16,27 27-2-16,-27-27 0 15,17 15 1-15,-17-15 1 16,0 0-2-16,21-27 0 15,-15 1 0-15,6-1 1 16,-5-16-1-16,5-8 1 16,0-7-2-16,1 1 1 15,1-1-1-15,-3-3 2 0,1 7-2 16,-3 2 0-16,-3 4-2 16,6 16-2-16,-14-16-10 15,4 21-28-15,-6 2-1 16,4 25-1-16,-21-25 1 15</inkml:trace>
  <inkml:trace contextRef="#ctx0" brushRef="#br0" timeOffset="70622.0424">2544 11062 14 0,'0'0'35'0,"0"0"-1"16,21-12 2-16,-21 12-17 15,0 0-4-15,0 0-2 16,0 0-2-16,0 0-2 16,-10 17-3-16,16 5-1 15,-6-22 0-15,-7 30 0 16,7-30-2-16,-2 27 0 16,2-27-2-16,0 0 1 0,0 0-1 15,3-31 0-15,-3 5-2 16,-1-5 2-16,-5-2-1 15,-10 3 1-15,1 3-1 16,-12 9 1-16,-4 13-1 16,-11 12 0-16,-5 18 1 15,-1 16-1-15,-4 12 0 16,4 14 0-16,5 8 0 16,13 4 0-16,10-4 0 15,18-8 0-15,18-6 0 16,17-19 0-16,13-11 1 15,17-16-1-15,7-18 0 0,5-18 0 16,6-8-1-16,-4-12 0 16,-3 1-1-1,-13 0-2-15,-9 3 0 0,-23-1-4 16,-2 30-4-16,-27 8-17 16,-25-1-12-16,-2 29 1 15,-13 7 0-15</inkml:trace>
  <inkml:trace contextRef="#ctx0" brushRef="#br0" timeOffset="70945.6427">2147 11975 56 0,'-10'17'37'0,"10"-17"1"16,19 10-7-16,-5-31-20 16,32 11-1-16,-2-19-3 15,28 2-2-15,-3-7-2 16,10-1-1-16,-2-5-2 15,-5-2-2-15,-5 9-3 0,-22-13-7 16,5 21-25 0,-31 6-2-16,-19 19 0 15,0 0 0-15</inkml:trace>
  <inkml:trace contextRef="#ctx0" brushRef="#br0" timeOffset="71485.5065">2357 12362 56 0,'0'0'38'15,"0"0"-1"-15,11-25-7 16,7 37-17-16,-18-12-3 15,17 19-2-15,-5-2-1 16,9 14-2-16,-4-4-1 16,8 11 0-16,-7 2-1 15,7 5-1-15,-4-3 0 16,2 0 0-16,-2-7-2 0,3-11 2 16,-5-4-2-16,0-11 2 15,4-15-1 1,-3-7 0-16,-1-14 0 0,-2-7-1 15,-1-9 1-15,-3-3-1 16,1-7 1-16,-7-1-1 16,1-2-2-16,-6-1-1 15,4 1-3-15,-8-13-4 16,19 15-31-16,-19 3-1 16,0 7-1-16,-2 7 0 15</inkml:trace>
  <inkml:trace contextRef="#ctx0" brushRef="#br0" timeOffset="72752.421">2201 10381 30 0,'0'0'33'16,"0"0"1"-16,17-14 1 16,4 18-23-16,-21-4-1 15,0 0-1-15,0 0-2 16,0 0-2-16,-6 21-2 0,8-3 0 15,-2-18-1-15,-11 28-1 16,11-28-1-16,-18 33-1 16,18-33 0-16,-27 29 1 15,6-6-2-15,-6 4 1 16,-4 9 0-16,0 4 0 16,4 4-1-16,2-3 2 15,8-3-1-15,9-5 1 16,10-6-1-16,12-8 1 15,9-8 0-15,8-3 0 16,5-10 1-16,9-4-1 16,5-5 0-16,2-7 0 0,0-6-1 15,0-7-1-15,4-6 0 16,-10-16-5-16,6 18-9 16,-17-13-24-16,-19 2 0 15,-11 10 0-15,-10 5 0 16</inkml:trace>
  <inkml:trace contextRef="#ctx0" brushRef="#br0" timeOffset="73353.2207">2777 10331 23 0,'0'0'33'0,"0"0"1"16,0 0-1-16,0 0-16 15,0 0-5-15,-19 13-4 0,-4-5-3 16,23-8-2-16,-31 17-1 15,31-17-1-15,-17 4 0 16,17-4-1-16,13-21 0 16,6 2 1-16,8-4-1 15,2 2 1-15,0 2 0 16,0 5 0-16,-6 6 1 16,-3 10 1-16,-20-2 0 15,7 21 0-15,-7-21 0 16,-29 35 0-16,4-18-1 15,0 4 0-15,-2-3-1 16,4-5 0-16,4-3-1 16,19-10 0-16,-17 3-2 0,17-3-2 15,21-5-10-15,-6-13-24 16,3-8 0-16,3 1-1 16,0-6 0-16</inkml:trace>
  <inkml:trace contextRef="#ctx0" brushRef="#br0" timeOffset="73845.2803">3287 10036 36 0,'0'0'37'16,"15"-20"0"-16,-15 20-3 15,29 10-16-15,-29-10-4 16,15 29-5-16,-11-10-2 0,15 13-2 16,-5-1-1-16,9 4-1 15,-2-5 0-15,4-1 0 16,-1-12-2-16,3-3 1 16,0-14 0-16,-4-8-1 15,-4-11 1-15,-2-4-2 16,-7-6 1-16,-2-7-1 15,-8-1 0-15,-6-1-1 16,-6 3-1 0,-5-5-1-16,2 17-3 0,-11-11-3 15,26 34-22-15,-21-37-10 16,21 37 0-16,-21-17 1 16</inkml:trace>
  <inkml:trace contextRef="#ctx0" brushRef="#br0" timeOffset="74174.0592">3697 9633 47 0,'27'-16'37'16,"0"1"2"-16,4 0-1 16,17 9-24-16,-30-11-4 15,18 22-3-15,-16-3-1 16,5 10-2-16,-16 7-2 15,-9 10-1-15,-11 7 1 16,-10 10-1-16,-6 4 1 0,-2-2-1 16,2-4 1-16,4-2-2 15,5-9 2 1,16-8-1-16,8-8 0 16,15-11-1-16,8-8 0 0,10-6 0 15,3-11 0-15,5-6-2 16,3 4-2-16,-12-10-3 15,16 24-25-15,-25-12-9 16,-6 15-1-16,-23 4 1 16</inkml:trace>
  <inkml:trace contextRef="#ctx0" brushRef="#br0" timeOffset="74821.5838">3396 11486 31 0,'0'0'34'15,"0"0"0"-15,0 0-9 0,10-25-8 16,11 27-4-16,-19-20-2 16,18 24-1-16,-20-6-2 15,17-2-1-15,-17 2-2 16,0 0 0-16,-12 25-2 16,12-25 0-16,-23 23 0 15,23-23-3-15,-23 8 0 16,23-8-1-16,0 0-1 15,-12-23-1-15,12 23-4 16,12-37-10-16,-12 37-23 16,19-13 0-16,-19 13 0 15,0 0 1-15</inkml:trace>
  <inkml:trace contextRef="#ctx0" brushRef="#br0" timeOffset="75241.1516">3761 11029 69 0,'4'-19'42'0,"-4"19"-2"15,8-25 2-15,9 31-33 16,-17-6-1-16,17 19-1 15,-3 4-3-15,7 10-1 0,2 1-1 16,0 10 0-16,4 2-1 16,-5-2 0-16,1-1 0 15,-2-5 0-15,-2-5 0 16,-1-10 0-16,-18-23-1 16,32 15 0-16,-32-15 1 15,31-29-1-15,-17-3 0 16,-5-11 1-16,-1-7-1 15,-4-7 0-15,-4-3 0 16,-2 1 0-16,-4-2-1 16,0 1-1-16,3 10-2 15,-5-2-2-15,12 20-3 16,-18-12-20-16,16 26-13 0,-2 18-1 16,0 0 1-16,0 0-1 15</inkml:trace>
  <inkml:trace contextRef="#ctx0" brushRef="#br0" timeOffset="75660.9648">4473 10400 50 0,'15'-23'37'0,"-15"23"0"16,0 0 0-16,14-25-26 16,7 19-4-1,-21 6-1-15,42-25-1 16,-20 10-1-16,6 7-1 0,-4 1 1 16,1 9-1-16,-25-2 1 15,19 46-1-15,-25-4-1 16,-5 15 1-16,-7-1-1 15,1 3 0-15,-4-7 0 16,5-6-1-16,3-9 0 16,9-14 0-16,4-23 0 15,0 0 0-15,33-10 0 0,-12-5 0 16,10-4-1 0,3-3 1-16,5-2-2 15,-2-3 0-15,1 6-3 16,-11-10-4-16,16 17-30 15,-22 1-5-15,-21 13 0 0,0 0 0 16</inkml:trace>
  <inkml:trace contextRef="#ctx0" brushRef="#br0" timeOffset="76629.0294">3045 11954 47 0,'16'-25'32'16,"-16"25"-3"-16,0 0-3 16,-8-29-6-16,14 48-4 15,-29-15-4-15,11 32-2 16,-23 10-1-16,5 27-3 15,-21 12 0-15,3 22-1 16,-17 8-1-16,-1 8-2 16,-3-2 1-16,1-8-2 15,1-11-1-15,5-18 0 16,10-15-3-16,6-32-3 16,26-1-12-16,20-36-25 15,-4-44 0-15,29-12 0 16,16-24 0-16</inkml:trace>
  <inkml:trace contextRef="#ctx0" brushRef="#br0" timeOffset="77315.9641">4920 9997 37 0,'0'0'40'16,"21"-17"0"-16,-21 17 1 0,10 40-19 15,-35-17-7-15,13 35-4 16,-20 7-3-16,7 19-2 16,-10 3-2-16,4 9-1 15,0-8-1-15,8-6-3 16,6-11-1-16,1-23-5 15,24 0-33-15,-16-17-3 16,2-2 1-16,1-10-2 16</inkml:trace>
  <inkml:trace contextRef="#ctx0" brushRef="#br0" timeOffset="78375.5954">2939 14246 43 0,'0'0'38'0,"0"0"1"0,0 0-1 16,0 0-19-16,-4 40-8 15,-13-24-2-15,13 12-3 16,-3-10-2 0,5 3-1-16,2-21 0 0,0 19-2 15,0-19 0-15,0 0 1 16,13-25-2-16,-9 8 2 15,-4-8-2-15,0 0 1 16,-6-2-1-16,-3 4 0 16,9 23 1-16,-35-23-1 15,8 29 0-15,-6 15 0 16,-6 21 0-16,-5 23 0 16,-4 16 1-16,0 17-1 0,7 11 2 15,8 8-2 1,10-4 0-16,25-7 1 15,15-20 0-15,22-19-1 16,19-25 0-16,19-21 0 0,4-23-1 16,8-23 0-16,0-9 0 15,-10-16-2-15,-6 4-2 16,-23-8-2-16,-2 18-5 16,-38-8-28-16,-2 9-2 15,-26 8 1-15,-3 8 0 16</inkml:trace>
  <inkml:trace contextRef="#ctx0" brushRef="#br0" timeOffset="79044.6561">3699 14296 44 0,'0'0'38'0,"18"-10"0"15,-18 10-5-15,0 0-15 16,29 37-6-16,-20-18-3 16,12 23-2-16,-3-2-1 15,9 20-2-15,-8-5-1 16,6 9 0-16,-6-3-1 0,-3 0 0 16,-1-7 0-16,-1-6-1 15,-3-15 0-15,-1-10 0 16,-10-23 0-16,19 11-1 15,-19-11 1-15,18-23 1 16,-11-7-2-16,1-7 1 16,2-9-1-16,-1-10 0 15,1-9 1-15,2-6-1 16,-1-13 1 0,3-8-2-16,-1 4 2 0,-1 1-1 15,-3 5-1-15,-1 9-2 16,2 15-2-16,-14-5-8 15,10 27-30-15,-8 11 1 0,-6 5-1 16,8 20-1-16</inkml:trace>
  <inkml:trace contextRef="#ctx0" brushRef="#br0" timeOffset="87520.5153">3304 16314 14 0,'0'0'34'0,"8"-27"1"15,-8 27 0-15,19-6-13 16,-29-13-8-16,10 19-4 16,0 0-2-16,0 0-2 0,0 0-1 15,20 13-2-15,-20-13 1 16,0 0 0-1,0 0-1-15,19 8-1 16,-19-8 1-16,0 0-1 0,9-27-1 16,-5 8 0-16,-4-2 0 15,-4 4 0-15,4 17-1 16,-28-23 0-16,-3 38 1 16,-14 23-1-16,-9 22 1 15,-4 28 0-15,-1 17-1 16,7 16 1-16,11 4 1 15,24-2-2-15,21-22 1 16,30-22-1-16,28-23 1 0,19-35-1 16,15-27 0-1,5-21 1-15,-3-13-3 16,-5-18 1-16,-12 7-2 16,-25-11-1-16,-10 16-3 0,-31-13-7 15,9 26-26-15,-28 8-2 16,4 25 2-16,-27-11-1 15</inkml:trace>
  <inkml:trace contextRef="#ctx0" brushRef="#br0" timeOffset="88180.8194">4046 16308 22 0,'0'0'34'0,"0"0"1"16,0 0 0-16,0 0-21 16,-5-29-4-16,5 29-1 15,17-11-3-15,0 7-1 16,-17 4-1-16,29-2-1 15,-29 2 1-15,22 15-1 0,-22-15 1 16,0 31-1-16,0-31 0 16,-24 33 0-16,24-33 0 15,-32 24-2-15,32-24 1 16,-25 4-1-16,25-4-1 16,0 0 0-16,0 0 0 15,-10-19-1-15,10 19-1 16,0 0 0-16,0 0-3 15,0 0-4-15,23 17-23 16,-23-17-8-16,0 0 0 16,0 0 1-16</inkml:trace>
  <inkml:trace contextRef="#ctx0" brushRef="#br0" timeOffset="88615.7992">4799 15332 52 0,'0'0'37'0,"0"0"2"16,17-12-1-16,-5 31-27 15,-12-19-2-15,15 39-3 0,-7-7 0 16,9 16-2 0,-3 2 0-16,3 6-2 15,-3-5 2-15,-3 7-2 16,-1-4 0-16,-3-8-1 0,-3-6 1 16,-2-7-1-16,-6-10 1 15,-3-4-1-15,7-19-1 16,-33 25 1-16,6-16 0 15,-4 1-1-15,-8-2 0 16,1 1 0-16,-7 1-1 16,3-3 1-16,2 1-2 15,1-6-2-15,12-2-3 0,-6-15-2 16,33 15-24 0,-17-21-8-16,7 3-1 15,6-8 0-15</inkml:trace>
  <inkml:trace contextRef="#ctx0" brushRef="#br0" timeOffset="88815.267">4561 15452 74 0,'4'-28'39'16,"12"10"0"-16,13 20-8 15,3-38-24-15,24 5-1 16,6-5-3-16,9-3-3 15,1 7-2-15,-7-7-4 16,11 26-19-16,-22-4-14 16,-12 9 0-16,-11 14-1 15,-10 1 1-15</inkml:trace>
  <inkml:trace contextRef="#ctx0" brushRef="#br0" timeOffset="89095.6866">5537 15362 77 0,'2'33'42'0,"-9"7"-1"16,1 20 1-16,-29 7-35 15,18 25-1-15,-10 9-2 16,6 18-1-16,-6-3-1 0,5-5-1 15,5-8-1-15,2-13 0 16,5-11-3-16,4-27-1 16,12-12-3-16,-6-40-6 15,27-23-28-15,-17-6-1 16,5-9 0-16,0-12 0 16</inkml:trace>
  <inkml:trace contextRef="#ctx0" brushRef="#br0" timeOffset="89471.6094">5796 15825 56 0,'27'-10'41'0,"-2"8"-1"0,-25 2 1 16,39 17-25-16,-39-17-7 16,0 0-2-16,0 0-2 15,23 12 0-15,-23-12-3 16,17-14-1-16,-17 14 0 15,17-26 0-15,-17 26-1 16,12-23 2-16,-12 23-2 16,0 0 0-16,-31 5 1 15,2 22-1-15,-4 10 1 16,-3 14-1-16,1 11 0 16,6 9-1-16,8-2 2 15,17 0-1-15,19-8 0 16,20-13 0-16,19-9-1 0,16-22 2 15,13-19-1 1,3-17-1-16,3-10-1 0,-12-21-2 16,-5 4-3-1,-32-23-14-15,-5 15-21 0,-29 1-1 16,-22 14 0-16,-20 10 1 16</inkml:trace>
  <inkml:trace contextRef="#ctx0" brushRef="#br0" timeOffset="89983.1569">3767 15614 35 0,'0'0'37'16,"-29"19"1"-16,2 33-1 15,-18 17-18-15,18 57-8 16,-23 20-3-16,16 44-3 16,-9 17 0-16,8 17-5 15,8 1-2-15,4-16-6 16,25-11-29-16,-4-39-3 16,10-38 2-16,9-39-2 15</inkml:trace>
  <inkml:trace contextRef="#ctx0" brushRef="#br0" timeOffset="90402.6989">5948 15658 61 0,'0'0'40'16,"16"50"0"-16,-18 15 2 16,-27 8-31-16,21 30-2 15,-13 8-3-15,7 24-2 16,-3-1-1-16,5-4-1 16,-1-5-2-16,5-25-2 15,2-12-3-15,-5-42-10 0,13-9-25 31,-2-37-2-31,0 0 0 0,-4-41-1 0</inkml:trace>
  <inkml:trace contextRef="#ctx0" brushRef="#br0" timeOffset="91031.3647">6963 15222 65 0,'-6'-30'37'0,"20"10"0"16,5 17-8-16,-4-32-20 16,22 14-4-16,-6-6-1 0,11 2-3 15,1 2-4-15,-7-8-10 16,7 8-23-16,-10 2-2 15,-12 8 1-15,-21 13-1 16</inkml:trace>
  <inkml:trace contextRef="#ctx0" brushRef="#br0" timeOffset="91191.4352">7013 15383 48 0,'21'0'35'16,"10"-19"0"-16,6-15 0 15,9-14-25-15,0 0-14 16,10-4-26-16,-2 4-4 0,-9-6 0 16,3 14-1-16</inkml:trace>
  <inkml:trace contextRef="#ctx0" brushRef="#br0" timeOffset="91582.9229">8251 14495 62 0,'0'0'40'0,"0"0"0"0,0 0 0 15,0 0-25-15,0 46-8 16,0-9 0-16,18 18-2 15,-5 3-1-15,12 13-2 16,0 0 0-16,6 9 1 16,2-1-2-16,-2 0 1 15,0-10-1-15,-10 0 0 16,-6-2 0-16,-9-4 0 16,-8-9 0-1,-7-8 0-15,-9-11-1 0,-9-3 1 16,-11-5-1-16,-5-8 0 15,-5-9 0-15,-8-12-2 16,2-8-1-16,-4-17-2 0,10 4-6 16,-14-27-32-16,18-7 0 15,-2-18 0-15,13 4 0 16</inkml:trace>
  <inkml:trace contextRef="#ctx0" brushRef="#br0" timeOffset="91771.3644">7794 14737 62 0,'6'-35'43'16,"19"-9"0"-16,12-21 0 15,26 6-16-15,14-32-21 16,20 11-1-16,5 1-3 0,0 4-1 16,-5 10-5-16,-24-4-18 15,-5 35-20-15,-28 14-1 16,-23 17-1-1,-17 3 1-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08T15:23:31.3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099 5585 36 0,'0'0'33'0,"-6"-26"2"16,4 8 1-16,2 18-20 15,-9-42-4-15,9 42-3 0,9-40-1 16,-9 40-2-16,16-17 0 15,-16 17-1-15,23 28-1 16,-8 5-1-16,-7 11 0 16,6 14 0-16,-7 7-1 15,5 8 0-15,-6 7-1 16,-2 5 1-16,-3-1 0 16,1-3-1-16,-2-7 1 15,2-6-1-15,0-13 1 16,0-5-2-16,0-14 2 15,6-9-2-15,-8-27 0 16,21 20 0-16,-21-20 1 0,33-8-1 16,-12 0 0-16,4-3 0 15,6-1 0-15,2 3 0 16,7 3 0-16,5 4 0 16,5 2 0-1,6 4 0-15,4-4 0 0,-1 4 0 16,1-4 0-16,0 0-1 15,-6 0 0-15,-10-2-1 16,-1 2-1-16,-16-4-2 16,2 10-4-16,-24-28-9 15,-5 22-23-15,18-24 0 16,-16-3 0-16,-2-8 0 16</inkml:trace>
  <inkml:trace contextRef="#ctx0" brushRef="#br0" timeOffset="326.2381">10151 5562 30 0,'-33'-2'33'0,"14"8"3"16,2-6 1-16,7-21-21 0,10 21-2 16,0 0-2-1,35-13-3-15,-14-7-2 0,25 7-2 16,3-6-2 0,18-2-2-16,12-6 0 0,12-2-1 15,3 4-1-15,-5 2-1 16,0 10-3-16,-16-6-4 15,12 15-24-15,-33 13-5 16,-19 1 0-16,-20 13 0 16</inkml:trace>
  <inkml:trace contextRef="#ctx0" brushRef="#br0" timeOffset="555.4217">10115 5848 75 0,'0'0'40'0,"0"0"-1"15,0 0 1-15,30-11-33 16,22 5-3-16,4-8 0 16,14 1-4-16,9 3-3 15,-6-7-5-15,18 11-30 16,-22 3-1-16,-11 3 0 15,-12 5-2-15</inkml:trace>
  <inkml:trace contextRef="#ctx0" brushRef="#br0" timeOffset="1304.2789">9463 7114 23 0,'0'0'30'0,"0"0"3"15,0 0 0-15,21 15-20 16,4-34-1-16,37 17 0 16,-3-24 1-16,42 14-2 15,-3-17-2-15,39 12-2 16,4-12 0-16,27 12-2 16,-3-8 0-16,15 8-2 15,-8 1 0-15,-1 5 0 16,-11 1-1-16,-13 5 0 15,-22-1-1-15,-15 2 0 0,-15-2 0 16,-16 4 0-16,-16-3 0 16,-14 6 0-16,-15-1-1 15,-7-1 0-15,-7 1 1 16,-20 0-1-16,19 5-1 16,-19-5-1-16,0 0-3 15,0 0-9-15,0 0-27 16,-19-5 0-16,19 5-1 15,-33-8 0-15</inkml:trace>
  <inkml:trace contextRef="#ctx0" brushRef="#br0" timeOffset="10583.6816">10165 7881 1 0,'0'0'25'0,"2"-28"6"15,-2 28 3-15,0 0-15 16,-12-29 0-16,12 29-2 15,0 0-2-15,0 0-4 0,0 0-2 16,0 0-1-16,-4-19-2 16,4 19-1-16,0 0 0 15,31 11-1 1,-31-11-1-16,39 42 0 0,-16-7 0 16,10 13 0-16,1 9-2 15,3 11 1-15,0 1-1 16,3 0 0-16,2-4 0 15,-5-2 0-15,0-11-1 16,-6-4 0-16,-2-10 1 16,-2-5 0-16,-4-10 0 15,-4-8-1-15,-19-15 1 0,27 18-1 16,-27-18 1-16,17 11 0 16,-17-11 0-1,0 0-1-15,22-19 0 16,-15 2 1-16,5-5-1 0,-1-6 1 15,5-13-1-15,1-7 1 16,4-11 0-16,3-6-1 16,-1-6 0-16,6-6 1 15,0-11-1-15,0 2 0 47,1-1 0-47,1 3 1 0,-6 9-1 0,0 10 0 0,-5 9 0 0,-9 16-2 16,-1 13 1-16,-10 8-3 0,0 19-6 15,-17 2-32 1,17-2-1-16,-18 15 0 16,18-15-1-16</inkml:trace>
  <inkml:trace contextRef="#ctx0" brushRef="#br0" timeOffset="22556.3829">17407 2770 64 0,'-23'-24'35'0,"23"24"2"16,0 0-9-16,0 0-18 15,25 2-2-15,12 2-1 16,34 23 1-16,8-2-2 16,29 29-1-16,4 5-1 15,12 24 0-15,-7 7-1 16,-5 17 1-16,-17 6-2 15,-18 4 0-15,-23 0 0 16,-19-5 0-16,-18-11 0 16,-11-3 0-16,-10-15 1 15,-4-12-2-15,-3-14 1 0,-1-15-1 16,0-7 0-16,1-12-1 16,3-4-1-16,8-19-2 15,-11 17-5-15,-7-15-33 16,18-2-2-16,0 0-1 15,-9-21 0-15</inkml:trace>
  <inkml:trace contextRef="#ctx0" brushRef="#br0" timeOffset="24200.0197">17944 4868 10 0,'-6'-29'31'0,"6"29"0"16,21-19-7-16,-25-2-3 15,21 21-1-15,-26-19-3 0,9 19-3 16,0 0-3-16,0 0-2 15,9 25-2-15,-1 5-2 16,-10 5 1-16,8 19-2 16,-8 7 0-16,6 18-1 15,-6 7 0-15,4 12-1 16,0 0 1-16,6-1-2 16,1-5-1-16,9-7 1 15,3-10-1-15,6-14 1 16,2-11-2-16,2-21 1 15,1-6 0-15,-1-16 0 16,-2-5 0-16,-2-11-1 16,-4-9 1-16,-3-8 0 0,-3-11-1 15,-3-9 0-15,1-8 1 16,-3-7-2-16,1-6 0 16,-3-10 0-16,-1 4 1 15,1-5-1-15,2 3 1 16,-1 4-1-16,-1 6 1 15,1 5 1-15,-1 3-1 16,2 9 2-16,-3 7-1 16,3 11 1-16,-5 12 0 15,-7 18 0-15,0 0 2 16,0 0-1-16,10 45 2 16,-12-1-2-16,-2 7 1 0,0 17-1 15,1 1 0-15,3 5 0 16,2 5 0-16,11 0-1 15,6-4-1-15,10-6 0 16,6-16 0-16,7-9 0 16,5-13 1-16,3-10-1 15,2-11 0-15,-6-6 0 16,-3-8 0-16,-7 0 0 16,-7 0 0-16,-8-2 0 15,-1 1-1-15,-20 5-1 16,25-10-3-16,-25-15-11 15,0 25-26-15,8-32 0 16,-10 10-1-16,-6 1 1 0</inkml:trace>
  <inkml:trace contextRef="#ctx0" brushRef="#br0" timeOffset="31892.0193">19830 4975 39 0,'-17'2'35'0,"17"-2"2"15,0 0 1-15,0 0-20 16,0 0-6-16,0 0-1 15,48 8-4-15,-13-18-2 16,22 10 0-16,1-7-2 16,14 7 0-16,1-4-2 0,2 4-2 15,0 2-2-15,-15-10-7 16,12 10-28-16,-28 0-1 16,-15 2-1-16,-29-4 1 15</inkml:trace>
  <inkml:trace contextRef="#ctx0" brushRef="#br0" timeOffset="32051.9636">20052 5188 58 0,'0'0'36'16,"17"8"1"-16,8-14-2 16,14-5-28-16,7 9-3 0,6 4-8 15,4 0-29-15,-6-12-3 16,8 6 0-16,-10-9-1 15</inkml:trace>
  <inkml:trace contextRef="#ctx0" brushRef="#br0" timeOffset="33293.1024">21736 3886 26 0,'5'-31'34'15,"-5"31"3"-15,2-25-1 16,-11 6-15-16,9 19-7 0,0 0-4 16,0 0-3-16,0 0-1 15,0 0-2-15,-2 23 0 16,4 8-1-16,-4 7-1 16,4 18 1-16,-6 9 0 15,4 19 0-15,-2 3-1 16,6 5 0-16,0-4-1 15,7-6 0-15,5-7 0 16,3-9 0-16,8-15-2 16,2-10 2-16,6-15-1 15,-1-6 1-15,3-13-1 16,0-9 0-16,-1-9 0 0,-1-12 1 16,-2-8-1-16,0-13 0 15,-5-10 0-15,-1-15 0 16,-1-4-1-16,-7-9 1 15,-6-2-1-15,-1-5 1 16,-6 5 0-16,-2 5-1 16,-4 8 1-16,0 16 0 15,-4 7 0-15,2 15 0 16,-4 8 1-16,6 25 0 16,0 0-1-16,0 0 1 15,-12 44-1-15,10 0 2 16,1 10-1-16,-3 9 0 15,4 8 0-15,0 4-1 0,4-2 0 16,5-4 1-16,3-11-1 16,1-10 0-1,8-12 0-15,5-9-1 16,2-10-2-16,-2-15 0 0,8 0-3 16,-14-25-9-16,8 10-26 15,-6-7-1-15,-5 1-1 16,-3-2 2-16</inkml:trace>
  <inkml:trace contextRef="#ctx0" brushRef="#br0" timeOffset="34116.6463">22619 4465 26 0,'0'0'36'0,"0"0"0"16,-2-17 1-16,-6-2-17 15,8 19-4-15,0 0-4 16,0 0-4-16,0 0-1 15,0 0-2-15,0 0 0 0,0 0-1 16,0 0-1-16,10 34 0 16,-8-15-2-16,2 6 1 15,-2 2-1-15,4 4 0 16,-3 2-1-16,1 1 1 16,0 1 0-16,-2-3 0 15,2-3 0-15,0-2-1 16,2 0 1-16,5-2-1 15,-11-25 0-15,21 32 0 16,-21-32 0-16,25 19 0 16,-25-19 0-16,27 21 0 15,-27-21 0-15,22 8 1 16,-5-8-1-16,0-2 1 0,6 0-1 16,3 0 0-16,-1-7 0 15,7 5 0-15,-3-2 0 16,8-3-1-16,-2 5 0 15,-8-2 0-15,4 6-2 16,-12-8-1-16,6 10-2 16,-25-2-5-16,37-17-27 15,-37 17-4-15,17-11 1 16,-17 11-1-16</inkml:trace>
  <inkml:trace contextRef="#ctx0" brushRef="#br0" timeOffset="34529.7639">22627 4440 32 0,'0'0'35'0,"21"10"0"16,-21-10-10-16,0 0-4 15,44 7-5-15,-44-7-4 16,58-7-5-16,-21-3-2 16,13 8-1-16,0-7-3 15,4 1-1-15,0 4-3 16,-11-7-4-16,9 20-11 16,-18-9-20-16,-14 2 0 15,-20-2 0-15,9 17 0 16</inkml:trace>
  <inkml:trace contextRef="#ctx0" brushRef="#br0" timeOffset="34816.6483">22642 4649 49 0,'19'14'37'0,"-1"-16"1"16,5 0 0-16,27 10-27 16,-23-20 0-16,25 12-3 15,-11-8-3-15,7 5-1 16,-4-3-2-16,3 2-2 16,-5 0 0-16,-7-4-1 15,-3 7-2-15,-12-7-3 16,5 16-6-16,-25-8-26 0,17-6-1 15,-17 6 0-15,0 0 1 16</inkml:trace>
  <inkml:trace contextRef="#ctx0" brushRef="#br0" timeOffset="35868.3707">21576 5418 18 0,'0'0'34'15,"0"0"0"-15,0 0-2 16,36 18-12-16,-36-18-3 16,62-4-5-16,-20-10-3 15,34 11-2-15,5-11-1 16,30 1-1-16,5-6 1 15,21 1-1-15,-2-9 0 16,8 12-1-16,-8-6 0 16,-6 10 0-16,-17-3-2 0,-18 8 0 15,-16-1-1 1,-21 3 0-16,-14 4 0 16,-16 0 0-16,-27 0 0 15,21 0-1-15,-21 0 1 0,0 0-1 16,0 0 0-16,-23 9 0 15,23-9-1-15,-21 10 0 16,21-10-2-16,-21 8-1 16,21-8-5-16,-27 25-32 15,27-25-1-15,-20 5 0 16,20-5-1-16</inkml:trace>
  <inkml:trace contextRef="#ctx0" brushRef="#br0" timeOffset="38180.8166">21481 6059 30 0,'12'-21'36'0,"-12"21"0"15,0 0 3-15,3-29-20 16,-3 29-5-16,0 0-2 15,-13 18-3-15,-10-7-2 0,13 20-2 16,-11-1 0-16,4 18-2 16,-10 0 1-16,3 18-1 15,-3-7 0-15,6 8-1 16,0-4 0-16,2-3 0 16,-3-10-1-16,9-2 0 15,-1-8-1-15,5-7 0 16,1-8 0-16,2-4 1 15,6-21-2-15,-7 19 2 16,7-19-1-16,0 0 0 16,-2-31-1-16,4 4 0 15,1-11 1-15,3-10-1 16,2-10 1-16,0-7-1 0,1 4 0 16,7-10 0-16,1 4 0 15,2-2 1 1,5 7-1-16,4 1 1 15,5 5-1-15,8 5 1 0,-1 1 1 16,5 9-1-16,1 5 1 16,0 9 0-16,-3 10 0 15,-3 13 0-15,-7 14 0 16,-4 14 0-16,-2 13 0 16,-10 13 0-16,1 9 0 15,-1 12 0-15,-5 8 0 16,1 3 0-16,-1 5 0 15,-3-3-1-15,-1-3 1 0,2-5 0 16,-5-7-1 0,1-9 0-16,-2-18 0 15,0-5 0-15,2-16-1 16,-6-21 0-16,0 0 0 0,0 0-3 16,13-25-1-16,-17-8-4 15,4 33-13-15,8-46-21 16,-14 13 1-16,-5-3-1 15,-5 7 1-15</inkml:trace>
  <inkml:trace contextRef="#ctx0" brushRef="#br0" timeOffset="38446.5649">21383 6456 69 0,'0'0'38'0,"0"0"2"15,21-13 0-15,-2-1-31 16,14 18-2-16,-2-10-2 16,13 6-2-16,1-1-1 15,1-1-3-15,2 5-2 16,-6-12-5-16,14 17-24 15,-17-12-7-15,-6-2-1 16,-2-2 1-16</inkml:trace>
  <inkml:trace contextRef="#ctx0" brushRef="#br0" timeOffset="39085.0833">22320 6406 21 0,'0'0'35'16,"0"0"1"-16,-25 8-1 0,6-18-15 15,19 10-5-15,-27 2-4 16,27-2-3-16,-25 4-4 16,25-4-1-16,-24-6-1 15,24 6-1-15,0 0-1 16,-13-19 0-16,13 19 0 16,21-19-1-16,-21 19 1 15,33-21 1-15,-14 15-1 16,4 2 1-16,-3 1 1 15,1 6-1-15,-21-3 1 16,27 20 0-16,-27-20 0 16,10 28 1-16,-10-28-2 15,-6 35 1-15,6-35-1 0,-21 29 0 16,1-22 0-16,20-7 0 16,-33 2-1-16,33-2 0 15,-25-21 0-15,22 4 0 16,3-2 0-16,3-2-1 15,11-1 1-15,1 3 0 16,3 2 0-16,3 7 0 16,-2 5 0-16,0 5 1 15,-1 4 0-15,-18-4-1 16,25 15 1-16,-25-15 0 16,10 25 0-16,-10-25 0 15,-14 27-1-15,14-27 0 16,-29 23-1-16,8-18-4 0,11 15-8 15,10-20-27 1,-29-2 0-16,29 2-1 16,-19-19 0-16</inkml:trace>
  <inkml:trace contextRef="#ctx0" brushRef="#br0" timeOffset="40080.6788">23107 6449 46 0,'21'-2'39'0,"-21"2"-1"16,0 0 1-16,19 11-24 0,-19-11-3 15,0 0-4-15,0 0-3 16,0 0-1-16,0 0-1 16,0 0-1-16,0 0 0 15,20-9 0-15,-20 9 0 16,0 0 0-16,17-23-1 15,-17 23 0-15,10-27 0 16,-10 27-1-16,2-33 0 16,-2 33 1-16,-14-29 0 0,-3 22-1 15,-10 1 1 1,-8 12 0-16,-11 3 0 16,-4 8 0-16,-6 10 0 15,2 10 0-15,0 5 0 0,7 10 0 16,11 3 0-16,13 5-1 15,13-3 0-15,16 1 1 16,11-8-2-16,14-14 2 16,15-9-1-16,10-17 0 15,6-14 0-15,5-10-1 16,1-18 1-16,-4-3 0 16,-3-15 0-16,-9-7-1 15,-9-8 1-15,-10-12-1 16,-8 2-1-16,-8-5 2 15,-9 7-1-15,-6-4 0 16,-6 10 0-16,-8 7 1 16,-1 14-1-16,-3 18 2 0,1 6-1 15,-4 13 1-15,19 9-1 16,-31 15 1-16,17 12 0 16,7 15-1-16,-3 8 1 15,4 10 0-15,0 7 0 16,8 4 0-16,4 4 0 15,10-8-1-15,1-6 0 16,6-5 1-16,4-8-1 31,6-8 0-31,2-8 0 0,1-10 0 0,1-11 0 16,1-1 0-16,-1-12 0 16,0-8-1-16,-3-3 1 15,3-8 0-15,-4 1-1 0,-6-3-1 16,0 6-1-16,-14-13-5 15,18 1-34-15,-25 6-2 16,-4 5 1-16,-8 1 0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08T14:45:53.0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94 5656 1 0,'0'-40'0'0,"19"23"16"15,-30-27 6-15,1 7-11 16,-13 5 1-16,-22-5 1 16,-14 20 1-16,-36-10 1 15,-13 27-3-15,-35-2 0 16,-5 29-3-16,-26 2-2 16,6 21-2-16,-7 3-2 0,7 16 0 15,12 8-3-15,15 9 2 16,16 5-2-1,22 6 2-15,15 3-1 16,32 2 1-16,25-4 0 16,39-2 0-16,26-18 0 0,42-11 0 15,30-23 1-15,34-15-1 16,32-23 0-16,29-18 1 16,7-20-1-16,14-14 0 15,-2-12-1-15,3-11 0 16,-10-4-1-16,-17-7 1 15,-26-5-1-15,-31 3 1 16,-33-8-1-16,-35 2 1 0,-36-3 1 16,-43 9-1-1,-38 3 0-15,-37 10-2 16,-31 10-1-16,-30 3-5 16,-5 29-13-16,-22 2-16 0,-11 16-1 15,7 7 0-15,9 4-1 16</inkml:trace>
  <inkml:trace contextRef="#ctx0" brushRef="#br0" timeOffset="767.3719">9482 5390 22 0,'23'-19'30'15,"-23"-12"-1"-15,0 31 1 16,0-21-14-16,-21-2-11 16,-4 11-1-16,-27 5-1 15,-18 16 1-15,-28 3-1 32,-10 26 1-32,-25 6-1 0,-4 23 2 0,-18 6-1 15,5 19 1-15,-6 4-1 16,17 15 1-16,2 1-2 15,25 8 0-15,12-3 0 16,28-5-2-16,26-9 1 0,37-5-1 16,37-17 1-16,42-20-1 15,36-17 0-15,39-25 0 16,28-19 0 0,37-15 1-16,24-21 0 0,20-16 0 15,3-15 1-15,7-4-1 16,-13-10-1-16,-12 3 1 15,-25-7 0-15,-34 5-1 16,-42-1 0-16,-37 6 0 16,-45 2 0-16,-49 4 0 15,-41 6 1-15,-47 9-1 16,-35 6 0-16,-31 8-2 0,-24 11-1 16,-26 2-3-16,0 25-4 15,-19-1-27-15,19 12-4 16,10 7 0-1,22 5 0-15</inkml:trace>
  <inkml:trace contextRef="#ctx0" brushRef="#br0" timeOffset="2772.8467">1848 7387 13 0,'0'0'25'0,"0"0"-3"0,0 0-4 16,17 13-1-16,-17-13-4 16,0 0-2-16,21 10-4 15,10-3 0-15,4-14-1 16,21 7-1-16,9-12-1 15,18 2 0-15,12-5 0 16,22 2-2-16,7-1 1 16,17 5-1-16,13-3 0 15,14 8 0-15,13-3 0 16,10 1 0-16,13-4 0 16,18 3 0-16,12-1 0 15,7 0-1-15,0 3 0 16,13 6 1-16,5-4-1 0,11 10 0 15,0-5 0-15,6 6-1 16,0-4 1-16,5 3 0 16,1-7 0-16,-1 4 0 15,1-4 0-15,2 4 1 16,-9-4-1-16,-3 4 1 16,-11-2-1-16,1 2 0 15,-13-4 0-15,-10 3 1 16,-23 1-1-16,-19 0 1 15,-24 2-1-15,-24 2 0 16,-28-1 0-16,-30 1-1 16,-25 2 1-16,-20-5 0 0,-15 1-1 15,-31-6 1-15,23 4-1 16,-23-4 0-16,0 0 0 16,0 0-2-16,0 0-1 15,-25-10-6-15,25 10-25 16,0 0-4-16,0 0 0 15,-19-9-1-15</inkml:trace>
  <inkml:trace contextRef="#ctx0" brushRef="#br0" timeOffset="6384.1082">2266 8252 15 0,'0'0'28'16,"39"0"2"-16,-12 0-6 15,17-14-13-15,33 14 2 16,6-13-3-16,31 15 1 16,13-14-3-16,30 10-2 15,6-7-3-15,23 5-2 16,1-2 0-16,6-2-3 0,3 3 0 16,-9-11-5-16,1 9-13 15,-17-3-14-15,-13-11 1 16,-9 11 0-16</inkml:trace>
  <inkml:trace contextRef="#ctx0" brushRef="#br0" timeOffset="7443.8286">5910 8942 33 0,'44'10'27'0,"0"-10"-6"0,16-6-5 15,21 10-4-15,10-16-2 16,32 7-3-16,20-15 0 16,29 7-1-16,13-12-1 15,31 6 1-15,12-10 0 16,26 4-2-16,5-2 1 16,13 8-2-16,-4-2 0 15,9 8-1-15,-8 3 0 16,-11 4-2-16,-21 6 0 0,-19 2 0 15,-15 8-3-15,-30-8-3 16,-7 13-9-16,-33-5-17 16,-19-8-2-1,-8 5 1-15,-21-13-2 0</inkml:trace>
  <inkml:trace contextRef="#ctx0" brushRef="#br0" timeOffset="8707.7198">5950 9807 27 0,'27'0'32'0,"-6"-11"1"15,22 5 0-15,7 2-23 16,6-19-1-16,31 17 0 0,7-15 0 16,37 17-2-1,4-9-1-15,26 11-1 16,2-7-1-16,17 7-1 0,-3-2-2 15,1 2 1-15,-7 0-2 16,-16 2-1-16,-13 8-4 16,-28-14-16-16,-12 6-14 15,-19 6-2-15,-23-8 1 16,-15 6-2-16</inkml:trace>
  <inkml:trace contextRef="#ctx0" brushRef="#br0" timeOffset="16211.9866">15083 11534 29 0,'4'-18'33'0,"-4"18"1"16,0 0 0-16,0 0-16 0,12 18-5 16,-16-1-4-16,15 29-1 15,-9-2-3-15,14 19-1 16,-9-1 0-16,5 11-1 16,-4-8-1-16,1 2-1 15,-5-13 1-15,-2-6-1 16,-2-12 0-16,-6-11-1 15,0-6-1-15,6-19 0 16,-21 16-2-16,2-28-2 16,19 12-3-16,-35-48-2 15,26 19 1-15,-18-28-1 16,17 9 2-16,-13-23 1 16,15 6 2-16,-3-12 3 0,7 2 3 15,8 6 3-15,3-2 0 16,20 15 2-16,0-7 0 15,20 21 0-15,-1-4 0 16,16 23 0-16,-8 4-1 16,5 21 0-16,-12 3 0 15,-1 18-1-15,-19 4-1 16,-10 15 0-16,-19 1-1 16,-7 3 1-16,-16-4-2 15,-4 0 1-15,-6-4-1 16,0-5 0-16,3-8 0 15,5-10 0-15,1-5 0 16,26-10-1-16,-23 17 1 0,23-17 0 16,0 0 0-16,22 21 0 15,-5-9 0-15,10 7 1 16,0 8 0-16,10 7 0 16,1 1 0-16,6 3 0 15,-1-3 0-15,-3 3-1 16,-1-5 0-16,-8-3 0 15,-2-12-1-15,-10-7 0 16,-19-11-1-16,21 14-2 16,-21-14-2-16,0 0-5 15,23-2-29-15,-23 2-2 16,0 0 1-16,-19 15-1 16</inkml:trace>
  <inkml:trace contextRef="#ctx0" brushRef="#br0" timeOffset="17039.4758">15338 12725 27 0,'2'-19'34'0,"-2"19"1"16,0 0 0-16,0 0-16 15,0-25-4-15,0 25-3 16,0 0-3-16,15 30-2 16,-17-12-2-16,12 12 0 15,-6 3-2-15,5 11 0 16,-3 0-1-16,6 2-1 16,-5-2 0-16,3 0-2 15,-2-1 0-15,-4-9-2 16,5 3-4-16,-16-20-12 15,5 10-18-15,-6-4-2 0,-6 0 1 16,-3-2 0-16</inkml:trace>
  <inkml:trace contextRef="#ctx0" brushRef="#br0" timeOffset="17303.0769">15133 13381 73 0,'0'0'38'0,"0"0"-1"15,0 0 1-15,20-23-29 16,26 13-1-16,-4-11-2 16,22 6-1-16,2-4-2 15,11 1 0-15,-4-1-1 16,-4 6-1-16,-7-1 0 0,-8 7-1 16,-8 1 0-16,-13 0-1 15,-8 4-1-15,-25 2-2 16,23-6-1-1,-23 6-5-15,0 0-12 0,2-26-18 16,-11 6 1-16,-7-1 0 16,-5-4 2-16</inkml:trace>
  <inkml:trace contextRef="#ctx0" brushRef="#br0" timeOffset="17551.7848">14944 12765 73 0,'0'0'37'16,"0"0"0"-16,35-15 0 16,5-6-31-16,30 3 1 0,-1-12-3 15,16 3-1-15,0-4-2 16,-4 0-3-16,0 8-2 15,-25-5-8-15,6 12-25 16,-28 14 0-16,-14 4-1 16,-20-2 0-16</inkml:trace>
  <inkml:trace contextRef="#ctx0" brushRef="#br0" timeOffset="18151.2751">15164 14033 59 0,'0'0'36'16,"0"0"1"-16,0 0 1 16,23-2-25-16,-23 2-4 15,23 35-1-15,-11-5-2 16,13 14-1-16,-4 2-1 16,6 10-1-16,-2 2-1 15,-1 1-1-15,-3-1 1 16,-2-10-1-16,-5-6 1 0,-1-8-2 15,-3-9 2-15,-10-25-2 16,19 21 2-16,-19-21 0 16,29-28-2-16,-8-5 1 15,2-13-1-15,4-8 2 16,4-9-2-16,0-6 1 16,2 0-2-16,-6 2-1 15,4 3-1-15,-12-3-5 16,16 21-29-16,-24 0-4 15,-1 17 0-15,-10 6-1 16</inkml:trace>
  <inkml:trace contextRef="#ctx0" brushRef="#br0" timeOffset="19788.1273">15442 15209 34 0,'0'0'34'0,"0"-17"1"16,0 17 0-16,-16-18-17 15,16 18-4-15,0 0-4 16,2 23-1-16,-2-23-3 16,-3 25-1-16,3-25 0 15,0 37-1-15,1-20-1 16,3 4-1-16,-4-21 1 15,12 21-1-15,-12-21-1 16,21-11 1-16,-9-7-1 16,-1-5 0-16,-3-3 0 0,0-5-1 15,-6-2 1-15,-8 4-1 16,-4 10 0 0,-13 13 0-16,-8 16 0 15,-11 19 0-15,-5 19 1 0,-1 19 0 16,-2 17 0-16,6 18-1 15,5 5 0-15,16 7 0 16,13-7 0-16,24-13 1 16,13-15-1-16,21-22-1 15,18-22 1-15,13-18 1 16,8-23-2-16,5-17 1 16,-1-9 1-16,-6-9-1 0,-8 5 0 15,-14-2-3-15,-12 13-1 16,-28-16-12-1,-6 32-25-15,-17 9 0 16,0 0-1-16,-38 2-1 16</inkml:trace>
  <inkml:trace contextRef="#ctx0" brushRef="#br0" timeOffset="21288.7948">15311 16801 23 0,'7'-25'33'0,"-7"25"2"15,2-27-3-15,-11-7-14 0,9 34-2 16,2-37-2 0,-2 37-4-16,7-25-1 15,-7 25-3-15,0 0-1 16,25 16-1-16,-19 7 0 0,8 15-1 15,-5 10 1-15,1 11-2 16,2 12 1-16,-3 10-2 16,-1 1 2-16,-6 3-2 15,0-5 0-15,-2-1 0 16,0-10 0-16,-2-10 0 16,0-11-1-16,0-11 1 15,0-10-1-15,2-10 0 16,0-17 1-16,0 0 0 15,0 0-1-15,19-2 0 16,-19 2 1-16,41-25 0 16,-12 12-1-16,9 1 1 15,7 1-1-15,5 1 0 0,4 2 1 16,-4 5-1-16,-2 1 0 16,-7 6 0-16,-5-1-1 15,-10 1-2-15,-3 8-3 16,-23-12-17-16,0 0-19 15,0 0 0-15,0 0 0 16,0-21-2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08T14:46:31.7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03 14434 25 0,'0'0'32'0,"0"0"1"16,0 0-9-16,-19 0-6 16,19 0-4-16,0 0-3 15,0 0-1 1,0 0-3-16,-10 19-1 0,10-19-1 16,0 0-1-16,0 0 0 15,0 0-1-15,0 0-1 16,4 17 1-16,-4-17-2 15,31 0 1-15,-4-2-1 16,7-1 0-16,7-5 0 16,-1 0 0-16,-3-1 0 15,0 1 0-15,-8 0 0 16,-8 6 0-16,-21 2 0 0,0 0 1 16,0 0-1-1,-19 14 1-15,-5-7-1 16,-1-1 0-16,-7 2 0 15,-1 0-1-15,-2-5 0 0,0-1-1 16,6 4-3-16,-7-12-8 16,15 12-27-16,-5-6-2 15,7 0 0-15,19 0-1 16</inkml:trace>
  <inkml:trace contextRef="#ctx0" brushRef="#br0" timeOffset="1150.7466">4374 14169 36 0,'0'0'33'16,"-17"2"2"-16,17-2-1 16,0 0-19-16,0 0-5 15,39-4-2-15,-20-11 0 16,18 7-3-16,1-7 0 16,14 5-1-16,-2-3-1 15,6 7 0-15,-9-2-1 16,-5 10-1-16,-7-2 0 0,-6 2-1 15,-8 0 0-15,-21-2-1 16,29-2-1 0,-29 2-2-16,21-11-1 15,-21-12-5-15,0 23-14 0,19-4-13 32,-19 4-1-32,0 0 1 0,-21-15 1 0</inkml:trace>
  <inkml:trace contextRef="#ctx0" brushRef="#br0" timeOffset="1675.2416">4650 13849 38 0,'0'0'35'0,"-6"-25"1"15,6 25 1-15,0 0-20 16,0 0-4-16,18 13-4 15,-18-13-2-15,11 37-1 16,-7-10-3-16,8 13 1 16,-6 0-2-16,3 8 0 15,-3-2-2-15,-2 2 1 16,-2-2-2-16,-4-7-2 16,4 7-5-16,-14-18-30 15,12-3-1-15,-4-7 0 0,4-18-1 16</inkml:trace>
  <inkml:trace contextRef="#ctx0" brushRef="#br0" timeOffset="16311.6196">4247 15957 2 0,'0'0'24'16,"0"0"2"-16,0 0-8 0,0 0-4 16,0 0 0-16,2-17 0 15,-2 17-1-15,0 0-2 16,0 0 0-16,-27-2-2 15,27 2-3-15,-33 11-1 16,14-5-1-16,-10-2-1 16,6 2-1-16,-6-1 0 15,6-1 0-15,0 0-1 16,1-2 0-16,3-2 0 16,2 2 0-16,-1-2 0 15,18 0 1-15,-25 2-2 16,25-2 2-16,-21 2-1 15,21-2 0-15,0 0-1 0,-19 0 1 16,19 0-1-16,0 0 0 16,0 0 0-16,0 0-1 15,0 0 0 1,0 0-1-16,0 0-1 0,0 0-2 16,0 0-4-16,13-20-6 15,10 19-10-15,-23 1-9 16,20-27-2-16,-20 27 1 15</inkml:trace>
  <inkml:trace contextRef="#ctx0" brushRef="#br0" timeOffset="16710.7659">4033 15849 36 0,'0'0'34'16,"0"0"-3"-16,0 0-9 15,0 0-6-15,-35 4-2 16,35-4-6-1,-34 23-2-15,16-5-1 0,-18-7-1 16,5 8 0-16,-6-5-1 16,6 5-1-16,-2-10 0 15,8 9 1-15,2-12-3 16,23-6 2-16,-25 5-2 16,25-5 1-16,0 0-1 15,0 0 0-15,0 0 0 16,0 0 0-16,0 0 1 15,0 0 0-15,16 21-2 16,-16-21 2-16,21 23-1 16,-2-9 1-16,-2-1-1 15,7 4 0-15,-3 1 0 16,2-1 1-16,0-4-1 0,-4 3 1 16,-1-5-2-16,-18-11 0 15,25 14-1-15,-25-14-2 16,0 0-9-16,0 0-25 15,0 0-1-15,0 0 1 16,0 0-1-16</inkml:trace>
  <inkml:trace contextRef="#ctx0" brushRef="#br0" timeOffset="20230.2916">3913 16306 32 0,'0'0'36'0,"0"0"1"16,4-19 1-16,-4 19-22 15,0 0-5-15,4 17-2 16,-4-17-2-16,12 17-1 16,-12-17-2-16,23 37 0 15,-12-14-1-15,5 6 0 16,-5-3-1-16,1 7-1 16,-2 2 1-16,-3 1-2 15,-1-1 1-15,0-1-2 16,2-1 0-16,-5-10-1 15,9 5-3-15,-12-28-5 0,23 22-23 16,-23-22-7-16,0 0 0 16,0 0 0-16</inkml:trace>
  <inkml:trace contextRef="#ctx0" brushRef="#br0" timeOffset="20462.614">3821 16809 54 0,'0'0'37'0,"0"0"1"16,0 0-1-16,19-6-27 15,18 6-3-15,-6-17 0 16,15 9-3-16,-2-7-1 0,1 3-1 16,-7 1-1-16,1-5-1 15,-6 5-2 1,-10-12-2-16,2 19-6 15,-27-17-25-15,8-2-3 0,-10 3-1 16,-6-4 0-16</inkml:trace>
  <inkml:trace contextRef="#ctx0" brushRef="#br0" timeOffset="20659.1251">3715 16321 57 0,'0'0'37'0,"0"0"1"16,0 0-1-16,25 4-32 15,4-13-1-15,17-3-2 16,8-1-6-16,-10-10-25 0,12 2-8 16,-2 3 0-16,-11 1 0 15</inkml:trace>
  <inkml:trace contextRef="#ctx0" brushRef="#br0" timeOffset="21926.7668">6618 16168 28 0,'0'0'34'0,"0"0"0"16,-22-2 1-16,5-11-18 15,17 13-5-15,0 0-3 16,33 7-2-16,-14-11-1 16,18 12-1-16,3-10 0 15,20 4-1-15,0-6 0 16,11 4-1-16,-1-2-1 0,-1 0-1 15,-7-3 1-15,-4 3-2 16,-12-2 1-16,-7 6-1 16,-12 0 0-1,-8 0-1-15,-19-2 1 0,23 2-3 16,-23-2-1-16,0 0-1 16,23-6-3-16,-29-17-4 15,6 23-4-15,-4-25-7 16,4 25 1-16,-9-27 5 15,9 27 6-15,-16-19 6 16,16 19 5-16,-19-10 6 16,0-7 6-16,19 17 8 15,-23-8 1-15,23 8-4 16,0 0-3-16,0 0-3 16,0 0-4-16,0 0-1 15,0 0-3-15,36 21 1 16,-11-15-2-16,6 2 0 0,0 1-1 15,2-1 0-15,-8 0 0 16,-4 3 1-16,-21-11-1 16,14 29 1-16,-14-29-1 15,-18 35-1-15,18-35 0 16,-36 30-1-16,14-12-2 16,-6-13-5-16,18 20-23 15,-13-11-9-15,5 1-1 16,-5 0 0-16</inkml:trace>
  <inkml:trace contextRef="#ctx0" brushRef="#br0" timeOffset="22662.6673">6567 16799 30 0,'0'0'32'0,"0"0"-6"15,2 21-6-15,-2-21-3 16,0 0-3-16,0 0-3 16,0 0-2-16,0 0-2 0,0 0-1 15,24-11-1-15,-5 3-1 16,-2-11-1-16,8-2 0 16,-4-6-1-16,6-2 0 15,-3-4-1-15,-5 5 0 16,-6-5-1-16,-3 6 1 15,-8 8-1-15,-8 0 1 16,6 19-1-16,-36-6 1 16,7 19 0-16,-4 10 0 15,-2 12 0-15,-2 11 0 16,5 0 0-16,3 14 0 16,7-3 1-16,9-1-2 15,9-12 2-15,10-4-1 0,5-7 0 16,11-10-1-16,3-8 2 15,4-7-2-15,0-4 1 16,2-8 0 0,-3 0-2-16,-2-4 0 0,-1 2-1 15,-8-7-2-15,8 11-3 16,-15-25-12-16,7 18-20 16,-17 9-2-16,23-29 3 15,-23 29-2-15</inkml:trace>
  <inkml:trace contextRef="#ctx0" brushRef="#br0" timeOffset="23022.5565">7053 16523 53 0,'0'0'38'0,"0"0"0"0,0 0 1 15,0 0-26 1,0 0-3-16,29 13-2 15,-5-17-3-15,8 2-2 16,1-1 0-16,2-1-1 16,-2-2 0-16,-6 4-2 0,-2-4-1 15,-25 6-6-15,33-5-29 16,-33 5-5-16,0 0 2 16,0 0-2-16</inkml:trace>
  <inkml:trace contextRef="#ctx0" brushRef="#br0" timeOffset="25454.3939">6322 8271 16 0,'0'0'34'0,"-17"6"0"15,17-6 2-15,0 0-14 16,0 0-5-16,-21-6-3 15,21 6-4-15,0 0-2 16,0 0-2-16,0 0-1 16,21 2-1-16,-21-2-1 15,31-4-1-15,-8 0 0 16,8-2-1-16,0-1 0 0,4 1-1 16,-1-4-1-16,-1 3-1 15,0 3-2-15,-12-10-6 16,16 16-22-1,-37-2-8-15,21 6 0 0,-21-6 0 16</inkml:trace>
  <inkml:trace contextRef="#ctx0" brushRef="#br0" timeOffset="25814.3368">6376 8484 40 0,'0'21'35'0,"0"-21"3"0,0 0-1 16,6 31-20-16,-6-31-5 15,0 0-1-15,0 0-4 16,0 0-2-16,0 0-1 15,0 0-1-15,25-4-1 16,-2-6 0-16,3 0-1 16,4 5 1-16,1-5-1 15,2-3-1-15,-6 1 1 0,-2-1-2 16,-2 11-1 0,-23 2-2-16,29-2-3 15,-29 2-14-15,0 0-17 16,0 0-3-16,-17 21 2 0,17-21-1 15</inkml:trace>
  <inkml:trace contextRef="#ctx0" brushRef="#br0" timeOffset="26201.5237">6307 8858 27 0,'0'0'35'16,"0"0"1"-16,0 0 1 15,21 25-17-15,-21-25-6 16,21-2-1-16,-21 2-3 16,33-10-2-16,-12 1-3 15,14 3-1-15,-6-8-1 16,8 5-2-16,-3-3 0 16,1-3-3-16,0 7-1 15,-14-7-5-15,14 21-18 16,-35-6-13-16,21-4-1 0,-21 4 0 15,0 0 0-15</inkml:trace>
  <inkml:trace contextRef="#ctx0" brushRef="#br0" timeOffset="26558.974">6361 9218 23 0,'0'0'33'16,"-4"20"1"-16,4-20 2 0,-4-18-20 15,24 30-3-15,-20-12-1 16,25-14-1-16,-25 14-3 16,42-21-2-16,-17 6-1 15,10 3-2-15,0-5-1 16,1 4-1-16,1-3-3 16,-6 5-2-16,4 11-5 15,-35 0-28-15,0 0-2 16,0 0 1-16,0 0 0 0</inkml:trace>
  <inkml:trace contextRef="#ctx0" brushRef="#br0" timeOffset="26942.0236">6375 9531 45 0,'0'0'36'0,"19"2"3"0,-19-2-2 0,0 0-20 0,0 0-6 16,35-2-3-16,-35 2-1 16,40-21-3-16,-15 11-2 15,6 1 0-15,0-3-2 16,-4 5 0-16,2-1-2 16,-10-4-2-16,8 16-5 15,-27-4-13-15,12-17-16 0,-12 17-1 16,0 0 1-16,0 0-1 15</inkml:trace>
  <inkml:trace contextRef="#ctx0" brushRef="#br0" timeOffset="27362.9834">6369 9982 54 0,'0'0'36'16,"0"0"1"-16,0 0-1 15,17 7-25-15,-17-7-3 16,17-11-2-16,-17 11-2 16,33-13 0-16,-12-1-1 15,6 5-1-15,0-5 0 16,2 3-2-16,-2-1-1 15,-5 1-2-15,7 11-5 16,-26-22-15-16,-3 22-17 16,0 0 2-16,0 0-1 0,0 0 1 15</inkml:trace>
  <inkml:trace contextRef="#ctx0" brushRef="#br0" timeOffset="27730.1698">6301 10296 50 0,'-7'20'37'0,"7"-20"1"16,1 17 0-16,23 0-22 0,-24-17-6 15,32-2-4-15,-8-5-1 16,10-1-1-16,3-4-1 16,3-1-1-16,1-1 0 15,-3 3-2-15,-3 1 0 16,-8 3-1-16,0 3-2 15,-27 4-3-15,33 6-7 16,-33-6-25-16,0 0-2 0,-15 19 0 16,-3-4 1-16</inkml:trace>
  <inkml:trace contextRef="#ctx0" brushRef="#br0" timeOffset="28082.2419">6307 10768 48 0,'-13'19'36'0,"13"-19"2"15,0 0-1-15,23 14-24 16,-23-14-4-16,21-8 0 0,-21 8-4 16,40-11 0-16,-15 1-1 15,12 1-2-15,-2-7 0 16,1 3-1-16,-1-3 0 16,-4 3-1-16,-2 1-1 15,-12 1-3-15,5 13-2 16,-22-2-9-16,0 0-23 15,0 0-1-15,-18 8 0 16,-3 7 0-16</inkml:trace>
  <inkml:trace contextRef="#ctx0" brushRef="#br0" timeOffset="28258.7822">6322 11002 43 0,'0'0'33'15,"31"0"2"-15,-9-7-1 16,-5-11-23-16,18 13-6 16,-3-5-7-16,-1 0-29 15,-10-9-1-15,10 10-2 16,-21-14 0-16</inkml:trace>
  <inkml:trace contextRef="#ctx0" brushRef="#br0" timeOffset="29307.5773">6400 7185 43 0,'0'0'35'0,"0"0"2"16,-24-4-5-16,17 29-13 15,-26-13-6-15,16 30-4 0,-18-6-2 16,14 16-3 0,-6-4-1-16,13 8-1 15,6-6-1-15,12-4 0 16,8-8 0-16,13-9 0 0,12-18 0 16,9-7 0-16,6-17 1 15,4-10-1-15,-2-12 1 16,0-7 0-16,-8-8 0 15,-3-2 0-15,-14-7-1 16,-10 1 1-16,-13 1 0 16,-12 5-1-16,-8 4 0 15,-7 6-1-15,-4 9-1 16,-6 3-2-16,4 16-1 16,-6 1-5-16,33 13-10 15,-36 23-22-15,18-6 1 16,-1 8-1-16,4 7 2 15</inkml:trace>
  <inkml:trace contextRef="#ctx0" brushRef="#br0" timeOffset="29677.9537">6429 7467 76 0,'0'0'41'0,"0"0"0"15,-2-19 0-15,2 19-30 16,0 0-3-16,0 0-3 0,0 0-1 16,17 10-1-16,-17-10-2 15,37 19 1-15,-16-8-1 16,4 3 0-16,2 1 0 15,-2 4-1-15,-2-2 1 16,-5 1-1-16,-18-18 0 16,27 25 0-16,-27-25 0 15,0 0-2-15,19 23 0 16,-19-23-1-16,0 0-3 16,9-23-7-16,-9 23-29 15,18-21 0-15,-18 21-1 16,13-33 2-16</inkml:trace>
  <inkml:trace contextRef="#ctx0" brushRef="#br0" timeOffset="30263.0702">6853 7317 46 0,'0'0'39'16,"0"0"-1"-16,0 0 2 16,0 0-14-16,0 0-15 15,0 0-3-15,27-11-3 16,-6 5-1-16,10 2-2 15,4-7 1-15,1 1-2 16,3-5-1-16,-6 0-2 16,1 3-1-16,-16-9-10 15,3 9-27-15,-21 12-1 0,0 0 1 16,0 0-1 0</inkml:trace>
  <inkml:trace contextRef="#ctx0" brushRef="#br0" timeOffset="31154.8785">5400 7080 33 0,'0'0'33'16,"-23"-12"-1"-16,2 16 2 16,0 0-22-16,7 30-1 15,-20-3-3-15,14 25-2 16,-9-3-2-16,14 13 0 15,-2-3-2-15,15 2 0 16,6-5 0-16,13-11-2 16,8-12 1-16,16-14 0 15,1-15 0-15,10-12 0 16,0-15 1-16,4-8 0 16,-10-12 0-16,-1-5 2 15,-14-6-1-15,-10-1 1 0,-10-7 0 16,-9 6 0-16,-17 0-1 15,-4 6 0-15,-8 4-2 16,-4 8 0 0,-4 3-1-16,0 12-2 0,3 9-1 15,-3-1-6-15,23 28-16 16,-9-4-15-16,2 5 1 16,5 8-2-16,1 7 1 15</inkml:trace>
  <inkml:trace contextRef="#ctx0" brushRef="#br0" timeOffset="31510.1061">5379 7482 51 0,'0'0'38'0,"0"0"0"16,21-1 0-16,5 14-25 15,-26-13-3-15,32 17-3 0,-12-3-1 16,11 7-2-1,-4-4-2-15,3 2-1 16,-3 0-1-16,-5-7-1 16,-1 3-2-16,-21-15-8 0,35-2-28 15,-35 2 0-15,0 0-1 16,17-17 1-16</inkml:trace>
  <inkml:trace contextRef="#ctx0" brushRef="#br0" timeOffset="32087.8831">4509 7300 31 0,'24'8'34'16,"-24"-8"2"-16,27-25-4 15,13 31-12-15,-28-31-6 16,34 19-3-16,-17-15-3 16,17 9-3-16,-13-5-2 0,7 11-2 15,-13-1-2-15,-5-7-3 16,9 24-5-16,-31-10-27 15,0 0-2 1,0 0 1-16,0 0 1 0</inkml:trace>
  <inkml:trace contextRef="#ctx0" brushRef="#br0" timeOffset="32290.8622">4718 7106 71 0,'-20'27'38'0,"18"-7"1"0,2-20-3 16,2 46-28-16,-7-18-2 15,10 13-2-15,1-1-6 16,-4-11-10 0,10 9-26-16,-3-9-1 0,3-8 0 15,-12-21-1-15</inkml:trace>
  <inkml:trace contextRef="#ctx0" brushRef="#br0" timeOffset="33189.6311">4995 8342 33 0,'0'0'32'16,"0"0"2"-16,0 0-2 16,24 9-20-16,-24-9-3 15,40-15-1-15,-21 4-2 16,18 5-1-16,-8-4-2 16,4 4-2-16,-8 3-2 15,-4-5-4-15,8 12-18 16,-29-4-12-16,17-2 0 15,-17 2-1-15</inkml:trace>
  <inkml:trace contextRef="#ctx0" brushRef="#br0" timeOffset="33418.3957">5152 8184 57 0,'-6'22'36'0,"6"-22"2"16,-2 25-2-16,12-2-27 15,-10-23-3-15,3 40-3 16,1-15-5-16,-6-8-8 0,16 6-25 16,-10 2-2-16,-4-8 0 15,2 1-1 1</inkml:trace>
  <inkml:trace contextRef="#ctx0" brushRef="#br0" timeOffset="33822.4928">4980 8747 17 0,'0'0'32'16,"29"-12"3"-16,-29 12-1 15,27-27-19-15,10 27-3 16,-18-15-1-16,18 13-5 16,-16-8-1-16,8 6-5 15,-4 6-5-15,-25-2-14 16,0 0-16-16,25-15 0 15,-25 15 0-15,0 0 1 0</inkml:trace>
  <inkml:trace contextRef="#ctx0" brushRef="#br0" timeOffset="34069.3582">5086 8589 58 0,'0'0'38'16,"0"0"0"-16,-2 25 0 15,10-2-30-15,-8-23-1 0,2 40-3 16,0-17-1-16,4 0-2 16,-1 6-1-16,-1-8-3 15,8 6-5-15,-12-27-28 16,-2 27-2-16,2-27 0 15,0 0-1-15</inkml:trace>
  <inkml:trace contextRef="#ctx0" brushRef="#br0" timeOffset="34481.2987">4953 9174 39 0,'0'0'35'15,"0"0"1"-15,0 0 1 0,0 0-23 16,17-29-4-16,10 28-2 16,-7-17-2-16,11 11-2 15,-3-3 0-15,7 6-2 16,-2-2-1-16,-2-1-2 15,0 7-3-15,-14-14-7 16,16 12-26-16,-33 2-2 16,25-5 1-16,-25 5 0 15</inkml:trace>
  <inkml:trace contextRef="#ctx0" brushRef="#br0" timeOffset="34754.1484">5144 9002 63 0,'0'0'37'0,"0"0"2"16,0 0 0-16,0 0-29 15,-6 26-3-15,0-4-2 16,8 12-1-16,-6-1-2 15,3 9-1-15,-1-4-1 16,0-1 0-16,2-3-4 16,-6-13-5-16,23-3-30 15,-17-18-1-15,4 25 0 16,-4-25 0-16</inkml:trace>
  <inkml:trace contextRef="#ctx0" brushRef="#br0" timeOffset="35218.6501">4926 9757 32 0,'0'0'35'15,"0"0"-1"-15,21 8 2 16,10-6-26-16,-10-19-2 16,20 15 1-16,-12-12-3 15,9 9-2-15,-3-3-2 0,-2-2-2 16,-2 12-5-16,-31-2-10 15,32-19-20-15,-32 19-2 16,18-6 1-16,-18 6-1 16</inkml:trace>
  <inkml:trace contextRef="#ctx0" brushRef="#br0" timeOffset="35490.1911">5107 9619 54 0,'20'-2'36'16,"-20"2"3"-16,0 0-2 16,19 21-27-16,-19-21-2 15,2 35-3-15,-8-14-1 16,8 14-2-16,-6 1-1 15,2 0-2-15,0 5-2 16,-4-18-6-16,18 13-20 16,-12-11-8-16,-2-4-2 15,2-21 1-15</inkml:trace>
  <inkml:trace contextRef="#ctx0" brushRef="#br0" timeOffset="35962.9729">4943 10237 28 0,'0'0'35'16,"0"0"1"-16,0 0 0 16,33 8-19-16,-33-8-5 15,31-4-3-15,-31 4-2 16,48-2-1-16,-19-2-3 16,8 0-1-16,-6 0-2 15,-4-1-1-15,4 5-4 0,-31 0-3 16,44-4-12-1,-44 4-17-15,0 0-1 16,0 0 1-16,0 0-1 16</inkml:trace>
  <inkml:trace contextRef="#ctx0" brushRef="#br0" timeOffset="36225.6363">5121 10122 58 0,'0'0'38'0,"17"-6"1"16,-17 6-1-16,14 25-28 16,-14-25-3-16,0 35-2 0,0-12-1 15,4 7-1-15,-3 5-3 16,1-5-1-16,2 3-3 15,-4-33-7-15,10 40-26 16,-10-22-2-16,0-18 0 16,-4 23 0-16</inkml:trace>
  <inkml:trace contextRef="#ctx0" brushRef="#br0" timeOffset="36717.044">4951 10797 29 0,'21'6'34'16,"-21"-6"2"-16,0 0-1 15,25 2-14-15,-25-2-13 16,35-10-2-16,-16 2-1 16,10 7-2-16,-7-3-2 15,3 0 0-15,-4 4-2 16,-21 0-1-16,35 6-4 15,-35-6-17-15,0 0-12 16,0 0-2-16,0 0 2 0</inkml:trace>
  <inkml:trace contextRef="#ctx0" brushRef="#br0" timeOffset="36994.6523">5107 10628 61 0,'0'0'38'0,"-9"25"0"16,9-25 0-16,11 31-29 15,-11-31-3-15,0 38-1 0,0-17-2 16,6 6-2-1,-2-2-1-15,-2-4-2 16,6 8-3-16,-8-29-8 0,7 27-25 16,-7-8 0-16,0-19-1 15,-6 31 1-15</inkml:trace>
  <inkml:trace contextRef="#ctx0" brushRef="#br0" timeOffset="37398.5366">4916 11261 32 0,'0'0'35'15,"25"12"0"-15,-25-12 1 16,20-10-19-16,7 12-9 15,-8-13-1-15,18 3-2 0,-6-7-3 16,5 1-1-16,-1-3 0 16,-2 0-3-16,-2 7-3 15,-20-15-7 1,16 15-23-16,-27 10 0 0,0 0-2 16,0 0 2-16</inkml:trace>
  <inkml:trace contextRef="#ctx0" brushRef="#br0" timeOffset="37602.4">5144 11135 60 0,'-2'23'39'0,"-4"3"0"15,6 5-1-15,0 13-26 16,-6-9-8-16,10-3-4 15,8 13-8-15,-12-17-28 16,6-3-2-16,-6-25 0 16,15 19-1-16</inkml:trace>
  <inkml:trace contextRef="#ctx0" brushRef="#br0" timeOffset="57341.6824">16597 7609 27 0,'0'0'31'15,"-17"19"1"-15,17-19 0 16,-25-9-14-16,25 9-4 0,0 0-2 16,29 11-2-16,-29-11-3 15,40-6 0-15,-15-5-2 16,22 5-1-16,-7-7 0 16,8-3-2-16,-3-1-1 15,-3-2-2-15,-3 5-1 16,-14-7-5-16,4 19-6 15,-29 2-18-15,2-17-7 16,-2 17 1-16,-23-7 0 16</inkml:trace>
  <inkml:trace contextRef="#ctx0" brushRef="#br0" timeOffset="57569.1193">16761 7408 63 0,'-8'-21'37'0,"8"21"1"16,0 0-1-16,0 0-24 0,16 34-2 16,-16-17-3-16,17 22-2 15,-11-3-2-15,8 12-1 16,-7 0-1-16,1 0-1 16,0-4-2-16,-4-6-2 15,11 7-6-15,-15-19-29 16,0-26-2-16,31 14 0 15,-10-24 0-15</inkml:trace>
  <inkml:trace contextRef="#ctx0" brushRef="#br0" timeOffset="58009.9719">18312 7517 64 0,'2'17'40'0,"-2"-17"0"15,17 12 1-15,1 3-15 16,1-25-19-16,21 5-3 15,-1-11-2-15,9-3 0 16,2 0-2-16,0-4-1 16,1 8-3-16,-15-10-6 15,11 13-29-15,-22 5-1 16,-25 7-1-16,21 1 1 0</inkml:trace>
  <inkml:trace contextRef="#ctx0" brushRef="#br0" timeOffset="60942.5126">17162 6982 24 0,'0'0'30'0,"6"-25"2"16,-6 25-4-16,16-21-9 15,-22-2-3-15,6 23-3 16,0 0-4-16,0 0-1 15,0 0-2-15,-4 36-1 16,-10 12-1-16,5 17-1 16,-5 8 0-16,5 17-1 15,1-1 0-15,8 1-1 16,6-12 0-16,9-16-1 0,4-20 0 16,12-19 0-1,4-19 1-15,4-19 0 16,-7-14 1-16,1-12 1 0,-10-16-1 15,-1-1 1-15,-11-9-1 16,-3 0 1-16,-14 0-1 16,-6 2-1-16,-3 1 0 15,-6 7-1-15,-2 9 0 16,-4 8-1-16,2 11-3 16,-4 0-3-16,29 29-9 15,-35 2-23-15,18 10 0 16,3 9 0-16,4 7 0 15</inkml:trace>
  <inkml:trace contextRef="#ctx0" brushRef="#br0" timeOffset="61190.3441">17211 7348 76 0,'0'0'36'0,"17"21"2"16,-17-21-2-16,27 25-28 0,-27-25-2 15,42 23-2 1,-18-15-1-16,6 5-2 16,-3-1-2-16,0-6-4 15,8 15-16-15,-14-16-16 0,-3-6-1 16,-1 1 1-16,-17 0-2 15</inkml:trace>
  <inkml:trace contextRef="#ctx0" brushRef="#br0" timeOffset="62105.5717">19112 6828 28 0,'4'-27'34'16,"-4"27"0"-16,0 0 2 16,-23-26-17-16,23 49-2 15,-27-16-4-15,17 36-2 16,-17-5-4-16,14 19-2 16,-10 9-1-16,11 12-2 15,3 3 0-15,9-2-1 16,9-5-1-16,12-8 0 0,6-15 1 15,10-12-2 1,6-22 2-16,-1-9 0 16,0-16 0-16,-1-11 0 0,-8-12 0 15,-2-3 1-15,-10-16-1 16,-8-6 1-16,-7-1-2 16,-8-11 1-16,-7 1 0 15,-7 2-2-15,-3 4 0 16,-8-1-1-16,4 20-2 15,-10-6-5-15,33 48-12 16,-35-27-18-16,12 23 0 0,2 10-1 16,1 11 2-1</inkml:trace>
  <inkml:trace contextRef="#ctx0" brushRef="#br0" timeOffset="62422.177">19095 7245 67 0,'0'0'37'0,"0"0"1"16,0 0 0-16,23 49-26 0,-4-43-3 16,26 21-3-16,-8-10 0 15,9 6-4-15,-4-2-1 16,-1-5-5-16,3 13-13 16,-15-22-22-16,-10-3 0 31,-19-4 0-31,0 0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08T14:49:38.7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07 16878 21 0,'0'0'30'16,"-9"-39"3"-16,7 20 0 15,2 19-18-15,-8-31-1 16,8 31-3-16,2-19 0 0,-2 19-3 16,0 0 0-16,12 35-2 15,-18-14-1-15,4 11 0 16,-2-1-2-16,2 4 0 16,-2-7-1-16,4-6 0 15,0-22-1-15,0 0 0 16,0 0-1-16,23-25 1 15,-19-10-1-15,-2-7 1 16,-8-2 0-16,-5 3-1 16,-16 7 1-1,-12 13-1-15,-13 21 0 0,-8 17 0 16,-7 25 2-16,-3 25-2 16,-1 22 1-16,11 18 0 0,16 8 0 15,26 4-1-15,24-8 1 16,25-9-1-16,23-18 0 15,17-18 0-15,14-20 0 16,8-25 0-16,-4-23-1 16,-14-13-1-16,-11-7-2 15,-22-20-4-15,-2 19-7 16,-24-23-24-16,-3 6-1 16,-13-4 0-16,0 7 0 15</inkml:trace>
  <inkml:trace contextRef="#ctx0" brushRef="#br0" timeOffset="233.7872">15141 17171 73 0,'17'0'39'0,"1"0"-2"15,5-8 1-15,12 7-33 16,1-9-2-16,11-2-4 16,5 3-4-16,-12-16-12 15,6 11-21-15,-13 1 1 16,-12 9-1-16,-21 4 1 0</inkml:trace>
  <inkml:trace contextRef="#ctx0" brushRef="#br0" timeOffset="360.6355">15201 17369 61 0,'9'21'34'16,"15"-31"-3"-16,20 8-5 15,4-11-54-15,4-16-4 16,10 4-1-16,-4-9-1 16</inkml:trace>
  <inkml:trace contextRef="#ctx0" brushRef="#br0" timeOffset="873.4048">16503 16388 18 0,'6'-32'32'0,"-6"9"2"15,0 23 0 1,-45-35-11-16,16 60-8 15,-36-6-3-15,11 39-3 0,-20 5-1 16,13 26-2-16,-1-1-1 16,19 8-1-16,13-4-1 15,26-10 0-15,23-13-1 16,22-21-1-16,16-29 0 16,22-22 0-16,6-26 0 15,10-15 0-15,-4-18-2 16,-12-13 2-16,-14-9-2 15,-17-2 2-15,-21 1-1 16,-23 7 0-16,-19 11 0 16,-22 7-2-16,-5 18-2 15,-12 7-4-15,17 35-17 16,-11-3-15-16,11 18 1 0,4 12-1 16,10 13 0-16</inkml:trace>
  <inkml:trace contextRef="#ctx0" brushRef="#br0" timeOffset="1145.0466">16310 16699 68 0,'4'-17'39'0,"-4"17"2"15,21-15-2-15,0 41-29 16,-3-16-2-16,16 17-2 0,1-2-1 15,11 9-1-15,1 3-1 16,10-1-1-16,-3-3 0 16,2-6-1-16,-7-6-1 15,-7-8-1-15,-7-3-1 16,-14-8-3-16,0 7-5 16,-21-9-29-16,-23 4-2 15,0 0-1-15,-2 8 0 16</inkml:trace>
  <inkml:trace contextRef="#ctx0" brushRef="#br0" timeOffset="1446.6494">16144 17386 68 0,'-31'0'38'0,"31"0"0"15,-17-12-1-15,17 12-29 16,27-15-1-16,11 5-3 16,9-9-1-16,18-2 0 15,10-4-2-15,12-2-1 16,6 2-2-16,-12-1-1 0,4 14-6 15,-37-5-28-15,2 7-2 16,-31 8 0-16,-19 2 0 16</inkml:trace>
  <inkml:trace contextRef="#ctx0" brushRef="#br0" timeOffset="2321.5785">16321 17455 42 0,'0'0'35'0,"-1"-25"1"16,1 25-1-16,0 0-21 15,0 0-3-15,-22 33-2 16,20 9-2-16,-7 6-3 16,1 17 0-16,-4 4-2 0,3 10 1 15,-1-6-2-15,2-4 1 16,1-10-2 0,1-9 1-16,4-15-1 15,2-35 0-15,0 0 0 16,21-6 0-16,-5-31 0 0,3-16 0 15,0-5-1-15,4-13 1 16,-1-4 0-16,-1 4 0 16,-6 6 0-16,-1 11-1 15,-3 12 2-15,-3 21-1 16,-8 21 1-16,0 0 0 16,21 29 0-16,-7 9 0 15,1 12-1-15,10 10 1 16,2 3 0-16,2 4 0 15,2-6-1-15,0-5 1 16,-2-10 0-16,-6-4 1 16,-8-9-1-16,-11-10 0 0,-10-6 1 15,6-17-1-15,-38 23 1 16,-1-9-1-16,-7-5 1 16,-6 3-1-16,-2-3 0 15,2-1-1-15,4 0-1 16,3-10-2-16,12 6-2 15,5-22-7-15,28 18-28 16,-14-28-1-16,14 8 1 16,0-3-2-16</inkml:trace>
  <inkml:trace contextRef="#ctx0" brushRef="#br0" timeOffset="2923.8072">16904 17603 52 0,'0'0'35'16,"0"-25"2"-16,0 25-1 16,0 0-23-16,8-27-3 15,-8 27-2-15,17 17-1 16,-2 8-2-16,-5 8-1 16,7 17 0-16,-1 1-2 15,5 9 1-15,-2-5-2 0,3-3 0 16,-1-6 0-16,-2-7 0 15,-2-13 0 1,-17-26 1-16,31 4-1 16,-31-4 0-16,31-46 1 0,-17 12-1 15,-3-10 0-15,3-8 0 16,-3-6-1-16,3 1 0 16,-3 1 0-16,-1-1-2 15,4 11-2-15,-9-10-6 16,22 14-31-16,-17-2 0 15,7 11-2-15,-5 0 1 16</inkml:trace>
  <inkml:trace contextRef="#ctx0" brushRef="#br0" timeOffset="6641.7905">17438 16271 23 0,'0'0'27'16,"-19"2"-5"-16,19-2-5 15,0 0-3-15,0 0-4 16,0 0 0-16,0 0-2 16,0 0-2-16,0 0 0 0,0 0-1 15,0 0 0-15,0 0-2 16,0 0 1 0,31-3-1-16,-31 3 0 0,33 0-1 15,-14-2 1-15,4 5-1 16,0-3 0-16,-2 4-1 15,-3 2 1-15,1 0-1 16,-19-6 1-16,23 17-1 16,-23-17 1-16,8 37 0 15,-16-11-1-15,-5 7 2 16,-7 5-1-16,-3 10 0 16,-6 0 0-16,2 2-1 15,-2-6 1-15,6 0-1 0,4-3 0 16,7-3 0-1,5-5-1-15,5-5 0 16,4-1 1-16,1-2-1 16,5 2 0-16,2-6 0 0,1-4 0 15,-11-17 0-15,31 14 0 16,-11-14 0-16,-1-6 1 16,-2-2-1-16,-17 8 1 15,27-23 0-15,-27 23-1 16,0 0 1-16,0 0 0 15,0 0-1-15,-21 18 0 16,6 5 0-16,1 5 1 0,1 1-1 16,7 4 1-16,10 1-1 15,9 1 1 1,16-3-2-16,12 1 2 16,7 2 0-16,2-3-2 0,-2 10 1 15,-2 1 1-15,-11 3-1 16,-12 2 1-16,-15 3 0 15,-14-1 1-15,-11-6-1 16,-10 1 0-16,-4-7 0 16,-4-7 0-16,1-5 0 15,1-4-1-15,6-11-1 16,6 1-2-16,-1-12-6 16,22 0-30-16,0 0-1 15,-2-22-1-15,4 5-1 16</inkml:trace>
  <inkml:trace contextRef="#ctx0" brushRef="#br0" timeOffset="16546.6485">13052 17305 13 0,'-162'-3'27'0,"-40"-19"0"16,-7 3-9-16,-18 10-5 15,-18-11-3-15,0 9-3 0,-20-8-1 16,5 7-1-16,-10-9 0 16,12 10-1-16,3-5-2 15,14 5 1-15,6-3 0 16,22 3-1-16,22-1-1 15,29 1 0-15,22-3-2 16,32-1 2-16,21 0-1 16,29-3 1-16,16 3-1 15,20 2 2-15,22 13 0 16,-17-23 0-16,17 23 0 16,0 0-1-16,6-18 0 15,-6 18 0-15,0 0 0 16,0 0 0-16,0 0-1 0,4 23 0 15,-4-23 1-15,0 0-1 16,-4 18 1-16,4-18 0 16,0 0-1-1,0 0-1-15,-14 21 0 0,14-21 0 16,0 0-1-16,0 0 0 16,0 0 0-16,0 0 0 15,29-12 1-15,-29 12 0 16,25-15 1-16,-25 15 0 15,20-13 1-15,-20 13-1 16,0 0 1-16,0 0 1 16,3-20 0-16,-3 20 0 15,-21-11 1-15,21 11-1 0,-40-16 2 16,11 13-1-16,-16-7 1 16,-3 8-1-1,-14-2 0-15,1 10 1 16,-11-4-1-16,7 8-1 0,3-5 0 15,10 5 0-15,11-2-1 16,18-3 0-16,23-5 0 16,0 0-1-16,33-7 1 15,8 3-1-15,9 4 1 16,10 4 0-16,3 3 0 16,7 9 0-16,-1 9 0 15,-1 3-1-15,-3 9 2 16,-5 3-2-16,-8-2 1 0,-8 3-1 15,-7-3 1-15,-8-3-1 16,-10-7 1 0,-7-1 0-16,-6-4-1 15,-4-2 1-15,-2-21 0 0,-6 29 0 16,6-29 0-16,-10 17 0 16,10-17 0-16,0 0 0 15,-27-13 0-15,14-4 0 16,-3-10 0-16,-1-6 0 15,-2-7-1-15,-3-8 2 16,1-6-2-16,0-1 1 16,2-1-2-16,3-1 1 15,3 7 0-15,-1 2 0 16,5 9-2-16,-1 9-1 16,8 10-1-16,-2 3-3 15,4 17-2-15,0 0-10 16,0 0-20-16,19 12-2 0,-19-12 2 15,16 17 1-15</inkml:trace>
  <inkml:trace contextRef="#ctx0" brushRef="#br0" timeOffset="17366.9908">8986 16647 10 0,'12'-30'30'15,"-12"30"1"-15,7-21 1 0,-10 3-17 16,3 18-2-16,-18 12-1 15,5 15-2-15,-22-4-2 16,0 27-2-16,-17-8-2 16,0 15 0-16,-12-1-2 15,1 2 1-15,-5-9-2 16,5-4 0-16,5-13 1 16,10-7-1-16,5-10 0 15,12-3 0-15,6-8 0 16,25-4 0-16,-25-4 0 15,25 4-1-15,0 0 0 16,0 0 1-16,0 0-1 16,0 0 0-16,0 0 0 0,0 0 0 15,0 0 2 1,31 23-2-16,-8-10 2 0,10 5-1 16,9 3 1-16,10 2-1 15,8 2 1-15,10 2 0 16,3-3-1-16,6 5 1 15,0-2-2-15,-2-2 1 16,-5-6 0-16,-13-3 0 16,-5-5-1-16,-13 1 1 15,-8-7-1-15,-12-3 1 16,-21-2 0-16,0 0 0 16,0 0-1-16,0 0 1 15,4-19 0-15,-4 19-1 0,-25-36 1 16,7 7-1-1,-7-8 0-15,2-7 0 0,-6-7 0 16,-4-7 0 0,3-3-2-16,-1-5-1 0,10 13-7 15,-1-11-28-15,15 5-1 16,3-1-2-16,11 7 0 16</inkml:trace>
  <inkml:trace contextRef="#ctx0" brushRef="#br0" timeOffset="19322.8085">3834 17537 5 0,'0'0'27'16,"0"0"0"-16,-4-17-7 15,4 17-5-15,0 0-3 16,0 0-3-16,-17 14 0 15,11 11-2-15,-15 1-1 16,8 17-1-16,-14-5 0 16,11 14-1-16,-9-6-2 15,13 2 1-15,1-12-1 0,11-9-1 16,0-27 1-16,19-2-1 16,1-19 0-16,7-12 0 15,-2-11 1 1,4-6-2-16,-1-7 1 15,1-1-1-15,-2 5 0 0,-2 10 0 16,-7 1 1-16,-3 12 0 16,-3 7-1-16,-12 23 2 15,0 0-1-15,17 19 2 16,-15 11-2-16,2 9 1 16,0-1 0-16,5 10-1 15,1-4 0-15,4-2-1 16,1-5-2-16,-1-18-2 0,7 2-4 15,-21-21-27-15,25 8-1 16,-25-8-1 0,19-16 0-16</inkml:trace>
  <inkml:trace contextRef="#ctx0" brushRef="#br0" timeOffset="26358.6838">3767 17748 1 0,'-27'6'2'0,"27"-6"23"16,0 0 2-16,0 0-14 15,0 0-1-15,0 0-1 16,0 0 0-16,0 0-2 16,31-4 0-16,-31 4-3 15,25 8 0-15,-25-8-1 16,17 19 0-16,-17-19-1 16,17 37 1-16,-13-16-1 15,10 9-1-15,-8-3 0 16,7 8 0-16,-5-1 0 15,7 7-1 1,-3-7-1-16,3-1 0 0,1-3 0 0,1 1 0 16,0-4 0-16,3 2 0 15,-1-6 0-15,6 6 0 16,-2-4 0 0,6 3 0-16,0-1 2 0,6 4-1 15,-4 0 0-15,3-1-1 16,-3-1 1-16,4 4 0 15,-4-8-1-15,0 1 0 16,0-1-1-16,-1-2 1 16,1-3-1-16,4 1 1 15,0-6-1-15,3-2 0 16,1 3 0-16,-1-3 0 16,3-1 0-16,-1-1 0 0,1-1 1 15,-1-3-1 1,1 3 1-16,3 2-1 15,-1-5 0-15,3 7 0 16,2-7 1-16,4 7 0 0,0-7-1 16,4 1 0-16,2 0 0 15,2-4 0-15,0-1 1 16,1-1-1-16,3-2 0 16,2-2 0-16,-3 1 0 15,3-1 1-15,-2-6-2 16,-3-2 2-16,-1-1-1 15,-4-4 0-15,0-1 0 16,-6-1-1-16,-2 3 2 16,-1-1-1-16,-5-2 0 0,-3 3 0 15,-5 1 1 1,-1 0-2-16,-6-1 2 0,-2-3-1 16,-2-4 0-16,-3 0 0 15,-1 0 0-15,0-2 0 16,-1 0 0-16,1 3 0 15,-2 1 0-15,-1 2-1 16,-16 17 1-16,25-27 0 16,-25 27 0-16,21-21 0 15,-13 4 1-15,-3-2-1 16,3-1 0-16,0-3 0 0,0 2-1 16,3-8 2-1,1 5-1-15,1-5 1 16,3 0-2-16,1 0 2 15,2-1-1-15,5-1 1 0,-1-4-1 16,-2 7 1-16,0-5-1 16,-4 2-1-16,1 2 1 15,-5 6 0-15,-1 6 0 16,-12 17 0-16,11-23 1 16,-11 23-1-16,10-17 0 15,-10 17 0-15,0 0-1 16,17-21 1-16,-17 21-1 15,0 0 0-15,16-19-2 16,-16 19-1-16,0 0-1 16,0-25-1-16,0 25-2 15,0 0-1-15,17-12-2 16,-24-9-1-16,7 21 0 0,5-23 2 16,-5 23 1-16,-4-25 3 15,4 25 2-15,-19-23 3 16,0 12 3-16,19 11 2 15,-37-8 3-15,37 8 1 16,-31 0 0-16,31 0 1 16,-17 4-1-16,17-4-1 15,0 0 1-15,0 0-1 16,0 0-1-16,0 19 0 16,0-19-1-16,0 0-2 15,0 0 1-15,31 0-2 16,-31 0-1-16,35-14 0 15,-14 1 0-15,4-2 0 0,0-3-1 16,0-1 1-16,-4 6-1 16,-1 1 1-16,-20 12 0 15,27-13 1-15,-27 13-1 16,0 0 1-16,0 0 0 16,11 31 0-16,-11-8-1 15,0 7 0-15,2 5 0 16,0 1-1-16,0 6 1 15,0-1 0-15,2-3-1 16,0 0 0-16,-1-7 0 16,-1-4 0-16,0-2 0 15,-2-25 0-15,4 31 0 16,-4-31 0-16,6 21 0 0,-6-21 0 16,0 0 0-16,0 0 0 15,0 0 0 1,0 0 0-16,2-18 0 15,-2 18 0-15,-6-21 0 0,6 21 0 16,-8-19 0-16,8 19 0 16,-19-19 0-16,19 19 1 15,-29-27-1-15,10 12 0 16,-2 1 0-16,-3-1 0 16,3-2 1-16,-4 9-1 15,0-5 0-15,-2 7 0 16,0 0 1-16,0 2-1 0,0 2 0 15,-2 2 0 1,2 0-1-16,2-11-1 16,25 11-5-16,-35-29-19 15,35 29-14-15,-7-25-2 16,7 25 1-16,0-25-2 0</inkml:trace>
  <inkml:trace contextRef="#ctx0" brushRef="#br0" timeOffset="35675.1724">18804 16791 42 0,'6'-27'33'15,"-6"27"0"-15,7-17-11 16,-14-14-7-16,7 31-3 0,17-53-1 16,-2 32-4-16,-9-10 1 15,-6 31-2-15,23-35 0 16,-23 35-2-16,25-1 0 15,-9 20-2-15,-5 9 1 16,7 13-1-16,1-1 0 16,6 10 0-16,0 6-1 15,2 1 0 1,-4 4 1-16,2 1-1 0,-5-5 1 0,3-3-2 16,-8-8 2-1,1-4-2-15,-5-11 2 16,5-10-1-16,-16-21-1 15,34-9 1-15,-14-18-1 0,-1-17 1 16,2-12-1-16,-3-15 1 16,-1-8-1-16,0-5 0 15,-5-4-1-15,-4 5 1 16,-3 8 0-16,-3 14-1 16,0 13-1-16,-4 10-1 15,6 20-3-15,-4 18-4 16,0 0-26-16,21 4-5 0,-7 21 0 15,-4 8 0 1</inkml:trace>
  <inkml:trace contextRef="#ctx0" brushRef="#br0" timeOffset="36203.5019">19517 17231 35 0,'-19'9'30'15,"19"-9"1"-15,0 0-11 16,8-25-7-16,13 16-3 16,-13-22-1-16,17 12 0 15,-14-18-3-15,11 12 1 16,-11-9-2-16,5 11 1 16,-12-8-2-16,3 12 1 15,-7 19-1-15,-7-19-1 16,7 19 1-16,-29 19-1 15,7 4-1-15,-1 10 0 16,0 7 0-16,2 4-1 16,2 8 1-16,7-2-2 15,8-4 1-15,8-4 0 0,8-8-1 16,9-11 0-16,6-9 0 16,2-10 0-16,4-10-1 15,-6-7 1 1,0-1-1-16,-8-7-3 0,0 8 0 15,-13-9-6-15,17 17-22 16,-23 5-7-16,6-18 0 16,-6 18 0-16</inkml:trace>
  <inkml:trace contextRef="#ctx0" brushRef="#br0" timeOffset="37012.3004">19874 17044 40 0,'0'0'35'0,"0"-26"1"15,0 26 0-15,0 0-21 16,0 0-5-16,0 0-1 16,-17 2-2-16,15 15-2 15,2-17-1-15,-10 34-1 16,7-16-1-16,3-18-1 16,1 23 1-16,-1-23-1 15,0 0-1-15,20-10 1 16,-20 10-1-16,11-33 1 0,-7 10-1 15,-2 0 1-15,-2 0-1 16,-2 4 0-16,2 19 1 16,-13-29 0-16,13 29-1 15,-22-11 1-15,22 11 0 16,-27 17-1-16,10 4 2 16,0 10-1-16,-3 7 1 15,3 10-2-15,2 2 2 16,-1 4-1-16,5 0 0 15,5-6-1-15,2-8 0 16,6-11 1-16,4-12-1 16,-6-17 0-16,25-8-1 15,-8-17 1-15,1-7 0 0,-1-9 0 16,0-3-1-16,1 0 1 16,-7 2 0-16,1 7 1 15,-6 10-2-15,-6 25 2 16,0 0 0-16,0 0-1 15,-4 52 2-15,2 10-1 16,-4 14 0-16,8 15-1 16,2 4 1-16,5 5 0 15,7-8-1-15,3-9 0 16,8-12 0-16,0-20 0 16,6-20 0-16,-2-21 0 15,-4-20 0-15,-2-17 0 0,-6-9 0 16,-7-12 0-16,-5-6 0 15,-9-3 0-15,-7 1 1 16,-10 6-1-16,-7 12 0 16,-4 5-1-16,-7 8 0 15,-2 6-2-15,5 13-3 16,-5-15-11-16,12 23-24 16,-2-6 0-16,12 8-1 15,-2-2 0-15</inkml:trace>
  <inkml:trace contextRef="#ctx0" brushRef="#br0" timeOffset="39108.5162">20239 16933 44 0,'0'0'33'16,"0"0"2"-16,0 0-1 15,0 0-25-15,0 0-2 16,42-2-3-16,-11-7 0 15,10 9 0-15,-3-8-2 0,3 2-1 16,-7 2-2-16,-8-3-2 16,1 13-5-16,-27-6-26 15,0 0-1-15,0 0-1 16,0 0 1-16</inkml:trace>
  <inkml:trace contextRef="#ctx0" brushRef="#br0" timeOffset="39304.7439">20293 17133 59 0,'0'0'35'0,"0"0"-1"16,23-8-4-16,2 2-26 0,0-5 0 16,6 5-2-16,0 0-4 15,-6-5-4-15,15 17-16 16,-13-5-11-16,-9-1-2 15,-18 0 2-15</inkml:trace>
  <inkml:trace contextRef="#ctx0" brushRef="#br0" timeOffset="39824.2461">20819 16749 41 0,'0'0'34'0,"-5"-19"3"15,5 19-1-15,0 0-23 16,0 0-2-16,7 17-2 16,-7-17-1-1,20 46-2-15,-9-9-1 0,10 11-2 16,-1 1 0-16,3 3 0 0,-2 2-2 16,2-6 1-16,-2-8-1 15,3-7 0-15,-5-12 1 16,-2-4-1-1,-17-17 1-15,23 19-1 0,-23-19 0 32,20-3 0-32,-20 3 0 0,21-33 0 0,-10 4-2 15,3-9 2-15,1-12-2 16,1-11 2-16,1-5-2 16,-3-5 0-16,-5 2 0 15,1 4-1-15,-2 11 0 16,-6 4-3-1,3 22-3-15,-14-11-14 16,9 39-18-16,-6-19 0 0,6 19-1 16,-10 17 1-16</inkml:trace>
  <inkml:trace contextRef="#ctx0" brushRef="#br0" timeOffset="40500.8618">21294 17179 41 0,'0'0'34'16,"0"0"2"-16,0 0 0 16,0 0-21-16,0 0-5 15,0 0-1-15,-8 32-2 16,8-11-1-16,6 10-2 0,-6 0-2 15,6 3 1-15,-4-3-3 16,2 0 1-16,-1-4-1 16,-1-8-2-16,4 2-3 15,-6-21-3-15,14 17-26 16,-14-17-4-16,0 0 0 16,9-23 0-16</inkml:trace>
  <inkml:trace contextRef="#ctx0" brushRef="#br0" timeOffset="40768.236">21520 17014 55 0,'23'0'35'0,"-23"0"2"16,21 2-3-16,6 2-28 16,-6-10-2-16,10 6-1 15,0-4-1-15,0-2-2 16,5 6-4 0,-14-19-15-16,-1 11-15 0,-21 8-3 15,17-15 2-15,-17 15-2 16</inkml:trace>
  <inkml:trace contextRef="#ctx0" brushRef="#br0" timeOffset="41004.1808">21687 16818 61 0,'2'19'39'0,"-2"-1"-1"15,4 14 1-15,-10-5-29 16,6 21-5-16,-7-4 2 16,7 4-5-16,-4 4-2 0,-2-14-4 15,12 12-4 1,-14-23-29-16,14 0-2 16,0-10 1-16,-6-17-2 15</inkml:trace>
  <inkml:trace contextRef="#ctx0" brushRef="#br0" timeOffset="41700.8902">22091 16670 28 0,'0'0'34'0,"-12"-28"1"16,12 28 0-16,0 0-20 16,-19-31-2-16,19 31-3 15,11 17-1-15,5 12-2 16,-7 2-2-16,9 19 0 16,-5 1-1-16,6 18-1 15,-9 2 0-15,4 2-1 16,-5-2 0-16,3-7 0 15,-4-9 0-15,3-9-1 16,3-11 1-16,1-14-1 16,8-15 0-16,-4-18 0 0,5-13-1 15,-7-7 1-15,2-13-2 16,-5-6 1-16,-3-7-1 16,-1 1 2-1,-6 3-3-15,-2 6 2 0,-4 10-3 16,0 1-2-16,2 37-3 15,-4-42-7-15,4 42-24 16,0 0-2-16,4 23 1 16,-8 4-1-16</inkml:trace>
  <inkml:trace contextRef="#ctx0" brushRef="#br0" timeOffset="42160.4416">22486 17202 41 0,'21'-19'34'15,"2"5"0"-15,-2 1 0 16,-5-8-25-16,13 21-1 15,-8-10 0-15,0 18-2 16,-3-4 0-16,-3 13-2 0,-11 4 0 16,-6 10-2-16,-10 1 1 15,-7 9-1 1,-4-1 0-16,-2 4-2 16,-2-4 1-16,0-3 0 15,6-9-1-15,7-1 1 0,6-8 0 16,8-19 0-16,10 22 0 15,-10-22 1-15,29 7-1 16,-8-5 1-16,2-2 0 16,4-4-1-16,-1 2 0 15,2-1-1-15,-2 1 0 16,-5-2 0-16,2 2-2 16,-23 2-2-16,37-4-4 0,-37 4-26 15,17-11-6-15,-17 11 1 16,11-18-1-1</inkml:trace>
  <inkml:trace contextRef="#ctx0" brushRef="#br0" timeOffset="42485.2112">23003 17129 43 0,'0'0'34'16,"25"-15"1"-16,-4 7 0 0,-4-9-25 15,20 11-2-15,-6-9-2 16,8 15-1-16,-9-10-1 15,3 10-2-15,-6-4-1 16,-4 0-3-16,1 8-4 16,-24-4-16-16,19-19-13 15,-19 19-2-15,8-19 0 16,-8 19 1-16</inkml:trace>
  <inkml:trace contextRef="#ctx0" brushRef="#br0" timeOffset="42752.7938">23146 16883 42 0,'0'0'37'0,"19"-11"3"16,-19 11-2-16,13 31-13 15,-13-31-16-15,16 48-4 16,-8-18 1-16,3 9-3 15,-3-1 0-15,1 2-2 16,-5-1 1-16,-2-7-3 16,0-1 1-16,-4-10-3 15,6-4-2-15,-4-17-4 16,19 8-24-16,-19-8-6 16,22-25-1-16,-11 2 1 0</inkml:trace>
  <inkml:trace contextRef="#ctx0" brushRef="#br0" timeOffset="43076.227">23416 16732 58 0,'0'0'39'0,"0"0"0"16,0 0 1-16,-4 31-29 15,11 16-3-15,-7-4-1 16,14 8-3-16,-6-1 1 15,9 2-3-15,-2-8 1 16,5-7-2-16,-3-9 1 0,4-10-1 16,-1-11 1-16,-3-10-1 15,2-9-1 1,-1-9 1-16,1-8-1 16,-2-5 1-16,-1-14-1 0,-3-6-1 15,-1-5 0-15,-5-3 0 16,1 5-2-16,-8-3-2 15,8 20-5-15,-20-2-31 16,16 11 0-16,-10 6 0 16,6 25 0-16</inkml:trace>
  <inkml:trace contextRef="#ctx0" brushRef="#br0" timeOffset="44300.6983">23734 17332 5 0,'-19'-9'30'15,"19"9"1"-15,5-21 0 0,3-1-13 16,13 21-3-16,-13-23-3 16,23 21-2-16,-10-15-2 15,18 15-2 1,-12-9-1-16,5 12 0 0,-8-8-2 16,1 8 1-16,-25 0-1 15,23 6-1-15,-23-6-1 16,-19 23 1-16,-5-9 0 15,-1 3-1-15,-6 2-1 16,1 0 0-16,1-2 0 16,6-3 0-16,5-1 0 15,18-13 0-15,0 0 0 0,0 0 0 16,19 10 0-16,7-14 0 16,2 4 0-16,5-2 0 15,0 2 1 1,-2 4-1-16,-4 4 1 0,-6 5 1 15,-7 6 0-15,-11 8 0 16,-12-6-1-16,-10 12 2 16,-7-4-2-16,-2 1 1 15,-5-5 0-15,2-2-2 16,2-5 1-16,4-7-2 16,25-11 0-16,-29 12-2 15,29-12-4-15,0 0-6 16,0 0-26-16,21-4 0 0,-21 4-1 15,27 2 0-15</inkml:trace>
  <inkml:trace contextRef="#ctx0" brushRef="#br0" timeOffset="44594.5588">24289 17526 64 0,'0'0'38'15,"0"0"-1"-15,0 0 0 16,0 0-30-16,0 0-3 0,0 0-2 15,23 8-3-15,-23-8-5 16,47-4-16-16,-26-6-15 16,4-1-1-16,-4 3 1 15,1 0-1-15</inkml:trace>
  <inkml:trace contextRef="#ctx0" brushRef="#br0" timeOffset="44727.9267">24527 17520 54 0,'0'0'35'0,"7"21"0"16,-7-21-1-16,18 16-30 16,-18-16-5-16,17 3-28 15,-17-3-5-15,35-17 0 0,-18 2-1 16</inkml:trace>
  <inkml:trace contextRef="#ctx0" brushRef="#br0" timeOffset="44864.652">24756 17465 65 0,'0'0'37'16,"0"0"-2"-16,33 7-5 15,-33-7-60-15,21 4-3 16,0 0-1-16,-21-4-2 16</inkml:trace>
  <inkml:trace contextRef="#ctx0" brushRef="#br0" timeOffset="50929.276">6795 16580 17 0,'0'0'30'0,"0"0"1"0,0 0-8 15,19 6-8-15,-19-6-1 16,-21 46-2-16,-12-6-1 15,8 33-3-15,-21 6-1 16,5 32-1-16,-14-2 0 16,4 20-3-16,-5-12 1 15,12-6-1-15,4-19 0 16,11-15-1-16,4-17-1 0,11-18 0 16,2-13-1-16,12-29 1 15,-9 19-1-15,9-19 0 16,0-27 1-1,6-2-1-15,1-7 0 16,5-10-1-16,5-14 2 0,8-13-1 16,6-15-1-16,4-10 1 15,5-2-1-15,3-9 1 16,-3 6-1-16,-1 7 1 16,-4 11 0-16,-8 14 1 15,-4 21-1-15,-10 18 1 16,-13 32 0-16,0 0 0 15,0 0 0-15,8 48 0 16,-20-2 0-16,-5 13-1 0,-4 6 2 16,-8 14-2-1,-4 4 2-15,-4 3-2 16,1-6 1-16,-1-5-2 0,4-6 1 16,4-11-1-16,6-6-2 15,2-20-4-15,19 5-5 16,2-37-26-16,0 0-1 15,21-6 0-15,6-19-1 16</inkml:trace>
  <inkml:trace contextRef="#ctx0" brushRef="#br0" timeOffset="52388.875">7302 16853 12 0,'2'-18'32'15,"-2"18"1"-15,0 0 1 16,-17-25-16-16,17 25-2 0,0 0-2 16,0 0-3-16,0 0-2 15,0 0-2-15,0 0 0 16,0 0-2-16,0 0-1 15,0 0-1-15,0 0 0 16,0 0-1-16,0 0 0 16,0 0-1-16,0 0 0 15,0 0 1-15,0 0-1 16,0 0 0-16,-8-21 0 16,8 21 0-16,-4-21 0 15,4 21 0-15,-5-28 0 16,5 28-1-16,-12-25 1 15,12 25-1-15,-23-8 1 0,23 8-1 16,-35 8 1-16,16 7 0 16,-4 12-1-16,-2 9 1 15,-2 12-1 1,0 8 0-16,1 3 1 0,7 5-1 16,4 5 0-16,7-4 0 15,8-6 0-15,6-7 0 16,7-6 0-16,7-9 1 15,1-5-2-15,6-3 2 16,2-12-1-16,0-3 0 31,2-9 0-31,1-5 1 0,1-9-1 0,4-7 0 16,-2-3 0-16,-5-2 0 0,-1 0 0 31,-4 6 0-31,-5-1 0 0,-20 16 1 16,21-19-1-16,-21 19 0 15,0 0 0-15,0 0 0 0,0 0 0 16,-6 21 0-16,6-21 0 16,-13 29 0-16,1-10 0 15,-5 0 0-15,1-1 1 16,-3 1-1-16,2-4 0 16,-5-3 0-16,-1-3 0 15,-4-7 0-15,-2-6 0 16,-3-1 1-16,-3-5-2 0,-2-7 1 15,-3 0 0 1,5-6 0-16,0-4 0 0,6-4 0 16,6-2-1-1,6-1 1-15,7-5-1 0,6-1 1 16,6-2-1-16,4 0 1 16,4-2 0-16,5 5 0 15,2-1-1-15,7 0 2 16,3 3-1-16,3 3 1 15,7 1-1-15,0 2 0 16,3 1 0-16,-1 1 0 16,-3 0 0-16,-3 4 0 15,-4 4-1-15,-8 8 1 16,-21 13 0-16,25-17 1 16,-25 17-1-16,0 0 0 15,0 0 0-15,0 0 0 16,0 0 0-16,0 0 0 0,-13 19 0 15,13-19 0-15,-33 28 0 16,10-6 0-16,-6 3 0 16,-2 5 0-16,-3 7 0 15,1 1 0-15,-4 6-1 16,4 4 1-16,2 4 1 16,6 0-1-16,4 1 1 15,6 1-2-15,9-2 2 16,6-6-1-16,8-2 0 15,5-8 0-15,8-1 0 16,6-6 0-16,2-6 0 16,2-6 0-16,4-4 0 15,2-3 1-15,-3-6-1 0,3-6 1 16,0-8 0-16,1-1-1 16,-5-1 0-16,0-5 0 15,-4 2 1-15,-6 3 0 16,-4 1-1-16,-19 11 0 15,23-10 0-15,-23 10 0 16,0 0 0-16,0 0 0 16,0 0 0-16,0 0-1 15,0 0-1-15,0 0-1 16,0 0-6-16,0 0-33 16,0 0-1-16,0 0 0 15,0 0-1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08T14:50:45.6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108 3725 56 0,'0'0'37'0,"0"0"1"16,13-19 0-16,4 22-27 15,-17-3 0-15,0 0-2 16,-7 23-1-16,11 4-2 15,-10-4-1-15,6 6-2 16,-2-4 1-16,4-2-3 16,-2-23 1-16,6 19-1 15,-6-19 0-15,19-29 1 16,-11-3-1-16,-1-1 0 16,-3-5 0-16,-4-6 0 0,-6 2-1 15,-9 5 1-15,-8 8-1 16,-14 14 0-1,-3 19-1-15,-11 13 0 16,-1 20 1-16,2 16 0 0,6 16 0 16,11 14 0-16,12 3 0 15,19 4 0-15,12-5 1 16,22-9-1-16,15-14 0 16,7-16 0-16,9-19 0 15,1-16 0-15,3-15-2 16,-5-15-1-16,-2-2-3 15,-20-27-7-15,5 10-29 16,-16-6 0-16,-6-4 0 16,-10 0 0-16</inkml:trace>
  <inkml:trace contextRef="#ctx0" brushRef="#br0" timeOffset="212.54">18466 3780 77 0,'35'12'41'0,"-6"-12"-3"15,6-4 1-15,23-2-32 16,-14-7-2-16,16 5-2 16,1-1-6-16,-12-11-5 15,12 17-23-15,-22-5-7 16,-16 6-1-16,-23 2 0 15</inkml:trace>
  <inkml:trace contextRef="#ctx0" brushRef="#br0" timeOffset="360.698">18597 3965 66 0,'0'0'36'0,"0"21"1"16,22-21-1-16,1-10-29 15,23 8-3-15,0-9-4 16,1-10-12-16,3 3-24 15,4 5 0-15,-2-8-1 16,0 2-1-16</inkml:trace>
  <inkml:trace contextRef="#ctx0" brushRef="#br0" timeOffset="1284.8857">19901 3341 43 0,'0'0'25'0,"18"-25"-1"15,-18 25-1-15,9-25-2 16,9 23-5-16,-24-21-3 0,6 23-3 16,10-27-1-16,-10 27-1 15,-2-23-2-15,2 23 0 16,-10-25-1-1,10 25-1-15,-21-24-1 0,21 24 0 16,-41-12 0-16,10 12-1 16,-5 4 0-16,-3 13-1 15,-5 4 1-15,1 8-1 16,1 6-1-16,5-1 1 16,12 4-1-16,6-5 0 15,9 0 0-15,12-10 0 16,-2-23 0-16,31 21 0 15,-4-25 0-15,8-8 0 0,5-9 0 16,1-7-1 0,-1-5 1-16,-1 0 0 15,-8 1 1-15,-4 3-1 16,-10 6 0-16,-17 23 1 0,0 0-1 16,0 0 1-16,-31 52 0 15,2 1 1-15,-2 16-2 16,1 10 0-16,3 9 2 15,5 6-2-15,13-7 2 16,14-5-3-16,15-19 2 16,13-11-2-16,7-21 1 15,6-16 0-15,5-15 0 16,-1-15 0-16,-4-12 0 0,-9-11 1 16,-7-1-1-1,-8-5 1-15,-13 0-1 16,-9 2 1-16,-9 4-1 15,-7 3 0-15,-7 6-1 0,-6 8 1 16,0 6-4-16,-4-1-2 16,14 30-12-16,-10-12-25 15,6 7 1-15,-4 5-2 16,0 1 3-16</inkml:trace>
  <inkml:trace contextRef="#ctx0" brushRef="#br0" timeOffset="1548.2587">19460 3936 88 0,'0'0'41'0,"0"0"1"16,19-8-1-16,-19 8-33 15,46-21-3-15,4 9-2 16,12 1-2-16,4-6 0 16,-1-2-4-16,3 11-4 15,-18-19-19-15,2 15-16 16,-10 5 1-16,-13-1-1 16,-11 6 1-16</inkml:trace>
  <inkml:trace contextRef="#ctx0" brushRef="#br0" timeOffset="2489.1713">19585 4239 54 0,'0'0'37'0,"4"-23"2"15,-4 23-2-15,0 0-23 16,0 0-1-16,0 0-3 15,-4 23-3-15,-2 11-2 16,-7 5-2-16,-1 7 0 16,-3 4-2-16,1 1 1 15,1-3-1-15,1-9-1 0,5-9 0 16,5-12-1-16,4-18-2 16,0 0 0-1,29-8-1-15,-14-27-1 16,10-3 0-16,-5-14 0 0,7 1 1 15,-8-13 1-15,-2 9 2 16,-7 1 2-16,-10 4 2 16,0 21 1-16,-12 4 0 15,12 25 0-15,-23 2 0 16,16 23 0-16,1 6-2 16,10 13 0-16,5 4-1 15,16 6 0-15,6-3-1 16,8 1 0-16,-1-4 1 0,1-8 0 15,-6-7 0 1,-4-10 0-16,-10-2 0 16,-15-4 2-16,-4-17-1 15,-35 25 0-15,4-17 0 0,-7 0 0 16,-5-3-1-16,-1 1-1 16,1 0-1-16,5-8-2 15,15 4-2-15,-2-15-4 16,25 13-15-16,0 0-19 15,0 0 2-15,19-25-2 16,-2 11 2-16</inkml:trace>
  <inkml:trace contextRef="#ctx0" brushRef="#br0" timeOffset="2872.5155">19982 4373 75 0,'0'0'41'0,"14"-21"0"16,-14 21 1-16,0 0-31 16,0 0-2-16,17 19-4 15,2 4 0-15,1-2-2 16,3 4-1-16,2 2 0 15,4 0-1-15,-2 0 0 16,0-8-1-16,-6-2 1 16,-2-7 0-16,-19-10-1 0,29 6 1 15,-29-6 0-15,16-20 1 16,-10-1-1-16,-1-9-1 16,5-11 1-16,0-7-1 15,1-3 0-15,5-9-2 16,7 4-1-16,-6-7-5 15,24 13-34-15,-22 4-1 16,0 10-2-16,-7 9 2 16</inkml:trace>
  <inkml:trace contextRef="#ctx0" brushRef="#br0" timeOffset="6181.9177">6160 13833 36 0,'-9'18'34'16,"9"-18"2"-16,-12 21-1 16,-5-23-21-16,17 2-3 15,0 0-2-15,25 8-1 0,-25-8-1 16,50-10-2-16,-13 2 0 16,19 6-1-16,7-7-1 15,20-3 0-15,6-3-1 16,13 3 0-16,-5 1-1 15,-1 3 0-15,-9 4-1 16,-8 3 1-16,-12 2-1 16,-18 3 1-16,-13 8-1 15,-16-6-1-15,-20-6 0 16,0 0 0-16,0 0-1 16,0 0-1-16,0 0-1 15,-33-22 1-15,14 11-1 16,-7-8 0-16,5 3 0 0,-4-1 2 15,8 4 0-15,17 13 2 16,-23-19 0-16,23 19 1 16,7-18 0-1,-7 18 1-15,35-13 0 0,-4 3 0 16,0-3 1-16,9 3-1 16,-7-1 1-16,2 9 0 15,-10-4-1-15,-6 12 2 16,-19-6-1-16,-4 27 1 15,-19-6-2-15,-4 8 1 16,-9-1-1-16,-1-1-1 16,-2 0 0-16,7-8-2 0,8 2-3 15,3-19-5-15,21-2-20 16,19 6-12-16,3-18-1 16,1 1-1-1</inkml:trace>
  <inkml:trace contextRef="#ctx0" brushRef="#br0" timeOffset="6780.1366">7487 13964 35 0,'0'0'35'16,"8"19"0"-16,-8-19-7 16,0 0-8-16,8 31-6 15,-8-31-3-15,17 4-3 16,-17-4-2-16,33-10-2 16,-10-7 0-16,10-8-1 15,-2-14-1-15,4-1-1 0,-5-6 0 16,-1-4 0-16,-5 4 0 15,-9 4-1-15,-11 11 1 16,-10 14 0-16,-11 11 1 16,-5 14 0-16,-8 11 0 15,3 18 1-15,-6 7-1 16,8 9 0-16,3 3 0 16,11 7-1-16,7-3 0 15,12-5 0-15,7-8 0 16,10-11-1-16,4-15 0 15,4-15-2-15,2-10-1 16,-2-15-2-16,7 5-2 16,-21-32-13-16,10 12-21 0,-9-8 0 15,-1 7 0-15,-8 4 1 16</inkml:trace>
  <inkml:trace contextRef="#ctx0" brushRef="#br0" timeOffset="7064.7806">8085 13609 73 0,'0'0'41'16,"24"8"0"-16,-24-8 1 15,50 9-33-15,-25-20-2 16,17 1-1-16,1-9-2 16,5 4-2-16,0-1 0 15,-5-3-3-15,-5 13-1 16,-15-17-8-16,0 20-30 16,-23 3-2-16,0 0 0 15,0 0 0-15</inkml:trace>
  <inkml:trace contextRef="#ctx0" brushRef="#br0" timeOffset="9597.999">12863 6619 34 0,'17'8'33'0,"-17"-8"0"15,0 0 2-15,0 0-20 16,0 0-2-16,0 0-1 0,8-35-1 15,-8 35-3-15,6-34-1 16,-6 34 0-16,-2-40-2 16,0 22 0-16,-9-7-1 15,11 25-1-15,-28-30 0 16,9 22 0-16,-8 4-2 16,-2 12 0-16,-4 9 0 15,-5 10 0-15,-1 13 0 16,-1 8 0-16,1 8-1 15,8 3 1-15,6 1-1 16,10-7 0-16,9-6 0 16,12-11 0-16,9-17 0 15,10-13 0-15,10-20 1 0,2-12-1 16,5-11 0-16,-1-9 1 16,-1-2-1-16,-5 4 1 15,-6 4 0-15,-6 7-1 16,-10 10 1-16,-13 23 0 15,0 0 0-15,0 21 0 16,-11 21 0-16,3 12-1 16,-1 13 1-16,5 14-1 15,2 7 0-15,6 4 0 16,7-2 0-16,8-9 0 16,7-14 0-16,8-15 0 15,7-14-1-15,1-19 1 16,6-11 0-16,1-12 1 0,-7-17-1 15,1-4 0-15,-11-9 0 16,-9-5 1 0,-13 1-1-16,-12 1 0 15,-17 7 1-15,-16 3-1 0,-13 10 0 16,-12 5-1-16,-5 10 0 16,-11 10-2-16,7 15-3 15,-10-19-10-15,19 13-27 16,6 2 0-16,14 4 1 15,3-7-2-15</inkml:trace>
  <inkml:trace contextRef="#ctx0" brushRef="#br0" timeOffset="10857.3429">9663 6520 25 0,'0'0'31'0,"18"-14"1"16,-18 14-3-16,3-19-11 16,15 19-5-16,-20-23-2 15,2 23-1-15,11-29-1 16,-11 29-2-16,4-34 0 16,-4 34 0-16,-6-33-2 15,6 33 0-15,-17-29-1 0,17 29-2 16,-35-19 1-16,10 17-2 15,-6 8 1-15,-3 13-1 16,-9 8 0 0,5 9 1-16,-1 7-1 0,8 8 0 15,6 3-1-15,12-2 1 16,9-2-1-16,15-12 0 16,14-11 1-16,10-12-1 15,10-15 0-15,5-13 0 16,2-10 0-16,-4-8 1 15,0-5-1-15,-9 3 0 16,-6 0 1-16,-10 12 0 16,-23 21-1-16,0 0 1 0,7 23 1 15,-20 20-1-15,-4 12 0 16,-3 9 1 0,3 10-2-16,3 3 1 0,7 2-1 15,7-4 1-15,13-18-1 16,7-7 0-16,8-17 0 15,7-14 0-15,4-10 0 16,1-13 0-16,-1-7 1 16,-4-12-2-16,-8-4 2 15,-2-7-1-15,-12-1 0 16,-9 4 0-16,-8 1 0 16,-11 5 0-16,-10 4-1 0,-8 3 0 15,-2 13-4 1,-11-7-5-16,11 14-31 15,-15 0-2-15,6 4 1 16,-3-2-1-16</inkml:trace>
  <inkml:trace contextRef="#ctx0" brushRef="#br0" timeOffset="12089.0308">6442 6264 16 0,'0'0'30'0,"0"0"2"16,14-26-3-16,-18 3-10 15,4 23-3-15,5-31-3 16,-5 31-2-16,4-27-1 0,-4 27-2 16,-9-17-2-16,9 17 0 15,-27-2 0-15,9 11-3 16,-9 3 1 0,-4 7-2-16,-5 6 0 0,1 6-1 15,-2 3 0-15,5 7 0 16,1 1 0-16,6 0 0 15,7 0-1-15,13-4 0 16,7-9 0-16,13-10 0 16,6-13 1-16,10-10-2 15,4-13 1-15,1-8 0 16,1-9 1-16,0-1-1 0,-5-3 0 16,-8 7 0-16,-5 6 0 15,-6 6 1 1,-13 19 0-16,0 0 0 0,0 0 0 15,4 48 1 1,-13 2-1-16,1 11 0 0,-2 12 0 16,3 13 0-16,-3 3 0 15,10-5-1-15,2 0 0 16,7-11 1-16,7-11-1 16,5-12 0-16,6-16 0 15,10-17 0-15,3-11 0 16,1-14 0-16,3-9 1 15,-3-6-1-15,-7-9 0 0,-7-1 0 16,-7-5 0-16,-11 3 0 16,-13 4 1-1,-9 4-1-15,-12 6 0 16,-8 4 0-16,-5 9 1 0,-7 3-2 16,1 14-2-16,-8-3-5 15,21 9-32-15,-12 5-2 16,9-1 0-16,5 0-1 15</inkml:trace>
  <inkml:trace contextRef="#ctx0" brushRef="#br0" timeOffset="16974.3156">5235 9880 34 0,'5'-27'31'0,"-5"27"2"0,0 0-7 0,0 0-14 0,-2 19-1 16,2-19-1-16,-13 58-1 15,-4-18-2-15,5 31 0 16,-9-9-1-16,3 24 0 15,-7-7-2-15,4 3-1 16,2-11-1-16,3-6 0 16,1-17-2-16,7-15 0 0,6-16-1 15,2-17-2-15,14-25-3 16,-6-25-3-16,19 10-5 16,-18-39-3-16,24 18 1 15,-23-25 2-15,17 20 4 16,-22-5 3-16,5 14 7 15,-8 19 4-15,-12-5 6 16,10 43 4-16,-15-34 0 16,15 34-1-16,0 0-3 15,10 40-2-15,-5-13-2 16,24 17-1-16,-2 0-2 16,16 12 1-16,-1-2-2 15,4 3-1-15,1-3 1 0,-3-4-1 16,-9-10 0-16,-10-2 1 15,-12-5-1 1,-18-8 0-16,-17-2 1 16,-12 0-1-16,-18-6 1 0,-12 0-1 15,-7 1 0-15,-1-3 0 16,3 0-1-16,9-3 0 16,14-1-2-16,9-9-2 15,37-2-4-15,-23-5-23 16,40-1-9-16,12-11 0 15,8-1-1-15</inkml:trace>
  <inkml:trace contextRef="#ctx0" brushRef="#br0" timeOffset="17417.904">5580 10085 52 0,'0'0'38'16,"-6"-21"0"-16,6 21 1 16,0 0-25-16,0 0-3 15,19 2-3-15,-19-2-1 16,29 39-2-16,-9-9-3 15,7 12 1-15,-6 4-2 16,4 8 1-16,-4 0-1 0,-2 0 0 16,3-8 0-16,-3-6 0 15,-2-15 0-15,1-8 0 16,-1-17-1-16,-17 0 0 16,27-36 1-16,-17-3-1 15,-7-5 0-15,-3-8 0 16,-3 1 1-16,-5-7-2 15,-2 10 1-15,-1 2-1 16,3 4-1-16,-2 2-1 16,10 13-4-16,-5-17-8 15,18 21-26-15,-5 2-1 16,-8 21 1-16,25-27 1 16</inkml:trace>
  <inkml:trace contextRef="#ctx0" brushRef="#br0" timeOffset="17761.5027">6132 10308 54 0,'0'0'39'0,"13"19"1"16,-13-19-1-16,12 56-25 15,-16-35-5-15,13 19-2 16,-7-9-2-16,2 9-3 15,0-5-4-15,-6-14-6 16,16 6-30-16,-14-27-1 16,5 23-1-16,-5-23 0 15</inkml:trace>
  <inkml:trace contextRef="#ctx0" brushRef="#br0" timeOffset="18814.8127">8471 9984 33 0,'4'-19'33'0,"-4"19"3"16,12-18-1-16,-12 18-18 15,0 0-3-15,0 0-2 16,-4 21-4-16,-10 6-1 15,5 23-1-15,-13 0-2 16,3 19 0-16,-12 2-1 16,4 6 0-16,-4-6-2 15,6-6 1-15,4-11-2 16,2-14 1-16,7-13-1 0,12-27 1 16,0 0-2-16,8-33 1 15,5-7-1-15,5-12 1 16,3-9-1-16,0-10 0 15,0-2 1-15,-1 4-2 16,-5 7 2-16,-3 9-1 16,-1 9 1-16,-1 11 0 15,0 10 1-15,-10 23-1 16,25-10 0-16,-6 22 1 16,2 13 0-16,4 13 0 15,2 8 0-15,2 14 1 16,2 7-1-16,0 6 1 15,-2 2-1-15,0-6 0 0,-6-6 0 16,-2-13 0-16,-4-10 0 16,-3-11 0-16,-6-8-1 15,-8-21 1-15,0 0-1 16,-18 9 0-16,-1-14 1 16,-6 1-1-16,-8 2-1 15,-5 0 1-15,-9 2 0 16,-3 4 0-16,2 0 0 15,0 1 0-15,3 1 0 16,7-2 0-16,7 0-1 16,6-4 0-16,25 0 0 15,-21-14-3-15,21 14-2 16,4-21-4-16,23 18-27 0,-27 3-4 16,30-16 1-16,-8 10-2 15</inkml:trace>
  <inkml:trace contextRef="#ctx0" brushRef="#br0" timeOffset="19331.0325">8805 10120 54 0,'0'0'37'0,"0"0"1"15,-2-19 0 1,-6 1-23-16,29 24-3 0,-21-6-3 15,24 6-2-15,-24-6-1 16,30 35-2-16,-16-11-1 16,3 19 0-16,-3 1 0 15,-1 9-1-15,-1-5 0 16,-1 2-1-16,1-8 0 16,0-5 0-1,-1-8-1-15,-11-29 1 0,29 15 0 0,-29-15-1 16,35-38 1-1,-18 1-1-15,-1-7 1 0,1-8-1 16,-2-5 0-16,-1-3 0 16,-3 1 0-16,-1 3-1 15,-2 14-1-15,-4 2 0 16,1 13-2-16,-6 4-3 16,1 23-7-16,0 0-27 15,7 17-1-15,-11 0 0 16,2 5 1-16</inkml:trace>
  <inkml:trace contextRef="#ctx0" brushRef="#br0" timeOffset="19730.0675">9231 10521 62 0,'10'-17'37'16,"3"-5"1"-16,1-1-2 16,15 14-25-16,-16-18-2 15,20 21-2-15,-10-5-1 16,8 16-2-16,-6-5 0 16,-2 14 0-16,-5-1-2 15,-7 10 0-15,-7 6 0 16,-8 4-1-16,-5 1 1 0,-7 1-1 15,-5-1 0-15,3-1 0 16,-1-6-1-16,2-2 2 16,5-6-2-16,5-2 1 15,7-17 0-15,0 0-1 16,21 17 0-16,-4-18 0 16,10-1 0-16,6-8-2 15,7 0-3-15,-1-22-6 16,19 11-29-16,-6-6-1 15,4-2 0-15,6-4-1 16</inkml:trace>
  <inkml:trace contextRef="#ctx0" brushRef="#br0" timeOffset="20579.1182">11690 9955 61 0,'-7'-21'34'16,"7"21"2"-16,0 0-10 15,-18-17-11-15,18 17-4 0,0 0-3 16,0 0 0 0,-13 28-1-16,7 9-1 15,-13 1-2-15,3 14-1 16,-7 6 0-16,2 7-1 0,-2 0-1 15,5-6 0-15,5-7-1 16,3-15 0-16,6-14 0 16,4-23-1-16,0 0 0 15,33-25-1-15,-8-10 0 16,-2-15-1-16,4-1-1 16,-2-13 1-16,4 5-1 15,-9-1 2-15,-3 5 0 0,-5 11 1 16,-7 7 1-1,-3 14 1-15,-2 23 2 16,0 0 0-16,0 0-1 16,2 38 1-16,4-3-1 0,11 7 0 15,7 0-1-15,6 10 0 16,5-6 0-16,6-4-1 16,1-9 1-16,-5-2 0 15,-8-14 0-15,-8 2 0 16,-21-19 1-16,-6 27-1 15,-23-10 1-15,-13 4 0 16,-14 0 0-16,-8 4-1 16,-5 0 0-16,1 2 0 15,8-4-1-15,8-7-1 16,20-7-1-16,8-17-5 16,24 8-15-16,24-7-20 15,4-9 1-15,7-10-1 0,8 1 1 16</inkml:trace>
  <inkml:trace contextRef="#ctx0" brushRef="#br0" timeOffset="21225.7988">12072 10037 60 0,'-9'-21'37'0,"9"21"1"15,0 0 1-15,-14-19-25 16,14 19-2-16,0 0-3 16,21 31-2-16,-15-12-2 15,6 19-1-15,-3-3-1 16,5 7-1-16,-1 4 0 16,3 0 0-16,-3-7-1 15,1-7 0-15,1-9 0 16,3-15 0-16,-1-6-1 15,0-12 1-15,-1-9-1 16,-1-12 1-16,-1-5-1 16,-5-6 1-1,-1-6-1-15,-2 0 0 0,-2 0 1 0,-4 4-2 16,4 3 0 0,-3 3-2-16,7 11-1 0,-6-9-4 15,19 28-8-15,-15-15-25 16,-6 23-1-16,19-15 1 15,-19 15-1-15</inkml:trace>
  <inkml:trace contextRef="#ctx0" brushRef="#br0" timeOffset="21802.5698">12418 10158 65 0,'0'0'35'15,"0"0"0"-15,0 0 1 16,11-25-28-16,-1 6-2 16,19 8-1-16,-8-9 0 15,16 5-1-15,-7 0 0 16,13 9-1-16,-12-4 0 15,3 12 0-15,-9 0-1 16,-3 10 1-16,-22-12-1 16,13 40-1-16,-22-17 0 15,-7 8 1-15,-7-4-1 16,-2-4 0-16,2-2-1 16,0-6 0-16,5-3 0 0,18-12 0 15,0 0 0-15,0 0 0 16,0 0-1-16,25-4 1 15,-3 4 0-15,6 2 0 16,3-2 1-16,2 5-1 16,-2 5 0-16,-2 3 1 15,-4 3 0-15,-6 7 1 16,-7-4-1-16,-8 6 1 16,-8 4 0-16,-8-6 0 15,-5 0 0-15,-4-2 0 16,-4-2-1-16,1-7 0 15,-1-1 0-15,4-1-1 16,0-7 0-16,2 3-1 0,19-6 0 16,-31 4-1-16,31-4-4 15,-27-8-18-15,27 8-17 16,-23 12-2-16,23-12 2 16,-27 15-2-16</inkml:trace>
  <inkml:trace contextRef="#ctx0" brushRef="#br0" timeOffset="24455.0118">16482 5994 50 0,'0'0'34'0,"19"-21"2"16,-19 21 0-16,0 0-21 16,11 17-4-16,13 14-2 15,-15-4 1-15,16 19-4 16,-4 0 0-16,12 15 0 15,-2 0-2-15,6 9 0 16,-6-7-1-16,1-4 0 16,-5-9-1-16,4 0 0 15,-4-14-1-15,-2-1 0 0,-3-16 0 16,-1-7 1-16,-21-12-1 16,33 7 1-16,-33-7-1 15,25-23-1 1,-16-3 1-16,1-13 1 0,2-7-1 15,-1-6 0-15,1-13-3 16,1-4 2-16,1-4-2 16,-3 6 1-16,1 9 0 15,-3 5-1-15,1 12-2 16,-6 7-1-16,6 17-2 16,-14-14-17-16,4 31-17 15,11-19-1-15,-11 19 0 0,0 0 0 16</inkml:trace>
  <inkml:trace contextRef="#ctx0" brushRef="#br0" timeOffset="25990.0032">17147 6615 26 0,'0'0'31'0,"0"0"2"15,0 0-4-15,2 22-8 0,-2-22-3 16,0 0-6-16,0 0-2 15,0 0-4-15,0 0 0 16,0 0-1-16,23-4 0 16,-6-2-2-16,-1-11 0 15,5 3 0-15,2-9-1 16,2 0-1-16,-2-4 0 16,1-3 0-16,-7 1 0 15,-4 6-1-15,-3 2 1 16,-10 21 1-1,-4-25-1-15,4 25-1 0,-33 2 1 16,8 11 0-16,-4 10-1 16,-1 8 1-16,-3 3-1 0,4 9 1 15,6 3-1-15,7 2 0 16,9 0 0-16,7-2 0 16,7-12 0-16,11-9-1 15,3-4 0-15,6-15-2 16,8-6-2-16,-7-17 0 15,13 1-3-15,-14-22-3 16,19 17-6-16,-25-33-3 16,22 31 2-16,-26-25 5 15,10 21 4-15,-13-5 6 16,-1 5 4-16,-13 27 6 16,10-40 7-16,-10 40 4 0,0 0 0 15,0 0-3-15,0 0-2 16,0 0-4-16,0 0-2 15,4 21-1-15,-4-21-1 16,-6 30-1-16,6-30-1 16,-2 31-1-16,2-31 0 15,2 23-2-15,-2-23 1 16,0 0 0-16,19-8-1 16,-19 8 1-16,18-23 0 15,-13 6-1-15,-5 17 1 16,10-33-1-16,-10 33 1 15,-8-21-1-15,8 21 1 16,-23-3-1-16,6 14 1 0,-4 8-1 16,-1 6 1-16,1 15 0 15,-2 5-1-15,6 4 1 16,1 5-2-16,7-6 2 16,5 0-2-16,6-6 1 15,7-7 0-15,7-18 0 16,9-11 0-16,2-16 0 15,6-5 0-15,-1-6 0 16,1-10 0-16,-2-3 0 16,-6-1 0-16,-4 6 0 15,-9 4 0-15,-12 25 0 16,0 0 1-16,-19 4-1 16,-3 23 0-16,-1 15 1 0,-2 10-2 15,2 7 1-15,4 7 0 16,9-5 0-16,10-5 0 15,12-8 0 1,9-12 0-16,10-17 0 0,5-11 0 16,3-12 0-16,0-9 0 15,-5-10 0-15,-5-8 0 16,-9-4-1-16,-11 1 1 16,-13 1 0-16,-9 3-2 15,-12-1-1-15,0 10-3 16,-18-21-18-16,14 22-18 31,-5-3 0-31,7 4 0 0,3-4 0 0</inkml:trace>
  <inkml:trace contextRef="#ctx0" brushRef="#br0" timeOffset="27122.7489">18162 6065 23 0,'0'0'29'0,"0"0"3"15,0 0-6-15,5 17-6 16,-5-17-3-16,0 0-4 15,0 0-2-15,0 0-3 0,0 0 0 16,0 0-2-16,23-11-1 16,-1 13 0-16,-5-6-2 15,10 4 0 1,0-4-1-16,6-2 0 0,0 0-2 16,-3 1 0-16,1-1-1 15,-8 0-3-15,4 6-1 16,-27 0-3-16,37 8-15 15,-37-8-15-15,0 0 0 16,-27 29 0-16,-2-12 2 16</inkml:trace>
  <inkml:trace contextRef="#ctx0" brushRef="#br0" timeOffset="27319.0707">18069 6259 76 0,'-25'11'37'15,"25"-11"2"1,-12 23-12-16,12-23-13 15,35-2-4-15,-10-7-2 0,19 7-2 16,-1-8-2-16,7 4-2 16,-2-3 0-16,-1 1-2 15,-7 2-2-15,-11-3-3 16,2 13-4-16,-31-4-28 16,0 0-3-16,0 0 1 15,0 0 0-15</inkml:trace>
  <inkml:trace contextRef="#ctx0" brushRef="#br0" timeOffset="28586.6496">19001 5977 18 0,'0'0'31'0,"19"-20"2"15,-19 20-2-15,23-7-11 16,-23 7-4-16,0 0-1 16,-4-23-3-16,4 23-3 15,0 0-1-15,2 19 0 0,-2-19-2 16,-17 40-1-16,1-5 0 16,3 11-2-1,-10 4 1-15,3 5-1 0,-3 3-1 16,2-2 0-16,2-9 0 15,-1-2-1-15,5-13 0 16,3-9 0-16,5-4-1 16,7-19 0-16,0 0 0 15,0 0-1-15,-6-32 1 16,14-5-2-16,-1-9 0 16,3-9 0-16,2-9 0 15,-1-1 1-15,3 2-1 16,-5 3 0-16,1 11 1 0,-4 10 0 15,-1 14 2 1,-5 25 0-16,0 0-1 16,24 16 0-16,-9 16 1 15,4 14 0-15,4 8 0 0,12 5 0 16,6 9 0-16,3-1-1 16,2-2 1-16,-1 0 0 15,-5-9 0-15,-5-8 0 16,-8-10 0-16,-14-5 1 15,-16-8-1-15,-17-12 1 16,-12-3-1-16,-15-7 0 16,-9-6 0-16,-5-3 0 0,-5-4 0 15,0-1-2-15,10-3 1 16,8 3-3 0,15 5-3-16,3-19-6 15,30 25-28-15,0-27-2 16,0 27 0-16,21-21 1 0</inkml:trace>
  <inkml:trace contextRef="#ctx0" brushRef="#br0" timeOffset="29128.5251">19280 6138 68 0,'8'-17'37'15,"-8"17"0"-15,0 0-4 16,0 0-20-16,23 1-2 16,-23-1 0-16,27 31-4 15,-13-4-1-15,11 11-1 16,-2 1 0-16,4 7-2 16,-2 0 0-16,-2 0-1 15,0-4-1-15,-4-4 0 0,-1-7 0 16,-3-8-1-16,-15-23 1 15,25 21-1-15,-25-21 1 16,23-13-1-16,-11-12 1 16,-2-8 0-16,-1-9 0 15,-1-6-1-15,-4-9-1 16,0-5 1-16,0 1-1 16,-2-1 0-16,-1 7-2 15,3 3 1-15,4 14-3 16,-4-1-2-16,13 28-2 15,-17-10-16-15,0 21-16 16,18 11-1-16,-15 10 1 16,-1 6 0-16</inkml:trace>
  <inkml:trace contextRef="#ctx0" brushRef="#br0" timeOffset="29443.1319">19840 6435 72 0,'17'-15'41'0,"-17"15"-1"16,21-17 1-16,-21 17-24 16,0 0-6-16,0 0-4 15,4 24-2-15,-6-1-1 0,-2 6-3 16,0 6 1-1,-1 1-1-15,1 6 0 16,0 1 0-16,0-5-1 16,4-5-1-16,2-10 0 0,-2-23-2 15,17 19-1-15,3-13-5 16,-15-37-11-16,11 12-22 16,1-14 0-16,2-7 0 15,1-10 0-15</inkml:trace>
  <inkml:trace contextRef="#ctx0" brushRef="#br0" timeOffset="29716.3739">20152 6238 77 0,'0'0'38'0,"-17"13"0"15,17-13-4-15,19-6-22 16,-19 6-5-16,33 0-2 16,-10-2-2-16,10 4-1 15,1-4-1-15,7 2 0 16,1-2-1-16,-5-5-3 16,5 5-3-16,-18-23-13 15,-1 11-19-15,-2-5-2 16,-11 0 1-16,-10-4-2 15</inkml:trace>
  <inkml:trace contextRef="#ctx0" brushRef="#br0" timeOffset="29904.1837">20351 6015 62 0,'-21'6'39'0,"21"-6"-1"16,-4 34 3-16,4-34-27 15,7 54-3-15,-14-23-2 16,11 15-3-16,-6-2-2 15,2 2-2-15,2 0-1 16,-2-12-5-16,9 7-4 16,-15-18-30-16,20-6-3 15,-14-17 0-15,35 6 0 16</inkml:trace>
  <inkml:trace contextRef="#ctx0" brushRef="#br0" timeOffset="30503.8077">21051 5862 67 0,'0'0'41'15,"0"0"-2"-15,0 0 2 16,0 0-25-16,10 44-7 15,-22-16-3-15,4 17 0 16,-7 1-1-16,1 9-2 0,-3 3 0 16,2-1-2-16,3-1 1 15,-3-4-2-15,7-10 1 16,2-6-1-16,0-7-1 16,6-29 0-16,-2 21-1 15,2-21 0-15,2-27-2 16,-2-5 0-16,6-5-1 15,-4-18 0-15,6-5 0 16,-6-3 1-16,5 0 0 16,-3 3 2-16,0 10 2 15,2 6 0-15,-6 8 3 16,8 19 0-16,-8 17 0 16,21-4 1-16,-21 4-1 0,40 40 0 15,-19-7-1-15,6 11 1 16,6 2-1-16,4 9 0 15,0-1 0-15,-7 4-1 16,-3-7 2-16,-2 1-2 16,-7-8 1-16,-3-3-1 15,-11-9 0-15,-8-9 0 16,-9-4-1-16,-7-7 1 16,-5-4-1-16,-2-8 0 15,0-4 0-15,-2-6-2 16,4-1 0-16,-2-10-5 15,27 21-11-15,-29-31-24 16,20 10 0-16,-5-6 0 16,7 8 0-16</inkml:trace>
  <inkml:trace contextRef="#ctx0" brushRef="#br0" timeOffset="31195.8451">21358 5996 56 0,'0'-19'37'16,"0"19"-1"-16,0 0-6 0,-6-20-14 16,6 20-5-16,0 0-2 15,34 27-1-15,-34-27-1 16,27 50-2-16,-11-19 0 15,11 13-1-15,-6 0 0 16,2 6-1-16,-1-4 0 16,-1 0-1-16,-2-6-1 15,4-5 0-15,-7-8 0 16,-1-6 0-16,-15-21-1 16,23 19 0-16,-23-19 0 15,21-13 0-15,-11-5 1 16,0-9-1-16,1-11 0 15,-1-10 0-15,0-7 0 0,-1-7 0 16,5-1-1-16,-3 0 0 16,5 5-1-16,-1 0-1 15,2 18-1-15,-1 2-4 16,13 26-5-16,-29 12-29 16,27-15 1-16,-27 15-1 15,19 23 1-15</inkml:trace>
  <inkml:trace contextRef="#ctx0" brushRef="#br0" timeOffset="31607.7916">21747 6458 63 0,'0'0'37'16,"25"8"0"-16,-7-20 2 15,24 5-28-15,-21-20-2 16,20 15-2-16,-10-11-1 16,7 12-1-16,-9-5-1 15,2 13-1-15,-10 3 0 16,-3 9-1-16,-18-9 0 16,9 39-1-16,-16-9 1 15,-5 7-1-15,-5 1 0 16,-3 2-1-16,1 1 1 15,0-3-1-15,1-7 1 0,5-3-1 16,5-7 0-16,4-3 1 16,4-18-1-1,10 23 0-15,-10-23 0 16,27 2-1-16,-8-4 0 0,6-6 0 16,4 0-2-16,0-9-2 15,8 9-4-15,-16-22-20 16,18 14-12-16,-9-8-1 15,3 1 1-15,-4-4-1 16</inkml:trace>
  <inkml:trace contextRef="#ctx0" brushRef="#br0" timeOffset="31865.7123">22457 6205 82 0,'0'0'40'0,"0"0"-1"15,0 0 1-15,0 0-34 16,40-13-2-16,-16 11-2 16,6 0-1-16,-1 0-1 15,4-4-1-15,2 6-4 16,-12-17-9-16,6 9-25 0,-10-7-1 15,-19 15 1 1,23-37-1-16</inkml:trace>
  <inkml:trace contextRef="#ctx0" brushRef="#br0" timeOffset="32059.1696">22575 5982 73 0,'-25'25'41'16,"15"-7"-2"-16,4 5 2 15,6-23-31-15,-4 51-2 16,0-20-2-16,12 6-3 16,-4-3-1-16,6-1-3 15,5-1-3-15,-1-12-4 16,22-3-31-16,-16-8-2 16,5-7 0-16,2-6 0 15</inkml:trace>
  <inkml:trace contextRef="#ctx0" brushRef="#br0" timeOffset="32771.6447">23344 5808 68 0,'20'-15'39'0,"-20"15"0"15,0 0 0-15,19 7-28 16,-19-7-3-16,-10 31-2 15,-5-6 0-15,-1 13-2 16,-3 6-2-16,-4 8 0 16,2 0 0-16,-1 0-1 15,5-4 0-15,2-6-1 16,3-8 1-16,4-9-2 16,6-7 0-16,2-18-2 15,0 0-2-15,6-18-2 16,-6 18-5-16,10-55-13 0,9 24-5 15,-19-28 3-15,21 18 12 16,-21-20 7 0,8 9 5-16,-4 6 6 15,-8-4 5-15,12 27 13 0,-22-11 6 16,14 34-2-16,0 0-11 16,0 0-6-16,0 0-2 15,22 44-3-15,-5-14-1 16,8 11 1-16,4 1-1 15,9 4 0-15,1-2-1 16,5 0 1-16,-7-5 0 16,-2-3-1-16,-8-5 1 15,-8-3 0-15,-11-1 0 0,-20-4-1 16,-11 0 1-16,-12-2 0 16,-5 1-1-16,-6-1 0 15,-5-2-1 1,3-6 0-16,6-3 0 0,7-4-1 15,12-4-3-15,0-12-3 16,23 10-11-16,0 0-24 16,-6-35 0-16,8 10 0 15,8-3 0-15</inkml:trace>
  <inkml:trace contextRef="#ctx0" brushRef="#br0" timeOffset="33250.8129">23618 5885 70 0,'0'0'38'15,"19"-14"1"-15,-19 14-9 16,27-7-18-16,-27 7-2 16,20 15-3-16,-20-15-1 0,27 42-2 15,-14-11 0 1,6 9-1-16,1 4 0 16,3 4-1-16,-2-6-1 15,2 0 0-15,-3-5 0 0,1-8 0 16,0-8 0-16,-2-6 0 15,-19-15 0-15,33 8-1 16,-33-8 1-16,25-23 0 16,-11 2-1-16,-7-6 1 15,3-8-2-15,-6-11 2 16,6-5-2-16,-5-7 1 16,1 0 0-16,2 1-1 15,-2 3-1-15,1 2-1 16,5 14-3-16,-6-2-3 15,15 34-11-15,-21 6-23 16,17-17 2-16,-17 17-2 16,0 0 2-16</inkml:trace>
  <inkml:trace contextRef="#ctx0" brushRef="#br0" timeOffset="33875.717">24210 6030 55 0,'0'0'38'0,"23"16"-1"16,-23-16 1-16,24-21-27 15,6 21-4-15,-12-12-1 0,13 8-2 16,-4-1-1-16,4 5-2 15,-4 0 1-15,-2 7-1 16,-8 3 0-16,-17-10 1 16,12 30-1-16,-18-10 0 15,-4-1 0-15,-7 0 0 16,-4 0 0-16,1-3-1 16,3-7 0-16,17-9 0 15,-23 15-1-15,23-15 1 16,0 0 0-16,0 0-1 15,29 14 2-15,-8-8-1 16,4 1 1-16,0 3-1 16,4 1 1-16,-2 5 0 0,-2-1 0 15,-4 2 1 1,-5 1-1-16,-9 3 0 16,-7-2 1-16,-7 0 0 15,-11-5 0-15,-3 3 0 0,-6-6 0 16,2 1 0-16,-4-6-1 15,4-1 1-15,2-3-1 16,4 2 0-16,19-4 0 16,-29 6 0-16,29-6-1 15,-20 2 0-15,20-2 0 16,0 0 0-16,0 0 0 16,0 0-1-16,0 0 1 0,0 0-1 15,0 0-2-15,0 0-1 16,0 0-4-16,0 0-15 15,0 0-19 1,-13-23 0-16,13 23-1 16,0 0 1-16</inkml:trace>
  <inkml:trace contextRef="#ctx0" brushRef="#br0" timeOffset="37804.3913">16937 8117 13 0,'0'0'29'0,"6"-21"3"16,-6 21-2-16,17-19-10 16,-25-4-2-16,8 23-2 15,6-23-1-15,-6 23-3 16,4-17-1-16,-4 17-3 15,0 0-1-15,0 0-1 16,0 0-2-16,0 0-1 16,0 29-1-16,2-6 0 0,-2 5 0 15,2 9 1-15,-2 7-2 16,0 8 2-16,-2-1-2 16,2-1 1-1,-4-4-1-15,2 0 0 0,0-13-1 16,0-2 1-16,0-14-1 15,2 0-1-15,0-17 0 16,0 0 0-16,0 0-1 16,0 0-3-16,21-7-3 15,-24-18-12-15,3 25-21 16,0 0-1-16,19-16 1 16,-19 16 0-16</inkml:trace>
  <inkml:trace contextRef="#ctx0" brushRef="#br0" timeOffset="38372.0273">16572 8840 26 0,'0'0'34'0,"-19"8"0"15,19-8 1 1,0 0-14-16,0 0-4 15,19 17-4-15,-19-17-3 16,43 4-1-16,-16-6-2 0,23 8-1 16,0-6-1-16,17 0-1 15,1-4-1-15,7-3-1 16,-3-1 0-16,-5-4-2 16,-7 3 1-16,-10 1-1 15,-10 0-1-15,-14 1-2 16,-26 7-2-16,0 0-5 15,25 6-23-15,-25-6-7 16,-25 9-1-16,7-1 1 16</inkml:trace>
  <inkml:trace contextRef="#ctx0" brushRef="#br0" timeOffset="39116.3148">17051 9351 48 0,'0'0'36'16,"0"0"0"-16,0 0 2 16,-20-14-22-16,30 32-4 15,-10-18-2-15,0 0-2 16,0 0-1-16,-4 23-2 16,4-23 0-16,0 0-2 0,0 0 1 15,2 17-2-15,-2-17 0 16,0 0-1-1,0 0 1-15,12-27-2 16,-9 8 1-16,-3 19 0 0,6-39 0 16,-8 18-1-16,-4 0 1 15,-7 4-1-15,-8 5 0 16,-10 7 1-16,-8 10-1 16,-9 9 0-16,-6 15 1 15,-6 15 0-15,-1 11-1 16,5 11 1-16,5 5-1 15,17 9 1-15,13-3-1 0,17-2 1 16,15-10-1-16,22-11 0 16,13-18 0-1,10-9 0-15,8-16 0 0,-2-12-1 16,-4-5 1 0,-6-10-2-16,-6 3 0 0,-15-4-1 15,-4 5-2-15,-16-11-4 16,7 25-21-16,-18-2-11 15,0-21-1-15,0 21 1 16,0 0-1-16</inkml:trace>
  <inkml:trace contextRef="#ctx0" brushRef="#br0" timeOffset="39527.39">17153 9932 61 0,'23'4'35'0,"-23"-4"3"16,31-4-3-16,-18-13-26 16,20 5-1-16,-10-13-2 15,8 4-1-15,-6-8-1 16,2 4 0-16,-8-3-2 15,1 3 1-15,-15 0-1 16,-5 25 0-16,-1-29 0 16,1 29 0-16,-31-8 0 15,9 16-1-15,-5 2 1 16,-1 15-1-16,-1 1 1 0,2 9-1 16,3 1 1-16,9 3-2 15,5-5 1-15,7 1-1 16,6-8 1-16,-3-27-2 15,27 23-1-15,-3-27-1 16,4 4-4-16,-4-27-4 16,18 12-27-16,-13-16-3 15,0 0 0-15,-2 2 1 16</inkml:trace>
  <inkml:trace contextRef="#ctx0" brushRef="#br0" timeOffset="40138.9071">17548 9686 67 0,'19'-11'38'0,"-19"11"0"16,6 17-5-16,-6-17-20 16,0 0-3-16,0 0-2 15,0 23-2-15,0-23-1 16,0 0-3-16,0 0 0 16,0 0 0-16,0 0-1 15,0 0 0-15,21-2 0 16,-21 2 0-16,0 0 0 15,8-25 0-15,-8 25 0 16,0 0-1-16,-17-17 1 16,17 17-1-16,-29 10 1 15,8 3 0-15,-1 6 0 16,-3 14-1-16,0 5 1 0,4 6 0 16,2 2 0-16,5 2-1 15,7-4 1-15,7-1-1 16,5-9 0-16,11-13 0 15,5-9-1-15,6-12 1 16,4-6 0-16,2-9 0 16,-4-3 0-16,0 1 0 15,-6-2 0-15,-6 2-1 16,-17 17 1-16,10-18 0 16,-10 18 0-16,-22 25 1 15,7 0-1-15,-2 14 0 16,-1 9 0-16,5 9 1 15,5 10-1-15,10 2 0 0,8-5-1 16,13-9 1-16,8-12 0 16,11-13 0-16,4-20 1 15,6-12-1-15,2-13 0 16,-5-10 0-16,-9-8 0 16,-9-5 0-16,-16-1 0 15,-13 5 0-15,-11 5 1 16,-16 8-1-16,-8-2-1 15,-11 2-1-15,5 11-4 16,-17-7-31-16,16 11-5 16,3-7 0-16,6 3 0 15</inkml:trace>
  <inkml:trace contextRef="#ctx0" brushRef="#br0" timeOffset="41752.6315">17944 4933 29 0,'0'0'33'0,"-20"16"1"0,20-16 0 16,35 7-21-16,-6-22 0 15,38 15-2-15,-1-19-1 16,42 9-1-16,10-15-3 16,46 10 0-16,9-10-2 15,26 4 0-15,5-2-2 16,10 0-1-16,-1 0 1 16,-9 5-3-16,-21 3 1 15,-28 2-1-15,-30 3-2 16,-38 1-2-16,-25 12-3 15,-62-3-11-15,0 0-19 16,-62 12-1-16,-12-1 1 16,-20 5 0-16</inkml:trace>
  <inkml:trace contextRef="#ctx0" brushRef="#br0" timeOffset="42188.4924">18219 5110 57 0,'-63'7'35'16,"18"1"2"-16,13-2 0 15,1-16-25-15,48 22-2 16,0-18-2-16,36 10 0 16,4-10-3-16,36 6 1 15,13-10-2-15,37 1-1 0,21-7 0 16,23 3-1-16,13-4 0 15,11 3 0 1,1-1 0-16,-4 4-1 0,-9-1 0 16,-20 4 0-16,-26 3-1 15,-26-1 1-15,-31 2 0 16,-20 0 0-16,-24-2-1 16,-18 4 1-16,-34 2 0 15,22-3 1-15,-22 3-1 16,0 0 0-16,0 0 0 15,-20-10-1-15,20 10 0 16,0 0 0-16,0 0 0 16,0 0-1-16,0 0 0 0,-17-10-1 15,17 10-2-15,0 0-9 16,0 0-29-16,0 0-2 16,-19-19 0-1,19 19 0-15</inkml:trace>
  <inkml:trace contextRef="#ctx0" brushRef="#br0" timeOffset="43471.4092">18163 8729 50 0,'0'0'35'16,"0"0"1"-16,0 0-10 15,0 0-9 1,27 8-4-16,-7-16-3 16,24 10-2-16,-5-11-3 0,17 5-1 15,0-4-3-15,-2-3-4 16,3 9-2-16,-16-16-11 16,-3 15-22-16,-16 4 0 15,-22-1 0-15,-6 20 1 16</inkml:trace>
  <inkml:trace contextRef="#ctx0" brushRef="#br0" timeOffset="43612.1541">18192 8915 51 0,'0'0'34'0,"0"0"0"16,35 8 0-16,8-12-28 15,-13-7-1-15,15 3-3 0,-3-2-4 16,-7 5-26-16,-2-13-5 15,5 13-1-15,-17-11 0 16</inkml:trace>
  <inkml:trace contextRef="#ctx0" brushRef="#br0" timeOffset="44153.1501">19544 8096 55 0,'-9'-17'37'16,"9"17"2"-16,0 0-1 15,0 0-25-15,-29 2-3 16,33 27-1-16,-14-6-2 16,12 17-1-16,-8 4-2 15,8 8-1-15,0 2-1 16,4 5-1-16,0-3-1 15,1-8-1-15,1-6-2 16,-4-13-3-16,9 9-6 0,-22-15-28 16,3-4-1-1,6-19 1-15,-33 14-1 0</inkml:trace>
  <inkml:trace contextRef="#ctx0" brushRef="#br0" timeOffset="44348.3405">19207 8708 67 0,'-19'14'39'16,"19"-14"0"-16,36-2 0 16,-14-14-30-16,41 11-2 15,1-13-1-15,15 7-3 16,0-6-1-16,-2 3-2 16,-4 6-3-16,-15-5-3 0,4 24-20 15,-23-11-12-15,-12 6-2 16,-27-6 0-16,17 19 0 15</inkml:trace>
  <inkml:trace contextRef="#ctx0" brushRef="#br0" timeOffset="44965.2639">19687 9151 58 0,'0'0'37'16,"0"0"1"-16,0 0-9 0,0 0-14 16,0 0-3-16,0 0-3 15,0 0-2 1,-17 12-2-16,17-12-1 0,0 0-1 15,0 27-1-15,0-27-1 16,0 0 0-16,0 0 0 16,11-20-1-16,-11 20 0 15,6-26 0-15,-6 26 1 16,-6-31-2-16,6 31 2 16,-38-8-1-16,5 20 0 15,-9 11 0-15,-9 9 1 16,-1 12 0-16,-2 12 0 15,6 5-1-15,8 5 1 16,17 1 0-16,17-6-1 16,13-7 1-16,19-8-1 15,12-13 0-15,10-12-1 16,4-10-1-16,8-5-1 0,-10-16-4 16,14 12-14-16,-18-17-21 15,-3 0 1-15,-12-1-1 16,-6-1 2-16</inkml:trace>
  <inkml:trace contextRef="#ctx0" brushRef="#br0" timeOffset="45164.3795">19948 9585 80 0,'9'19'42'15,"-5"0"-1"-15,2 8 0 16,-14-10-31-16,16 16-4 15,-8-4-2-15,8 5-2 0,-1-13-1 16,-7-21-4-16,29 29-4 16,-29-29-16-16,29-15-19 15,-11-1 0-15,1-7 0 16,0-13 0-16</inkml:trace>
  <inkml:trace contextRef="#ctx0" brushRef="#br0" timeOffset="45428.3735">20654 8810 72 0,'0'0'40'0,"0"0"-1"16,0 21 1-16,19-15-34 15,4-4-1-15,16 3-2 16,-1-7-1-16,12 2 0 16,-2-2-3-16,1-3-2 15,1 3-5-15,-23-8-30 16,8-3-2-16,-12-4 1 16,-8-3-2-16</inkml:trace>
  <inkml:trace contextRef="#ctx0" brushRef="#br0" timeOffset="45632.4914">20897 8559 79 0,'-18'32'41'0,"5"6"0"0,-1 7 0 16,5 16-33-16,-5-17-1 15,16 8-3-15,-2-4-2 16,8-4-1-16,5-4-4 15,-1-19-5-15,26-7-32 16,-11-7-2-16,6-7 0 16,4-13 0-16</inkml:trace>
  <inkml:trace contextRef="#ctx0" brushRef="#br0" timeOffset="46104.443">21911 7993 59 0,'0'-20'38'15,"0"20"2"-15,-8-28-2 16,16 49-23-16,-8-21-4 15,-10 46-2-15,3-6-2 16,9 14-3-16,-2 5-1 16,2 8 0-16,1 2-2 15,3 1 0 1,2-5 0-16,2-6-2 0,-1-5 1 16,1-14-2-1,1-3-1-15,-1-20-4 0,11 16-13 16,-21-33-21-16,20 1-2 0,-20-1 1 15,2-19 0-15</inkml:trace>
  <inkml:trace contextRef="#ctx0" brushRef="#br0" timeOffset="46308.7155">21543 8687 65 0,'38'15'40'0,"-3"-18"-2"16,11-1 1-16,12 6-29 16,6-16-5-16,9 3-3 15,2-1-4-15,-11-9-4 0,11 8-32 16,-23 7 0-16,-15 0-1 16,-12 4 0-16</inkml:trace>
  <inkml:trace contextRef="#ctx0" brushRef="#br0" timeOffset="46840.6932">22025 9122 55 0,'0'0'39'0,"0"0"1"0,0 0 0 16,0 0-28-16,0 0-2 16,0 0-2-16,0 0-1 15,0 0-3-15,0 0-2 16,0 0 1-16,17 4-1 15,-17-4 1-15,0 0-2 16,20-5 0-16,-20 5-1 16,15-27 0-16,-15 27 0 0,12-33 1 15,-10 12-2-15,-8 4 1 16,-4-1 1-16,-9 9-2 16,-8 7 2-1,-8 8-1-15,-9 11 0 16,-5 10 0-16,-3 13 0 0,-2 14-1 15,4 7 2-15,8 10-1 16,13-2 0-16,12 0 0 16,15-4 0-16,13-7 0 15,16-14-1-15,10-11 0 16,7-14 0-16,6-8-2 16,-3-14-4-16,9 6-6 15,-18-18-29-15,1-4 1 0,-8-2-2 16,-6 0 2-1</inkml:trace>
  <inkml:trace contextRef="#ctx0" brushRef="#br0" timeOffset="47216.5897">22137 9495 34 0,'36'-14'37'0,"-10"6"2"15,2 3-1-15,13 14-20 16,-24-22-3-16,20 26-3 16,-37-13-3-16,37 21-3 0,-30-3-2 15,-1 9-1 1,-8-1-1-16,-4 7-1 16,-9 0 0-16,-6-1-1 15,-2 1 1-15,-2 1 0 0,-1-7 0 16,3 0 0-16,0-4 0 15,2 0 0-15,7-4 0 16,5-1-1-16,9-18 1 16,-8 21-2-16,8-21 1 15,0 0 0-15,31 11-1 16,-8-17-1 0,8 3-1-16,-2-17-2 0,13 17-7 15,-17-19-28-15,12 3-2 16,-6-6 1-16,-6 0 1 15</inkml:trace>
  <inkml:trace contextRef="#ctx0" brushRef="#br0" timeOffset="47716.5083">23074 8649 41 0,'0'0'37'16,"0"0"-1"-16,-8 21 2 15,30-10-25-15,-22-11-3 16,44 4-4-16,-13-8-2 16,19 4-1-16,-2-5-1 0,12-5-1 15,-2-2-2-15,-2-9-2 16,-4 10-7-16,-13-10-26 16,-11-4-1-1,-10 4 0-15,-20-4-1 0</inkml:trace>
  <inkml:trace contextRef="#ctx0" brushRef="#br0" timeOffset="47969.2869">23259 8417 68 0,'0'0'40'15,"25"21"1"-15,-19 4 0 16,15 11-30-16,-15-7-2 15,12 15-3-15,-7-2-2 16,5 4-2-16,-5-4 0 16,3-1 0-16,-1-13-3 15,-1-5 1-15,-3-5-3 16,-9-18 0-16,31 17-6 16,-31-17-31-16,21-21-2 15,-1-2 0-15,3-4 0 16</inkml:trace>
  <inkml:trace contextRef="#ctx0" brushRef="#br0" timeOffset="48203.1201">23940 7939 86 0,'0'-17'41'0,"0"17"1"16,0 0-8-16,0 0-24 15,8 34-3-15,2 7-2 16,-7 1-3-16,11 9 0 16,-2 5-2-16,-1-4 0 15,5 4-2-15,-11-10-2 16,7 7-5-16,-26-3-32 16,14-11-1-16,-17 1-1 15,-2-2 1-15</inkml:trace>
  <inkml:trace contextRef="#ctx0" brushRef="#br0" timeOffset="48404.6674">23711 8783 70 0,'17'13'39'0,"12"-20"1"15,12-1 0-15,-5-11-32 16,28 11-2-16,-1-7-2 15,7 5-3-15,-1 1 0 16,-5-1-4-16,3 12-4 0,-24-12-24 16,3 10-9-1,-15 0 0-15,-14 4 0 16</inkml:trace>
  <inkml:trace contextRef="#ctx0" brushRef="#br0" timeOffset="48884.4604">24029 9130 67 0,'0'0'40'0,"0"0"1"15,0 0-1-15,0 0-28 16,0 0-4-16,0 0-3 0,17 8-1 16,-17-8-2-16,25 2 0 15,-7-2 0-15,1-2-1 16,2-2 0-16,-1-4 0 16,-3-3 0-16,-17 11-1 15,19-25 0-15,-19 25 0 16,-21-15 0-16,-2 11 0 15,-16 6 0-15,-5 9 0 16,-8 12 0-16,-6 12 1 16,2 9-1-16,4 8 0 15,11 3 1-15,11 5-1 16,16-5 1-16,12-3-1 0,21-6 1 16,14-13-2-16,12-14 1 15,9-8 0-15,5-11-1 16,3-3-2-16,-6-17-3 15,8 17-11 1,-22-26-26-16,-7 10 1 0,-16-4 0 16,-7 5 0-16</inkml:trace>
  <inkml:trace contextRef="#ctx0" brushRef="#br0" timeOffset="50769.171">24488 9500 8 0,'0'0'33'0,"0"0"1"15,-19 16-1-15,19-16-12 16,0 0-5-16,0 0-3 16,0 0-5-16,0 0-1 15,23-10-2-15,-23 10-1 0,37-8 0 16,-18 1 0-16,6 9-2 16,-4-2 1-16,2 5 0 15,-5 3-1-15,-18-8 1 16,19 31 0-16,-17-10-1 15,-8 4-1-15,-2 2 1 16,-3-4-1-16,-3-2-1 16,-1-4 0-16,15-17 0 15,-23 21-1-15,23-21 1 16,0 0 0-16,0 0 0 16,0 0 0-16,0 0 1 15,31-17-1-15,-8 9-1 16,4 4 1-16,2 2 1 0,1 6-1 15,-1 2-1-15,-2 6 2 16,-3 5-1-16,-5 4 2 16,-8 10-1-16,-9-3 1 15,-6 5-1-15,-11-4 2 16,-4 3-1-16,-8-5 0 16,-2 0-1-16,-4-6 0 15,0-7 0-15,2-5 0 16,1-5-2-16,6 4 0 15,3-10-1-15,4 2-2 16,-4-16-6-16,21 16-32 16,-16-17 0-16,16 17-1 15,-23-25 1-15</inkml:trace>
  <inkml:trace contextRef="#ctx0" brushRef="#br0" timeOffset="61086.4211">16516 11543 41 0,'-4'-23'35'0,"6"4"1"16,-4-6 1-16,4-9-22 15,-2 34-4-15,8-20 0 0,-8 20-1 16,15 21-2-16,-1 6-2 15,-6 6-2-15,9 17 0 16,-2-2-2-16,9 11 0 16,-1-1-1-16,0-3-1 15,-2-3-1-15,-4-4 0 16,-1-4-4-16,-14-19-2 16,11 19-11-16,-20-23-22 15,-5 0 1-15,-7-1-2 16,-8-5 2-16</inkml:trace>
  <inkml:trace contextRef="#ctx0" brushRef="#br0" timeOffset="61290.8498">16210 12330 77 0,'0'0'38'0,"46"9"0"16,4-20 0-16,0-10-32 15,45 5-1-15,3-9-3 16,8 6-1-16,0 10-4 16,-23-18-23-16,-4 19-11 15,-21 8-2-15,-25 6 0 16,-25 15 0-16</inkml:trace>
  <inkml:trace contextRef="#ctx0" brushRef="#br0" timeOffset="61927.0025">16663 12731 53 0,'2'-18'38'0,"-2"18"0"0,0-32 0 15,0 32-23-15,-4-18-2 16,4 18-3-16,0 0-1 15,0 0-3-15,-4 18-1 16,8 1-2-16,-4-19 0 16,2 34-2-16,-2-34 1 15,2 27-1-15,-2-27 0 16,0 0-1-16,0 0 0 16,17-4 1-16,-17 4-1 0,12-38 1 15,-8 15-1 1,-1 0 0-16,-5 0 1 15,2 23-1-15,-21-27 0 16,-4 29 0-16,-11 13 0 0,-9 16 0 16,-5 15 0-16,-4 19 0 15,-2 10 0-15,6 11 2 16,9 3-2-16,16-1 0 16,18-6 1-16,20-7-2 15,18-11 2-15,15-22-1 16,12-10 0-16,14-16-1 15,-1-12 0-15,2-8 0 16,-7-4-2-16,-12-11 1 16,-4 5-6-16,-23-12-2 15,10 22-19-15,-37 4-12 16,0 0 0-16,-20-12 0 16,-3 18 1-16</inkml:trace>
  <inkml:trace contextRef="#ctx0" brushRef="#br0" timeOffset="62310.1173">16852 13454 66 0,'0'0'37'0,"0"0"1"16,21 5 0-16,-9-24-27 15,15 10-4-15,-10-18-2 16,16 10 1-16,-10-8-4 0,4 5 2 16,-4-3-3-16,-6 8 2 15,-17 15-3-15,0 0 3 16,0 0-2-16,-27 6 0 16,2 13 1-16,-4 4-2 15,-1 8 2-15,1 9-2 16,2-2 0-16,5 1 0 15,9-9 1-15,9-1-1 16,8-6-1-16,-4-23-1 16,33 19-3-16,-16-36-2 15,22 9-3-15,-22-28-11 16,18 11-18-16,-6-9 0 16,0 1 0-16,-6 4 0 0</inkml:trace>
  <inkml:trace contextRef="#ctx0" brushRef="#br0" timeOffset="62842.6321">17151 13325 30 0,'17'-19'33'16,"-17"19"2"-16,0 0-1 16,33-4-12-16,-33 4-6 15,0 0-3-15,0 0-2 16,23 2-3-16,-23-2-1 16,0 0-2-16,0 0-2 15,0 0-1-15,19-23 0 16,-19 23 0-16,8-17-1 15,-8 17 0-15,0 0 0 0,0 0 1 16,0 0-1-16,-21 7 0 16,2 16 1-16,-3 16-2 15,-3-3 1 1,4 14-1-16,0 2 1 0,4-2-2 16,5-2 1-16,8-10 1 15,10-7-2-15,-6-31 1 16,35 23 0-16,-12-31-1 15,6-5 1-15,-4-12 0 16,0 0 2-16,-2 6-2 16,-23 19 0-16,21-21 0 15,-21 21 0-15,-17 34 1 16,-1 1 0-16,1 18-1 0,-2 7-1 16,1-1 1-16,11 1 1 15,7-7-1 1,11-5 0-16,14-13 0 15,8-16 0-15,6-17-1 0,3-13 2 16,-1-12-2-16,-5-6 1 16,-3-12 0-16,-12-3 0 15,-11 0 0-15,-12-2 0 16,-11 4-1-16,-9 6 0 16,-9-3-4-16,3 10-5 15,-19-11-31-15,18 4 1 16,2-8-2-16,8-1 0 15</inkml:trace>
  <inkml:trace contextRef="#ctx0" brushRef="#br0" timeOffset="63124.1047">17853 12249 75 0,'-10'19'39'16,"6"2"0"-16,4-21-1 16,22 25-28-16,10-17-6 15,13-4-2-15,7-6-2 16,8 2-4-16,-10-17-5 15,13 9-24-15,-20 2-5 0,-18 4-1 16,-25 2 0-16</inkml:trace>
  <inkml:trace contextRef="#ctx0" brushRef="#br0" timeOffset="63258.2326">17818 12525 63 0,'-17'8'35'0,"17"-8"0"16,17 6 0-16,18-27-31 0,13 5-7 15,16-7-27 1,1 8-3-16,-7-14-2 16,4 8 1-16</inkml:trace>
  <inkml:trace contextRef="#ctx0" brushRef="#br0" timeOffset="64227.0263">19257 11520 27 0,'27'-2'32'0,"-27"2"2"15,23-13 0-15,0 19-21 16,-23-6-1-16,0 0-1 16,0 0-1-16,0 0-2 15,0 0-1-15,-29 15-1 16,-3-5-1-16,-3 1-2 16,-15-1-1-16,-4 3 0 15,-10-1-1-15,-5-3 0 16,-1 1 0-16,5-6 0 0,-3-3 0 15,10 7-1-15,6-2 1 16,10 2 0 0,7-6 0-16,12 7 0 15,23-9-1-15,-17 21 1 0,17-21-1 16,42 16 1-16,0-15-1 16,18-1 0-16,12 2 0 15,14 0 0-15,9 0-1 16,-4 4 1-16,-7 7 0 15,-10 7 1-15,-22 12-1 16,-25 12 2-16,-25 10-2 16,-29 5 1-16,-21 5 2 15,-20 5-2-15,-7 0 0 16,-6 4 0-16,0-6 0 16,7-8 0-16,13-5 0 15,14-4 0-15,17-6-2 16,14-7 2-16,12-7-1 0,18-5 1 15,15-10-1-15,15-3 0 32,8-8 0-32,14-8 0 0,5-2 0 0,8-1 0 15,2-7 0-15,-4 5 0 16,-7-1 0-16,-14 0 0 16,-10 7-2-16,-19-5-4 15,0 16-6-15,-27-8-29 16,0 0-1-16,-31-8 0 15,10 8 0-15</inkml:trace>
  <inkml:trace contextRef="#ctx0" brushRef="#br0" timeOffset="64850.2795">18896 13068 46 0,'0'0'25'16,"-15"-25"1"-16,15 25 1 15,0 0-4-15,0 0-7 16,0 0-3-16,17 2-3 16,-17-2-3-16,14 25-1 0,-8-8-1 15,9 14-1-15,-3 0-1 16,5 9 0-16,-5 4 1 16,-3 8-3-16,-3-4 2 15,-2 4-2-15,-6-2 1 16,-4-6-2-16,-5-4 1 15,-5-2 0-15,-3-9-1 16,0-4 1-16,-7-6-1 16,-2-7 1-16,-5-7-1 15,0-1 1-15,0-6-1 16,-2-3-1-16,1-5 0 16,1-5-2-16,8-6-2 15,0-18-5-15,29 7-28 0,-8-13-3 16,10-1-1-16,3-9 1 15</inkml:trace>
  <inkml:trace contextRef="#ctx0" brushRef="#br0" timeOffset="65030.8919">18794 12738 67 0,'0'0'37'16,"0"0"0"-16,-21-13-1 15,21 13-30-15,0 0-4 16,0 0-4-16,17 2-15 16,1 2-19-16,11 5-1 0,0-3 1 15,7 7-1 1</inkml:trace>
  <inkml:trace contextRef="#ctx0" brushRef="#br0" timeOffset="65251.655">19101 13051 69 0,'2'21'36'16,"-2"-21"0"-16,27-12-4 16,4 11-26-16,-2-13-2 15,9 5-2-15,3-3-3 0,-9-7-6 16,15 17-12-1,-20-4-18-15,-27 6 1 16,19-2-1-16,-19 2 2 16</inkml:trace>
  <inkml:trace contextRef="#ctx0" brushRef="#br0" timeOffset="65406.5246">19136 13151 48 0,'-6'21'34'0,"6"-21"0"16,38 2-1-16,-5 0-24 15,-10-10-3-15,14 2-4 16,-4 2-4-16,-6-11-11 0,-2 2-20 16,4 11-1-16,-29 2 0 15,36-20-1 1</inkml:trace>
  <inkml:trace contextRef="#ctx0" brushRef="#br0" timeOffset="65633.5427">19610 12920 72 0,'0'0'40'15,"6"37"1"-15,-6-6-1 16,6 15-29-16,-6-8-3 16,13 8-3-16,-3 0-2 15,3-4-2-15,1-3-2 16,-1-18-4-16,14 7-8 15,-27-28-28-15,25-1 1 16,-25 1-1-16,14-43 0 0</inkml:trace>
  <inkml:trace contextRef="#ctx0" brushRef="#br0" timeOffset="66306.3199">18655 10891 66 0,'0'0'38'15,"18"4"-1"1,-13 13-8-16,-5-17-15 16,12 42-4-16,-8-11-1 0,11 15-3 15,-5-4-2-15,7 4-2 16,-1-4-1-16,-1-1 1 15,-1-9-2-15,-1-7 0 16,-13-25-1-16,19 16 2 16,-19-16-1-16,0 0 0 15,18-31 1-15,-12 12-2 16,1-8 1-16,5 0 0 16,1-2 1-16,3 2-1 0,5 4 1 15,0 6-1 1,4 6 1-16,4 5-1 15,0 15 1-15,2 7 0 16,-2 5-2-16,-2 8 2 0,0 1-2 16,-4 5 0-16,0 3-3 15,-11-7-2-15,17 9-26 16,-18-13-9-16,3 2 0 16,-1-4 0-16</inkml:trace>
  <inkml:trace contextRef="#ctx0" brushRef="#br0" timeOffset="66854.4093">20526 10878 16 0,'0'0'34'16,"16"-27"3"-16,-16 27-4 15,19-14-10-15,-19 14-4 16,0 0-3-16,0 0-4 15,-4 27-4-15,-2-8 0 16,14 20-4-16,-6 1 0 16,8 12-2-16,-3 0 0 15,5 1-1-15,-1-1 0 16,3 2-1-16,-4-6 0 0,-5-8-1 16,3-2-2-16,-10-15-4 15,12 16-6-15,-16-22-27 16,6-17-1-16,-17 25-1 15,17-25 1-15</inkml:trace>
  <inkml:trace contextRef="#ctx0" brushRef="#br0" timeOffset="67110.2024">20167 11651 71 0,'0'28'40'16,"0"-28"0"-16,41 21 0 16,9-9-31-16,6-16-3 15,23 6-1 1,6-12-2-16,11 5-1 0,-1-3-1 16,-4 2-1-16,-5 1-1 15,-20-5-4-15,-6 20-5 16,-37-10-30-16,-2 1-1 15,-21-1-1-15,0 0 1 16</inkml:trace>
  <inkml:trace contextRef="#ctx0" brushRef="#br0" timeOffset="67651.4384">20738 12099 59 0,'0'0'38'0,"0"0"1"16,0 0-8-16,0 0-18 15,0 0-2-15,0 0-3 16,0 0-2-16,0 0-2 0,0 0-2 16,0 0 0-16,0 0 0 15,24 12-1-15,-24-12 0 16,0 0 0-16,19-19 0 15,-19 19-1-15,0 0 0 16,0 0 0-16,-37-14 0 16,8 18 1-16,-9 12-1 15,-9 8 0-15,-7 9 1 0,0 7 0 16,6 6 1-16,8 10-1 16,11-2 0-1,15-1 0-15,20-7 0 16,19-1-1-16,16-9 0 15,11-11-1-15,6-8-1 0,1-17-4 16,9 6-5-16,-26-16-29 16,5 1-2-16,-15-8 0 15,-9-3 0-15</inkml:trace>
  <inkml:trace contextRef="#ctx0" brushRef="#br0" timeOffset="68078.6517">20995 12564 72 0,'0'0'39'0,"0"0"2"15,0 0-2-15,0 0-29 16,0 0-2-16,12 25-3 16,-1-2-2-16,-1 3-1 15,3 7-1-15,-1 2 1 16,3 9-1-16,-3 0-1 16,-4 2 1-16,-1-2 0 15,-5 0 1-15,-2-7-1 16,-6 3 0-16,-5-8 0 0,-5-7 0 15,-1-2-1-15,-6-7 1 16,-4 1 0-16,-4-7-1 16,-2-3 0-16,0-5 0 15,6-2-1-15,0-7-2 16,10-1-4-16,-6-29-9 16,13 5-26-16,6-16-1 15,6-2 1-15,6-19-1 16</inkml:trace>
  <inkml:trace contextRef="#ctx0" brushRef="#br0" timeOffset="68274.1195">20989 12178 66 0,'0'0'42'0,"-17"-2"0"15,17 2 1-15,-25 0-23 16,25 0-14-16,-4 27-2 15,4-27-3-15,0 29-2 16,0-29-19-16,0 0-20 16,0 0-2-16,0 0 0 15,0 0 0-15</inkml:trace>
  <inkml:trace contextRef="#ctx0" brushRef="#br0" timeOffset="69818.8669">17022 15479 51 0,'0'0'36'0,"-8"-27"1"15,8 27-1-15,0 0-24 16,-10-23-1-16,10 23-3 16,0 0 0-16,18 37-2 15,-13-20-1-15,7 12-1 16,-4-2-1-16,3 0-1 16,-3-2 0-16,0-2-1 15,-8-23 0-15,11 17 0 16,-11-17 0-16,8-31-1 15,-8-1 1-15,-2-7 0 16,-4-3-1-16,-5-2 0 0,-9 0 0 16,-10 13 1-16,-13 12-1 15,-15 23 0-15,-5 23 0 16,-7 22 0-16,-1 19 0 16,3 18 0-16,10 19 0 15,18 7 0-15,21 3 0 16,21-10-1-16,17-5 1 15,27-21-1-15,16-16 1 16,11-19-1-16,8-23 0 16,2-19-1-16,0-15 0 15,-6-14-3-15,-5-4-2 16,-26-23-5-16,10 22-26 0,-31-12-3 16,-8 11 1-16,-15 4 0 15</inkml:trace>
  <inkml:trace contextRef="#ctx0" brushRef="#br0" timeOffset="70847.2478">17319 16231 45 0,'0'0'36'15,"0"0"0"-15,0 0 1 16,0 0-26-16,9-34-2 16,14 16-3-16,-3-12-2 15,9 1-1-15,-2-6 1 16,0 5-2-16,-4-1 1 15,-8 8-1-15,-11 6 1 16,-4 17 0-16,-21 0-1 16,-2 19 1-16,-8 12-2 15,-2 7 1-15,2 6-1 16,2 6 0-16,6-2-1 0,10 0 1 16,11-6-1-16,9-9 0 15,9-6-2-15,3-14-1 16,8-5-2-1,0-22-2-15,10 10-4 0,-16-30-3 16,23 20-10-16,-26-28-7 16,16 12-1-16,-16-16 8 15,18 19 10-15,-20-10 6 16,5 10 6-16,-2 6 7 16,-9-4 10-16,9 14 9 15,-19 11 4-15,31-10-6 16,-31 10-5-16,21-7-5 15,-21 7-1-15,22-2-2 16,-22 2-2-16,17 9 0 16,-17-9-3-16,0 0 0 15,17 6-2-15,-17-6 0 16,0 0-1-16,0 0 0 0,18-10 0 16,-18 10 0-16,2-17 1 15,-2 17-1-15,0 0 0 16,-20-9 0-16,20 9 0 15,-32 19 0-15,12 2-1 16,-1 6 1-16,-2 3-1 16,2 5 1-16,1-1-1 15,7-3 0 1,3 0 0-16,4-6 1 0,8-8-1 0,-2-17 0 16,20 11 0-1,-3-14 0-15,4-9 0 16,2-5 0-16,-1 0 0 15,-1-1 1-15,-4 3-1 0,-17 15 0 16,0 0 0-16,2 21 0 16,-19 17 1-16,-4 22-1 15,-3 15 1-15,1 9-1 16,2 10 0-16,9 2 1 16,11-6-2-16,12-9 2 15,14-16-1-15,14-23 0 16,11-21 0-16,12-19 0 15,3-19 0-15,-3-14 0 16,-4-11 0-16,-12-8 1 16,-15-7-1-16,-19 3 0 15,-22 2 0-15,-21 12 0 0,-15 7 0 16,-14 4 0-16,-4 12 0 16,-1 0-2-16,9 17-4 15,-6-8-29-15,29 6-6 16,8-1-1-16,25 3 0 15</inkml:trace>
  <inkml:trace contextRef="#ctx0" brushRef="#br0" timeOffset="71366.8462">18345 15782 62 0,'0'0'34'0,"0"0"-1"16,0 0-9-16,31-3-17 16,3 3-3-16,1-8-1 15,9 4-1-15,-1 0-3 16,-3-5-5-16,7 3-22 0,-16 4-6 15,-12-4 0-15,-19 6 0 16</inkml:trace>
  <inkml:trace contextRef="#ctx0" brushRef="#br0" timeOffset="71494.5325">18397 15905 50 0,'-18'12'33'15,"18"-12"0"-15,0 0-3 16,47 13-31-16,-13-15-27 15,9-11-3-15,15 3-1 16,-8-11 1-16</inkml:trace>
  <inkml:trace contextRef="#ctx0" brushRef="#br0" timeOffset="72067.0184">19801 14862 45 0,'0'0'36'15,"0"0"1"-15,0 0 0 16,-48 28-23-16,28 30-3 15,-26 1-2-15,10 39 0 16,-20 12-3-16,9 24-2 16,-1 4 0-16,11 8-2 15,10-6 0-15,20-12-1 16,13-13 0-16,19-19-1 16,13-15 1-16,20-18 0 15,10-19-1-15,5-11 1 0,0-14-1 16,0-7 0-16,-7-7 1 15,-8-3-1-15,-12-9 0 16,-13-1 0-16,-14 2-1 16,-19 6-1-16,4-17 0 15,-15 0-4-15,11 17-9 16,-20-23-25-16,7 1-1 16,-5-10 0-16,7-5 0 15</inkml:trace>
  <inkml:trace contextRef="#ctx0" brushRef="#br0" timeOffset="72831.7204">20644 14793 44 0,'29'-12'37'0,"-29"12"-2"0,0 0 2 16,17 19-23-16,-42-19-5 15,8 25 0-15,-30-15-4 16,1 19-1 0,-23-6-2-16,-8 7 0 0,-14-1 0 15,-4 2-1-15,-1-1 0 16,7-1 0-16,10-2-1 16,14-4 1-16,14-2-1 15,23-4 1-15,28-17-1 16,-10 29 0-16,27-17 0 15,12 3 0-15,6-3 0 16,11 1 0-16,6-7 1 16,8 3-1-16,2-5 0 15,5-4 0-15,-1 2 0 16,-6-4 0-16,-8 6 1 16,-12 2 0-16,-17 9 0 15,-17 12 0-15,-17 6 0 0,-22 11 0 16,-13 4-1-16,-12 5 0 15,-6 5 1-15,-4 1-1 16,5 1 0-16,5-5-1 16,10-3 2-16,11-6-2 15,10-5 2-15,14-5-2 16,7-3 1-16,12-8-1 16,7-6 2-16,6-12-1 15,10-3 0-15,6-4 1 0,9-4-1 16,8-5 0-1,6 1 1-15,10-1-1 16,1-1 1-16,3 6-1 16,-9-2 1-16,-3 6 0 0,-8 0-1 15,-11 2 0-15,-9 4-1 16,-32-6-3-16,33 8-5 16,-33-8-30-16,0 0-2 15,0 0 1-15,0 0-2 16</inkml:trace>
  <inkml:trace contextRef="#ctx0" brushRef="#br0" timeOffset="73482.0077">20270 16254 40 0,'0'0'34'15,"0"0"0"-15,-8-29-8 16,8 29-10-16,0 0-4 16,0 0-3-16,0 0-2 15,0 0-1-15,6 23-2 16,3 2-1-16,1 2-1 16,4 8 0-16,-3 3-1 0,7 4 1 15,-3 4-1-15,2-3 0 16,-7-7 0-16,-4 0 1 15,-4-9-1-15,-4 2 0 16,-10-8 0-16,-3-4 1 16,-8-7-1-16,-3 0-1 15,-2-5 1-15,-1-5-1 16,-2-2-1-16,0 1 1 16,6-5-3-16,2-13-2 15,23 19-3-15,-37-29-16 16,29 10-15-16,-1-4 0 15,7 2 0-15,2-10-1 16</inkml:trace>
  <inkml:trace contextRef="#ctx0" brushRef="#br0" timeOffset="73671.1766">20166 16026 56 0,'0'0'35'16,"0"0"-2"-16,0 0-1 16,25-6-34-16,-2 18-15 15,2-7-14-15,-2-6-3 16,8 10 1-16,-6-5-2 16</inkml:trace>
  <inkml:trace contextRef="#ctx0" brushRef="#br0" timeOffset="73966.2823">20443 16302 50 0,'0'0'33'16,"0"0"-1"0,0 0-3-16,29 4-23 15,-11-12-3-15,12 1-2 16,-1-3 0-16,4-1-2 0,2 3-2 16,-12-11-11-16,-2 9-18 15,0 8 0-15,-21 2-1 16,0 0 1-16</inkml:trace>
  <inkml:trace contextRef="#ctx0" brushRef="#br0" timeOffset="74123.4229">20480 16396 20 0,'0'0'30'0,"0"0"0"16,17 4 0-16,12-17-19 15,10 11-5-15,-12-16-2 16,9 7-4-16,3 3-13 15,0 2-17-15,-18-13 0 0,6 14 0 16,-14-15 3-16</inkml:trace>
  <inkml:trace contextRef="#ctx0" brushRef="#br0" timeOffset="74319.1759">20906 16130 53 0,'12'21'37'15,"-10"-2"2"-15,4 8-1 16,-3 0-25-16,9 15-6 16,-8-2-1-16,7 4-1 15,-3-2-5-15,2-11-4 16,9 13-11-16,-11-23-23 0,-8-21-1 16,0 0 1-16,17 8-1 15</inkml:trace>
  <inkml:trace contextRef="#ctx0" brushRef="#br0" timeOffset="75082.1561">20085 14334 41 0,'0'0'33'16,"1"-17"2"-16,-1 17 0 16,0 0-21-16,-1 17-4 15,10 6-1-15,-13-6-2 16,14 18-1-16,-10-10 0 0,12 13-2 15,-9-5 0-15,7-1-4 16,-2-9 3-16,-1-3-4 16,-7-20 2-16,0 0-1 15,0 0 0 1,20-2 1-16,-14-16-2 0,-1-6 2 16,5-5-2-16,2-4 1 15,1-1 0-15,4 3 0 16,3 0 0-16,1 4 0 15,-2 8 0-15,2 8 0 16,3 7 0-16,1 8 1 16,-2 5 0-16,-2 5-1 15,0 5 1-15,-3 4-1 0,-1 2 0 16,-7-4-2 0,3 10-3-16,-23-12-28 15,12 4-5-15,-2-6-1 16,0-17 0-16</inkml:trace>
  <inkml:trace contextRef="#ctx0" brushRef="#br0" timeOffset="75724.094">21319 14342 26 0,'0'0'34'16,"13"-25"3"-16,-13 25 0 15,0 0-14-15,0-31-7 16,0 31-4-16,0 0-2 15,12 27-2-15,-12-8-2 16,8 12-2-16,-1 3-1 16,7 7-2-16,1 5 2 15,5-2-3-15,-3-2 2 0,2-7-3 16,-1-5 1 0,-3-9-4-16,4 8-3 15,-19-29-19-15,0 0-15 16,0 0 1-16,-3 25-1 0,3-25 0 15</inkml:trace>
  <inkml:trace contextRef="#ctx0" brushRef="#br0" timeOffset="75928.9291">21105 15002 59 0,'0'0'37'16,"48"-6"1"-16,4-8 0 0,-4-10-28 15,39 8-3-15,-8-7-1 16,8 6-4 0,-8 2-2-16,-11 1-5 15,-3 22-10-15,-30-6-23 0,-18 3 0 16,-17-5 0-16,-27 23-1 16</inkml:trace>
  <inkml:trace contextRef="#ctx0" brushRef="#br0" timeOffset="76466.5297">21458 15383 42 0,'8'-21'38'16,"-8"21"0"-16,0 0 0 16,0-23-14-16,0 23-14 15,0 0-3-15,11 18-1 0,-11-18-1 16,0 0-1-16,8 19-1 15,-8-19 0 1,11 17-2-16,-11-17 1 16,0 0-1-16,18 8-1 0,-18-8 0 15,0 0 1-15,4-21-1 16,-4 21 0-16,-20-20 1 16,1 18-1-16,-4 6 0 15,-6 10 0-15,0 9 0 16,-2 7 0-16,2 9 0 15,6 7 0-15,6 6 0 16,9-3-1-16,8 1 2 16,15-6-2-16,9-7 2 15,12-10-3-15,9-10 2 16,7-11-1-16,6-8-2 16,-4-15-1-16,7 9-6 15,-28-19-28-15,11 4-3 0,-17 6 1 16,-3 3 0-16</inkml:trace>
  <inkml:trace contextRef="#ctx0" brushRef="#br0" timeOffset="76835.5462">21905 15729 67 0,'20'3'40'0,"-20"-3"-2"15,15 25-2-15,-15-25-25 16,15 39-4-16,-7-16-1 16,10 11-3-16,-5-3 0 15,8 5-2-15,-3 1 1 16,-3 1-1-16,-3-1 0 15,-5-1 0-15,-5-3 0 16,-7-1 0-16,-9-5-1 16,-9-6 0-16,-8-3 0 15,-4-9 1-15,-3-3-2 16,-5-12 0-16,7 0-4 16,-7-22-4-16,28 5-30 15,-12-14-1-15,9-3-1 0,5-12 0 16</inkml:trace>
  <inkml:trace contextRef="#ctx0" brushRef="#br0" timeOffset="76990.9989">21819 15427 59 0,'-20'-9'35'0,"20"9"-1"16,0 0-4-16,-13-19-47 15,13 19-15-15,17-19-3 16,-17 19 0-16</inkml:trace>
  <inkml:trace contextRef="#ctx0" brushRef="#br0" timeOffset="77603.4394">22218 14420 56 0,'-12'-17'36'0,"-1"0"1"15,13 17 1-15,0 0-27 16,17-15-2-16,16 36-1 0,5 6-1 16,22 17-3-1,6 13 1-15,19 18-2 16,0 13 0-16,7 16-1 16,-9 7-1-16,-8 14 0 0,-13 7-2 15,-16 2 3-15,-23-1-2 16,-21-7 1-16,-17-5 0 15,-16-15-1-15,-11-9 2 16,-7-20-2-16,-5-13 1 16,2-15-1-16,4-10 0 15,8-9 1-15,5-8-2 16,8-7 1-16,10-7-2 16,-1-8-1-16,18 0-2 15,-21-16-5-15,21 16-30 16,6-32-1-16,-8 9 0 15,0-10 0-15</inkml:trace>
  <inkml:trace contextRef="#ctx0" brushRef="#br0" timeOffset="77947.946">22623 14514 37 0,'0'0'36'16,"31"0"-2"-16,-8-3 2 0,6-9-21 16,11 12-7-16,-5-13-2 15,11 5-3-15,-1 0-4 16,-7-11-7-16,14 10-18 16,-19-5-10-16,-6-1 2 15,-6 1-2-15</inkml:trace>
  <inkml:trace contextRef="#ctx0" brushRef="#br0" timeOffset="78170.5716">23109 14018 60 0,'0'0'41'16,"11"26"0"-16,-7 9-1 15,-8-2-19-15,10 22-13 16,-12-5-3-16,6 10-2 16,0-5-2-16,0-9-5 15,18 2-32-15,-10-21-5 16,7-4 0-16,-15-23 0 0</inkml:trace>
  <inkml:trace contextRef="#ctx0" brushRef="#br0" timeOffset="99621.1564">21589 3667 27 0,'0'0'28'0,"-33"17"-6"16,8-15-1-16,25-2-1 0,-46 12-3 15,46-12-5-15,-39 11-2 16,39-11-2-16,-23 10-2 15,23-10-1-15,0 0-1 16,0 0 0-16,0 0-1 16,21 4 1-16,3-14-1 15,16 1 1-15,6-11-1 16,20 1 0-16,7-9-1 16,18-1 0-16,7-8-1 15,10-1 1-15,8-8-1 16,7 4 1-16,5-6-1 15,-1 0-1-15,-6 0 2 16,-3 4-2-16,-16 3 1 0,-9 7 0 16,-16 3 0-16,-15 8-1 15,-20 6 1-15,-13 7-1 16,-10 5 1-16,-19 5-2 16,0 0 0-16,0 0-2 15,-9 17-2-15,-20-13-4 16,13 28-17-16,-20-16-14 15,-7 5-1-15,-9 2 1 16,-7 0 0-16</inkml:trace>
  <inkml:trace contextRef="#ctx0" brushRef="#br0" timeOffset="103393.7956">21658 3381 14 0,'0'0'28'16,"0"0"2"-16,-5-21-10 16,5 21-1-16,0 0-3 15,0 0-2-15,0 0-3 16,0 0-1-16,0 0-2 15,0 0 0-15,0 0-1 16,-23 18-1-16,-1-9-2 16,3 12-1-16,-15 0 0 15,-3 10-1-15,-11 2 0 16,-4 7 0-16,-2-4 0 0,0 1 0 16,4-1 1-16,6 1-3 15,5-7 2-15,8-3-1 16,8-4 1-16,8-4-2 15,-1-3 1-15,18-16-1 16,-15 27 1-16,15-27 1 16,0 0-1-16,-13 23-1 15,13-23 1-15,0 0 0 16,0 0-1-16,0 0 0 16,25 19 1-16,-25-19-1 15,32 11 0-15,-7-3 1 16,6-2-1-16,8 3 0 15,3-1 0-15,8 0 1 0,3-4-1 16,1 3 0-16,-2-3 0 16,0 2 0-16,-4-2 1 15,-4 1-1-15,-5-3 0 16,-4 4 0-16,-8-2 1 16,-2-2-1-16,-6 0 0 15,-19-2 0-15,23 0 1 16,-23 0-1-16,0 0 1 15,0 0-1-15,0 0 1 16,0 0 0-16,0 0-1 16,-27-10 1-16,8 6-1 15,0-1 0-15,-3-5 0 16,-1 0 1-16,2-3-1 0,2-2 0 16,-1-3 0-1,1-3 0-15,4 0 0 16,-1-4 1-16,1 2-2 0,1-2 1 15,1 0 0-15,3 2 1 16,2-2-2-16,3 0 2 16,1 4-2-16,2 0 1 15,2 2-1-15,0 0 1 16,0 19 0-16,2-33-1 16,-2 33 1-16,2-25 0 15,-2 25 0-15,0-19 0 16,0 19 1-16,0-17-1 0,0 17 0 15,0 0 0-15,0 0-1 16,-2-19 1-16,2 19 0 16,0 0 0-1,0 0 0-15,0 0 0 0,0 0 0 16,0 0 0-16,0 0 0 16,0 0 0-16,0 0 0 15,0 0 0-15,0 0-1 16,0 0 1-16,11-21 0 15,-11 21 0-15,0 0 0 16,0 0 0-16,14-18-1 16,-14 18 0-16,0 0 0 15,0 0 1-15,0 0-1 0,0 0 0 16,0 0 1 0,0 0-1-16,0 0 1 0,19-5 0 15,-19 5 0 1,0 0 0-16,0 0 0 0,0 0 0 15,12-18-1-15,-12 18 2 16,0 0-2-16,0 0 1 16,0 0 1-16,0 0-1 15,0 0 0-15,0 0 0 16,0 0 0-16,0 0 0 16,0 0 1-16,17-7-1 15,-17 7 1-15,0 0-1 16,-4 23 1-16,4-23 0 15,-2 32-1-15,2-13 0 16,0 6 0-16,4 4 1 16,-2 0-1-16,2 5 1 15,0 1-1-15,0 0 0 0,0-3 1 16,-3 3-1-16,3-5 1 16,-4-5-1-16,2 0 0 15,0-8 0-15,-2-17 1 16,2 22-2-16,-2-22 1 15,0 0 1-15,0 0-1 16,0 0 0-16,0 0 0 16,0 0 1-16,0 0-1 15,0 0 0-15,0 0 0 16,0 0 0-16,0 0 1 16,-17-4-1-16,17 4 0 15,-18-25 0-15,9 8-1 16,9 17 2-16,-10-37-1 0,6 20 0 15,2-10 0-15,2 2 0 16,4 0-1-16,0-4 1 16,0 6 0-16,0-2 0 15,-2 2-1-15,2 0 1 16,1 6-1-16,-3 0 1 16,-2 17 0-16,10-27 0 15,-10 27-1-15,17-29 1 16,-17 29 0-16,18-29 0 15,-18 29 0-15,21-28 0 16,-21 28 0-16,23-23 0 16,-23 23 0-16,21-21 0 15,-21 21 0-15,25-14 0 0,-25 14 0 16,18-8 0-16,-18 8 0 16,0 0 0-16,0 0 0 15,17-9 1 1,-17 9-1-16,0 0 0 0,0 0 0 15,0 0 0-15,0 0 0 16,0 0 0-16,-17 2 1 16,17-2-1-16,0 0 0 15,-18 6 0-15,18-6 0 16,-17 7 0-16,17-7 0 16,-23 23 0-16,9-4-1 15,-1 4 1-15,1 2 0 0,-1 10 1 16,-1 1 0-16,5 7-1 15,-1-1 1-15,7 2-2 16,-1-4 2-16,4-2-1 16,4 1 1-1,0-8-2-15,3 3 2 0,-1-7-2 16,4-2 1-16,2-4 0 16,-3-2 1-16,3-2-1 15,-10-17-1-15,21 29 1 16,-21-29 0-16,25 21 1 15,-25-21-1-15,20 10 1 16,-20-10-1-16,0 0 0 16,21 6 0-16,-21-6 0 0,0 0 0 15,0 0 0-15,0 0 0 16,0 0 0 0,0 0 1-16,0 0-1 15,0 0 0-15,0 0 0 0,0 0 1 16,0 0-1-16,0 0 0 15,0 0 0-15,0 0 0 16,0 0 0-16,0 0 0 16,0 0 1-16,0 0-1 15,0 0 0-15,0 0 0 16,0 0 0-16,0 0 0 16,-21 2 0-16,21-2 0 15,0 0 0-15,-18 3-1 0,18-3 2 16,0 0-2-1,-23 8 1-15,23-8 0 16,0 0 0-16,-23 8 0 16,23-8 0-16,-23 4 1 0,23-4-1 15,-29 1 0-15,12-2 0 16,-7 4 0 0,-3-3 0-16,-2 0 0 0,-3 4 0 15,1-6 0-15,-2 2 0 16,0 2 0-16,0 0 0 31,4 2 0-31,2-4 0 0,2 0 1 0,2-4-2 16,-2 4 2-16,6 0-1 0,-4 2-1 15,5-2 1 1,1-2 0-16,0 2 1 16,17 0-1-16,-29 0 0 15,29 0 0-15,-23 2 0 0,23-2 1 16,-20 0-1-16,20 0 0 15,0 0 0-15,-17-2 0 16,17 2 0-16,0 0 0 16,0 0 0-16,-17 0 0 15,17 0-1-15,0 0 1 16,0 0 0-16,0 0 0 16,0 0 0-16,-18-11 0 15,18 11 0-15,0 0 0 16,0 0 0-16,0 0 0 15,0 0 0-15,0 0 0 16,0 0 0-16,0 0 0 16,-4-20-1-16,4 20 1 0,0 0 0 15,0 0 0-15,25-23 0 16,-25 23 0-16,33-24-1 16,-12 8 1-16,6-1 0 15,2 2-1-15,0-3 1 16,0-5-1-16,4 4 1 15,-2 0 0-15,0-2 0 16,2 0 0-16,-1 0 1 16,1-6-2-16,2 4 2 15,0-2-1-15,1-2 0 16,-3 2-1-16,-4 4 1 16,-4 4 0-16,-6-3 0 0,-19 20 0 15,27-23 0-15,-27 23-1 16,0 0 1-16,0 0 0 15,0 0 0-15,0 0 0 16,0 0 0-16,0 0-1 16,0 0 2-16,0 0-1 15,-25 12 0-15,25-12 0 16,-31 17 0-16,14-5 0 16,-4-5 0-16,-2 7 0 15,-6 3-1-15,-2 0 2 16,-2 3-1-16,-4-1 0 15,1 2 0-15,-1 2 1 16,4 0-2-16,1-2 2 0,5-8-2 16,1 1 1-16,7-5 0 15,0-1 0-15,19-8 1 16,-27 12-1-16,27-12 1 16,-21 7-1-16,21-7 0 15,0 0 0-15,-22 10 0 16,22-10-1-16,0 0 1 15,0 0 0-15,0 0 0 16,0 0 0-16,0 0 0 16,35-4-1-16,-8-6 1 15,4-5-1-15,13-8 2 16,8-4-1-16,10-3 0 16,6 1-1-16,-3-2 1 0,-1 2 0 15,-6 2 0-15,-8 4 0 16,-11 2-1-16,-12 12 0 15,-27 9 1-15,0 0 0 16,-22 15 0-16,-10-3 0 16,-9 9 1-16,-5 2 0 15,-6 7-2-15,-2-1 2 16,3-2-1-16,5-2 0 16,10-12 0-16,7 5 0 15,5-9-1-15,24-9 0 16,-21 8-1-16,21-8-3 15,0 0-2-15,23 4-18 16,-23-4-16-16,24-14-1 16,-24 14 0-16,25-21 1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" units="cm"/>
          <inkml:channel name="Y" type="integer" max="1569" units="cm"/>
          <inkml:channel name="T" type="integer" max="2.14748E9" units="dev"/>
        </inkml:traceFormat>
        <inkml:channelProperties>
          <inkml:channelProperty channel="X" name="resolution" value="100" units="1/cm"/>
          <inkml:channelProperty channel="Y" name="resolution" value="100" units="1/cm"/>
          <inkml:channelProperty channel="T" name="resolution" value="1" units="1/dev"/>
        </inkml:channelProperties>
      </inkml:inkSource>
      <inkml:timestamp xml:id="ts0" timeString="2016-02-08T14:52:53.51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16-02-08T14:52:54.853"/>
    </inkml:context>
  </inkml:definitions>
  <inkml:trace contextRef="#ctx0" brushRef="#br0">22226 11875 0,'0'0'0</inkml:trace>
  <inkml:trace contextRef="#ctx1" brushRef="#br0">21149 3247 39 0,'0'0'34'0,"0"0"0"0,0-27-11 16,0 27-7-1,0 0-3-15,10 21-3 16,-10-21-2-16,8 50-2 15,-8-8-1-15,5 24 0 0,-10 3 0 16,5 21-2-16,-8 2 1 16,2 8-1-16,-4-6 0 15,1-4-2-15,1-12 1 32,2-14-3-32,4-12-1 0,-1-18-1 0,6-5-2 15,-3-29-4-15,0 0-8 16,0 0-22-16,2-25 0 15,2-4 0-15,-2-9 1 0</inkml:trace>
  <inkml:trace contextRef="#ctx1" brushRef="#br0" timeOffset="263.7799">21280 3663 60 0,'0'0'37'0,"0"0"2"16,16 21-2-16,-3 6-27 16,-13-27 0-16,12 54-2 15,-12-25-1-15,10 15-3 16,-5-4-1-16,3 4-2 16,-2-3 1-16,2-9-2 15,-3-3-2-15,-5-29-3 16,18 19-4-16,-22-44-12 15,10 6-18-15,-3-12-2 0,-1-3 1 16,-2-5 0-16</inkml:trace>
  <inkml:trace contextRef="#ctx1" brushRef="#br0" timeOffset="723.5277">21668 3437 32 0,'8'-25'38'16,"0"4"0"-16,-8 21 1 15,0-38-15-15,19 53-6 16,-19-15-6-16,4 25-3 16,-6 0-3-16,9 19-1 15,-7 6-1-15,6 13-2 16,-6 6 1-16,4 8-2 15,-4 0 1-15,-2 5-1 16,0-3 0-16,0-8-2 0,2-10 1 16,0-9 1-16,2-14-2 15,-4-13-1 1,6-2-1-16,-4-23-3 0,0 0-5 16,0 0-27-16,8-19-4 15,-4-4 0-15,3-2 0 16</inkml:trace>
  <inkml:trace contextRef="#ctx1" brushRef="#br0" timeOffset="1015.8372">21969 3740 72 0,'0'0'41'15,"0"0"-2"-15,0 0 1 16,0 0-30-16,21 2-3 16,-21-2 0-16,18 31-2 15,-11-10-1-15,5 8-2 16,-6 1 0-16,-1 1-1 16,-1-2 0-16,-4-4-1 15,2-4-1-15,-2-21-2 16,2 25-2-16,-2-25-5 0,0 0-21 15,0 0-10-15,0-18-2 16,0 18 2 0</inkml:trace>
  <inkml:trace contextRef="#ctx1" brushRef="#br0" timeOffset="1895.7818">22220 3859 1 0,'0'0'28'16,"0"0"2"-16,2 21 2 15,-2-21-17-15,0 0 0 16,0 0-3-16,0 0-2 16,25 19-2-16,-25-19-2 15,42 2 0-15,-15-6-1 16,19 8-1-16,3-10-1 0,16 6 0 15,5-5-1-15,7 5 0 16,2-6-1 0,4 6 1-16,-4-6 0 15,2 6 0-15,-8-2 1 0,-5 2 0 16,-14-2-1-16,-4 6 1 16,-13-6-2-16,-5 2 1 15,-10 0-1-15,-5 2 0 16,-17-2 0-16,17 2-1 15,-17-2 2-15,0 0-1 16,0 0-1-16,0 0 2 16,0 0-1-16,0 0 0 0,0 0 0 15,0 0 0-15,0 0 0 16,0 0 0-16,0 0 0 16,0 0 0-1,0 0 0-15,0 0-1 16,0 0-1-16,0 0-2 0,0 0-7 15,0 0-29-15,0 0-3 16,-17-19 1-16,17 19-1 16</inkml:trace>
  <inkml:trace contextRef="#ctx1" brushRef="#br0" timeOffset="2444.1876">23188 3886 1 0,'17'-2'29'0,"-17"2"2"16,2-21 1-16,-2 21-13 15,6-25-1-15,-6 25-1 0,2-33-5 16,-2 33-2-16,8-51-3 15,3 18-1-15,-9-17-1 16,8 0-1-16,-6-15-1 16,5-6 0-16,-3-13 0 15,2-3-2-15,-4-3 1 16,2-2-1-16,-5-2 0 16,1 2 0-16,2 0-1 15,0 11 0-15,0 8 0 16,2 2 0-16,-2 12-1 15,1 5 1-15,-1 12-2 16,0 2 0-16,0 15-2 16,-6-4-1-16,2 29-2 0,-2-34-5 15,2 34-22-15,6-20-4 16,-6 20 1-16,0 0-1 16</inkml:trace>
  <inkml:trace contextRef="#ctx1" brushRef="#br0" timeOffset="3824.5338">23259 2407 14 0,'0'0'29'0,"0"0"-3"16,0 0-9-16,0 0-3 15,0 0-1-15,0 0-2 16,0 0-4-16,-27-17 0 15,27 17-2-15,-27-6 1 16,8 10-1-16,-14-12-1 16,4 10 0-16,-11-4-1 15,3 8-1-15,-9-8 1 16,5 6-1-16,-3-6 0 16,5 6 0-16,-1-4-1 0,1 0 0 15,-1 0 0-15,3 2 0 16,1 0-1-16,3-1 1 15,2-1-1-15,4 2 1 16,4 0-1-16,5 0 1 16,18-2-1-16,-23 2 1 15,23-2 0-15,0 0 0 16,-19 0 0-16,19 0-1 16,0 0 1-16,0 0-1 15,-19 0 1-15,19 0-1 16,0 0 0-16,0 0 0 15,-20-2 0-15,20 2-1 16,0 0 1-16,0 0 0 0,0 0-1 16,0 0-2-16,0 0-2 15,0 0-13-15,0 0-17 16,0 0-3 0,-17-9 2-16,17 9-2 0</inkml:trace>
  <inkml:trace contextRef="#ctx1" brushRef="#br0" timeOffset="5048.7457">22297 2380 24 0,'0'0'30'0,"0"0"-3"16,0 0-6-16,-8-25-4 0,8 25-5 15,0 0-3-15,0 0-2 16,0 0 0-16,0 0-2 15,0 0-1-15,0 0 0 16,0 0-1-16,0 0 0 16,0 0-1-16,0 0-1 15,0 0 0-15,0 0 0 16,0 0-1-16,0 0 1 16,0 0-1-16,0 0 0 15,0 0 1-15,0 0-1 16,0 0 0-16,0 0 0 15,0 0 0-15,0 0 1 0,0 0-1 16,0 0 0 0,0 0 0-16,0 0-1 15,0 0 2-15,0 0-1 16,0 0 0-16,0 0 0 0,0 0 1 16,0 0-1-16,0 0 0 15,0 0 1-15,0 0-2 16,0 0 2-16,0 0-1 15,0 0 0-15,0 0 0 16,0 0 1-16,0 0-1 16,0 0 1-16,0 0 0 15,0 0-1-15,0 0 0 16,0 0 0-16,0 0 0 16,0 0 0-16,0 0 0 15,0 0 1-15,0 0-1 16,0 0 1-16,0 0-1 15,0 0 1-15,0 0 0 0,0 0-1 16,0 0 0-16,0 0 1 16,0 0-1-16,0 0 0 15,-2-19 1-15,2 19 0 16,0 0-1-16,0 0 1 16,-2-19 0-16,2 19 0 15,0 0 0-15,4-19 2 16,-4 19-1-16,0-20 0 0,0 20 0 15,2-17 0 1,-2 17 0-16,0 0 0 16,0 0 0-16,0 0-1 15,0 0 1-15,-4 17 0 0,-2 16 0 16,1 7-1-16,-7 4 1 16,6 10 0-16,-3 0-1 15,5-2-1-15,-4-4 1 16,6-14-2-16,-2-9 0 15,4-25-2-15,8 19-3 16,-16-38-3-16,8 19-17 16,14-42-16-16,-16 2 2 15,-10-8-2-15,5-4 2 16</inkml:trace>
  <inkml:trace contextRef="#ctx1" brushRef="#br0" timeOffset="5364.8246">21932 2275 44 0,'0'0'37'16,"0"0"0"-16,0 0 3 16,-23 7-25-16,29 30-4 15,-21-8-1-15,15 26-3 0,-10-3-2 16,6 11-2 0,-2 2-1-16,4-7-5 0,8 3-3 15,-14-28-22 1,16-6-12-16,-8-27 1 0,21 11-2 15</inkml:trace>
  <inkml:trace contextRef="#ctx1" brushRef="#br0" timeOffset="6271.8571">23221 2466 35 0,'0'0'35'0,"0"0"-1"16,0 0-6-16,-2-38-11 16,2 38-4-16,4-38-3 15,3 19-2-15,-14-26-1 16,11 5-2-16,-8-17 0 16,8-7-2-16,-6-11 0 15,6-11-1-15,-1-6 0 16,1-11-2-16,2-1 2 15,0-3-2-15,0 3-1 16,-3 2 2-16,-3 8-2 16,0 14 2-16,-3 9-2 15,-1 15 1-15,-4 10-1 0,-4 13 1 16,5 7 0-16,7 26 0 16,-12-27 0-16,12 27-1 15,0 0 1-15,0 0-1 16,-11-18 1-16,11 18-1 15,0 0 1-15,0 0-1 16,0 0 1-16,0 0 0 16,0 0 0-16,0 0 0 15,0 0 0-15,0 0 0 16,0 0-1-16,0 0 2 16,0 0-1-16,0 0 0 15,0 0 1-15,0 0-1 0,0 0 1 16,0 0-1-16,-26-1 1 15,1-1-1-15,-9-2 1 16,-9 0-1-16,-9-2 1 16,-2 6-1-16,-6-6 0 15,3 5 1-15,-1-1-1 16,2-6 0-16,8 0 0 16,-1 1 0-16,9 1 0 15,-1 0-1-15,7 0 1 16,3-1-2-16,9 5-2 15,-1-14-5-15,23 16-27 16,0 0-4-16,0 0 1 16,-9-25-2-16</inkml:trace>
  <inkml:trace contextRef="#ctx1" brushRef="#br0" timeOffset="6793.5613">22430 650 6 0,'0'0'30'15,"-19"-12"2"-15,19 12-6 16,0 0-8-16,0 0-2 15,0 0-2-15,-4-21-2 16,4 21-3-16,0 0-1 16,17 10 0-16,-17-10-2 0,-4 46 1 15,-7-13-2 1,5 20-1-16,-8 3-1 16,7 11 0-16,-5 6 0 15,6-6-2-15,-1-7 1 0,3-5-3 16,4-11 2-16,2-13-4 15,2 0-1-15,-4-31-4 16,13 19-19-16,-13-19-13 16,2-29-1-16,-2 0 2 15,-4-7-1-15</inkml:trace>
  <inkml:trace contextRef="#ctx1" brushRef="#br0" timeOffset="7291.7999">22089 650 30 0,'0'0'35'0,"0"0"0"0,-2-21 2 15,-21 4-20-15,30 40-5 16,-7-23-1-16,-6 40-4 16,-3-9-1-16,11 22-1 15,-10-7-2-15,4 16 1 16,-4-7-2-16,1 1 0 15,-1-6-3-15,-4-10-1 16,9 2-4-16,-17-30-21 0,14 9-12 16,6-21-1-16,0 0 0 15</inkml:trace>
  <inkml:trace contextRef="#ctx1" brushRef="#br0" timeOffset="8521.4408">21955 928 5 0,'0'0'30'0,"4"17"1"15,-23-22 0-15,2 1-13 16,-3 13-5-16,-20-14-3 0,1 10-3 15,-20-12-1 1,-5 7-2-16,-17-10 0 0,-4 10 0 16,-11-10 0-16,-3 9-1 15,-9-11 1-15,10 10-2 16,-2 0 0-16,11 2-1 16,8 0-1-16,9-2 0 15,13 2 0-15,14 0-1 16,12 4-1-16,8-6-1 15,25 2-1-15,-25 0-2 0,25 0-2 16,0 0-2 0,0 0 1-16,0 0 0 15,0 0 2-15,0 0 1 16,20 2 3-16,-20-2 2 0,0 0 4 16,0 0 1-16,9-23 2 15,-9 23 0-15,0 0 0 16,0 0 0-16,0 0 0 15,0 0-1-15,0 0 0 16,0 0-1-16,0 0 0 16,0 0-1-16,0 0 0 15,0 0-1-15,0 0 0 16,0 0-1-16,0 0 0 16,18 33 1-16,-18-8-1 15,2 13 1-15,-4 8 1 16,2 15 0-16,-2 3 0 15,4 7-1-15,-4-2 1 0,7 7-1 16,-3-5 1-16,8 0-2 16,-4-5 1-16,3 1 1 15,-3-8-1-15,2 8 1 16,-4-5-1-16,4-3 0 16,-7-3-1-16,5-4 1 15,0-10-2-15,0-6 1 16,0-7-1-16,-3-8 1 15,-3-21-1-15,8 25 0 16,-8-25 1-16,0 0-1 16,0 0 0-16,0 0-1 15,0 0 1-15,-23 6 0 16,23-6 0-16,-21-6-1 0,21 6 1 16,-23-6-1-16,23 6-2 15,-25-7 0-15,25 7-3 16,-20-14-3-16,20 14-9 15,0 0-22-15,0 0 1 16,10-19-1-16,-10 19 2 16</inkml:trace>
  <inkml:trace contextRef="#ctx1" brushRef="#br0" timeOffset="8940.0972">20708 2211 29 0,'-6'21'31'0,"6"-21"3"16,0 0-1-16,19 25-22 0,-19-25-1 16,54 14 2-1,-15-20-1-15,34 19-3 16,-2-14-1-16,28 10-2 15,-1-9 0-15,14 10-2 0,-8-6-2 16,-4-1-2-16,-11 7-1 16,-19-14-5-16,3 18-16 15,-29-16-16-15,-17-2 1 16,-27 4-2-16,10-17 3 16</inkml:trace>
  <inkml:trace contextRef="#ctx1" brushRef="#br0" timeOffset="10053.2775">20779 1494 21 0,'-14'-19'29'16,"14"19"2"-16,-52 9-10 16,2-14-8-16,-4 16-1 15,-21-7-3-15,-2 13-3 16,-12-1-2-16,4 3-2 16,0-2-1-16,12 0-1 15,6-3 1-15,13-5-1 16,11 1-1-16,10-4 0 0,12-1 0 15,4-3-1-15,17-2 1 16,0 0 0 0,0 0-1-16,0 0 1 0,0 0 1 15,-10 19 0-15,10-19 0 16,0 0 0-16,10 25 1 16,-6-7 0-16,-1 1-1 15,3 10 2-15,-6 7-2 16,2 14 2-16,-4 9-1 15,2 14 0-15,-4 12 0 16,4 14 0-16,-2 11 0 16,4 13 0-16,2-1-1 15,0 9 0-15,-2-1 1 0,0 4 1 16,-4-11-1 0,-2-4 1-16,-7-11 0 15,1-7 0-15,-4-9 0 16,3-3-1-16,-1-15 1 0,3-1-2 15,1-9 1-15,2-3-2 16,-2-5 2-16,-1-3-1 16,1-5 0-16,-3-9 1 15,5-5-1-15,-6-7 1 16,8-8 0-16,4-2 0 16,0-17 1-16,18 20-1 15,-18-20 1-15,46 5 0 16,-15-5 0-16,19 4 1 0,8-4-1 15,19 4 1-15,12-6-2 16,7 2-1 0,10 8-6-16,-19-4-29 15,2-10-2-15,-10 8 0 0,-23-6-1 16</inkml:trace>
  <inkml:trace contextRef="#ctx1" brushRef="#br0" timeOffset="20658.6666">1784 7128 36 0,'-21'5'22'16,"21"-5"-4"-16,0 0-2 15,-23 20-3-15,23-20-5 16,-6 17-2-16,6-17-1 16,9 21-2-16,9-10 1 0,1-3-1 15,18 4 0-15,7-9 1 16,24 7-1-16,9-4 0 16,21 3 0-16,14 3-1 15,23-4-1-15,21 1 0 16,20 1 0-16,19-1 0 15,19 3 0-15,19-1 0 16,31 3 1-16,22-7-1 16,24 7 1-16,22-6-1 15,19 3 0-15,18-7 0 16,22 2 0-16,10-6 1 16,6 3 0-16,4-1 0 15,12 2 0-15,-9 2 1 0,14 5-1 16,-5-1 1-16,-3 5-2 15,-7 1 0-15,-8 3-1 16,-21-2 1 0,-25 0 1-16,-26 1-2 0,-36-5 1 15,-36-1 1-15,-37-1-1 16,-43-5 0-16,-33 0 0 16,-34-4 0-16,-29 0 0 15,-29-2-1-15,-21 0 1 16,-18 0-2-16,-17 0-1 15,0 0-2-15,-21-12-6 16,21 12-25-16,-19-8-2 0,19 8 0 16,-27-17 0-16</inkml:trace>
  <inkml:trace contextRef="#ctx1" brushRef="#br0" timeOffset="21461.9478">19242 5848 21 0,'-62'8'30'15,"-9"-10"2"-15,-1 0-7 16,22 12-4-16,-14-16-4 0,34 17-3 16,-15-13-4-16,45 2-2 15,0 0-2-15,27 16-2 16,29-14-1-16,37 5 0 16,22-7 1-16,42 6-2 15,24-4 0-15,35 2-1 16,14-4 0-16,14 0 0 15,-10-2-1-15,-12-4 0 16,-26 0 0-16,-28-1 0 16,-37-3-2-16,-40-1-1 15,-31 7-2-15,-60 4-2 16,0 0-5-16,-68-8-22 16,-20 10-2-16,-42 2-1 0,-36 4 2 15</inkml:trace>
  <inkml:trace contextRef="#ctx1" brushRef="#br0" timeOffset="21657.73">19552 5965 38 0,'-154'19'33'0,"50"2"1"16,44-5 4-16,31-14-20 15,70 17-4-15,11-19-2 16,58 13-3-16,13-17 0 16,52 8-3-16,16-8-2 15,27 4-2-15,14-3-1 16,5 1-1-16,-2 0 0 15,-17-6-4-15,-15 6-3 0,-53-9-32 16,-18 3 1-16,-40-5-2 16,-40-5 1-16</inkml:trace>
  <inkml:trace contextRef="#ctx1" brushRef="#br0" timeOffset="24893.9061">19402 9030 12 0,'0'0'27'16,"-47"-15"2"-16,26 4-8 0,21 11-1 15,-31-10-4-15,31 10-2 16,-17-6-3-16,17 6-2 16,0 0-1-16,0 0-2 15,0 0 0-15,39 12-1 16,-5-14-1-16,30 8 0 15,23-8 0-15,40 7-1 16,33-5-1-16,35 10 0 16,23-4-1-16,21-1 0 0,10 3-1 15,9 4 1-15,-11-1 0 16,-15-1 0-16,-24-1 0 16,-19-1 0-1,-23-2 0-15,-21 1 0 0,-26-3 0 16,-26-2 0-16,-24-4 0 15,-17 4 0-15,-15-6 1 16,-14 6-2-16,-23-2 2 16,0 0-1-16,0 0-1 15,0 0 0-15,-27-13 0 16,27 13 0-16,-27-6 0 16,27 6 0-16,-25-6 0 15,25 6 0-15,0 0 1 16,-19-3-1-16,19 3 0 15,0 0 0-15,0 0 0 16,0 0 0-16,0 0 0 16,0 0 0-16,0 0-1 0,0 0 1 15,-18-6 0-15,18 6 1 16,0 0-2-16,0 0 1 16,0 0 1-16,0 0-2 15,0 0 2-15,0 0-1 16,0 0 0-16,0 0 0 15,0 0 0-15,0 0 0 16,0 0 0-16,0 0-1 0,0 0 1 16,0 0 0-1,0 0 0-15,0 0 0 16,0 0 0-16,0 0 0 16,0 0 0-16,0 0 0 0,0 0 0 15,0 0 0-15,0 0 0 16,0 0 0-16,0 0 1 15,0 0-1-15,-19 2 0 16,19-2 0-16,-27 0 0 16,-2 0 0-16,-13 5 0 15,-20-3 0-15,-23 0 0 16,-35 0 0-16,-24 0-1 16,-34 2 2-16,-14-2-1 15,-23-2 0-15,-8 0 1 16,5 0-1-16,9 0 0 15,26 0 1-15,29 0-1 16,34 0 0-16,33 4 0 0,45-2 0 16,42-2-1-16,60-2 1 15,42 2 0-15,47 0 0 16,40-4-1-16,42-2 1 16,28 2 0-16,16 0-1 15,-1 6 0-15,-23 2-2 16,-23 15-3-16,-57-17-12 15,-42 27-21-15,-59 0-2 16,-53 7 0-16,-48 5 0 16</inkml:trace>
  <inkml:trace contextRef="#ctx1" brushRef="#br0" timeOffset="25706.1112">10842 12253 40 0,'0'0'32'16,"-37"-15"-9"-16,4-3-1 15,12 16-3-15,-19-19-5 16,20 19-1-16,-16-15-5 16,36 17 1-16,-35-6-4 15,35 6 1-15,0 0-2 16,54 10 1-16,-2-6-2 15,31 2 1-15,27-5-2 16,38-2 1-16,30-7-1 16,24-4-1-16,16-3 1 15,6 0-1-15,-6-3 0 16,-14 3-1-16,-24 0 1 16,-34 5 0-16,-40 6 0 0,-40 8-1 15,-45 2 1-15,-42 7 0 16,-45 5-1-16,-45 8 0 15,-55 3 1-15,-43 6-1 16,-30 1 1-16,-27-1-2 16,-16 3 1-16,-5-5-2 15,19 3-2-15,15-22-8 16,58 7-28-16,37-12 0 0,46-9-1 16,51-7 0-1</inkml:trace>
  <inkml:trace contextRef="#ctx1" brushRef="#br0" timeOffset="30018.654">8292 16889 28 0,'-23'2'18'16,"23"-2"-2"-16,-18 0 2 16,18 0-3-16,0 0-1 15,-19-10-3-15,19 10-3 16,0 0-2-16,0 0-2 15,0 0 0-15,21 4-2 16,2-6 1-16,18 2-1 16,9-7 0-16,19 3 0 0,12-6 0 15,14 1 0-15,3-1-1 16,1 2 1-16,-11 3-1 16,-10 1 0-1,-17 2 1-15,-16 4 0 0,-26 2 0 16,-19-4 0-16,-29 15-1 15,-21-3 0-15,-21-5 1 16,-16 3-2-16,-19 1 1 16,-14 1-1-16,-5-3 1 15,5 1-1-15,6-2 0 16,18-3 1-16,17 1-1 16,19 2 0-16,23-2 0 15,37-6 0-15,0 0-2 0,52 11-3 16,20 3-10-16,5-9-18 15,12-3 0-15,3-6-2 16,10-3 1 0</inkml:trace>
  <inkml:trace contextRef="#ctx1" brushRef="#br0" timeOffset="31867.3348">10516 16899 7 0,'0'0'20'0,"0"0"-2"15,0 0-3-15,36 11-2 16,-7-13-4-16,18 6 1 16,-5-8-3-16,16 6 0 15,-12-9-1-15,8 7 0 16,-21-10 0-16,-6 14 0 15,-27-4-1-15,-35 4 1 16,-32-2 0-16,-16 15-1 0,-27-8 0 16,0 13-1-16,-2-7 0 15,16 6-1-15,18-11-1 16,44-3 0-16,34-7-1 16,40-4-3-16,34 2-2 15,1-3-29-15,13-3 2 16,-5 0-4-16,-13-1 1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08T14:53:44.1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79 6307 23 0,'14'-31'32'16,"5"12"3"-1,-6 0-5-15,-17-8-11 16,4 27-2-16,-3-18-4 16,3 18-3-16,-25 27-3 0,7 8-2 15,-11 5-2-15,0 18 0 16,-5 3 0-16,-1 16 0 16,-2-4-2-16,6 0 0 15,4-8-2-15,8-17 1 16,9-12-2-16,10-36-1 15,0 0-3-15,10-21-3 16,21-12-1-16,-12-36-1 16,22 6 1-16,-16-21 2 15,9 9 4-15,-10 0 3 16,-5 4 2-16,-2 21 6 16,-23 0 2-16,6 50 1 0,-11-38-1 15,11 38 0-15,-21 23-2 16,17 13-2-16,-4 7 0 15,16 14-3-15,7 3 1 16,16 3-1-16,4 2 0 16,13-5-1-16,6-3-1 15,2-9 0-15,-4-10 0 16,-8-7 0-16,-11-6 0 16,-19 0-1-16,-16-2 2 15,-21-2-1-15,-14-2 0 16,-15 1 1-16,-8-5 0 15,-2-2 0-15,-1-1-1 16,9-8-1-16,7 3-1 0,11-14-3 16,36 7-7-16,-19 0-27 15,19 0-1-15,30-25 0 16,-3 7 1-16</inkml:trace>
  <inkml:trace contextRef="#ctx0" brushRef="#br0" timeOffset="372.3778">6984 6439 55 0,'10'-19'38'0,"-5"0"1"0,-5 19 0 15,18-6-20-15,-18 6-10 16,17 11-2-16,-5 9-3 15,5 12 0-15,-1 3-2 16,1 11-1-16,0-2 1 16,-1 2-1-16,-3-4 1 15,1-9-2-15,-7-6 1 16,3-6 0-16,-10-21-1 16,0 0 1-16,17 2 0 15,-13-24 0-15,2-4-1 16,0-7 1-16,4-9-1 15,-3-2 0-15,5-2-1 16,-4 1-1-16,5 13-2 0,-5-1-3 16,9 24-5-16,-17 9-28 15,0 0-1-15,21-10 1 16,-21 10-1 0</inkml:trace>
  <inkml:trace contextRef="#ctx0" brushRef="#br0" timeOffset="567.5403">7478 6594 80 0,'0'0'41'15,"21"12"0"-15,-15 7 0 16,-12 0-32-16,12 18-2 16,-10-7-3-16,8 13-1 0,-4 3-3 15,-2-2-4-15,12 17-11 16,-7-23-26-1,3-3 0-15,0-6-1 16,0-8 1-16</inkml:trace>
  <inkml:trace contextRef="#ctx0" brushRef="#br0" timeOffset="1539.9308">6517 10352 43 0,'16'-25'35'0,"-16"25"2"16,0 0-2-16,0 0-22 0,-16 44-3 16,-5-7-3-16,8 24 0 15,-14-3-3-15,3 13-1 16,-5-4-1-16,4 0 0 15,2-15-1-15,6-10 0 16,5-17-1-16,12-25-2 16,0 0 0-16,6-25-2 15,13-8 0-15,-1-21-1 16,7-1 1-16,-4-16 0 16,4 4 2-16,-4 0 2 15,-5 3 1-15,-3 18 3 16,-11 0 1-16,6 19-1 15,-12 8 1-15,4 19 0 0,-2 21 0 16,6 22-2-16,0 4 0 16,7 13-1-16,5 9-1 15,11 4 1 1,8 4-2-16,5-8 1 0,3-8-1 16,-1-13 0-16,-3-10 0 15,-7-9 1-15,-12-12 0 16,-20-17 0-16,0 23 0 15,-22-19 1-15,-16-4 0 16,-8 2 0-16,-10-2-1 16,-4 2 0-16,0-2 0 15,2 0 0-15,8 2-3 16,9-8 0-16,16 6-2 0,6-15-7 16,19 15-29-16,31-21-2 15,-6 7 1-15,6-1-2 16</inkml:trace>
  <inkml:trace contextRef="#ctx0" brushRef="#br0" timeOffset="1944.1507">6880 10607 73 0,'2'-21'41'0,"-2"21"-2"16,0 0 3-1,0 0-33-15,4 25-2 16,1-4-2-16,13 10-1 0,1 5-2 16,6 8 0-16,2 0-1 15,0-1-1-15,0-5 1 16,2-9-1-16,-4-4 0 15,-2-8 0-15,-1-9 0 16,-5-12 1-16,-17 4 1 16,21-37-1-16,-15 7-1 15,-4-11 1-15,-4-3-1 0,-4-4 0 16,0 2-1 0,-1-2-2-16,5 8 0 15,-2-4-2-15,12 21-4 16,-12-14-10-16,4 37-22 0,23-23-1 15,-23 23 1-15,25 10 1 16</inkml:trace>
  <inkml:trace contextRef="#ctx0" brushRef="#br0" timeOffset="2287.2106">7349 10764 67 0,'25'-3'40'16,"-25"3"-1"-16,36-14 2 16,-30-5-31-16,27 17-3 15,-8-9-1-15,4 12-1 0,-8 1-1 16,0 10-2-16,-9 7 0 16,-12 6-2-16,-12 11 1 15,-5 5 0-15,-6 3-1 16,0 4 1-16,-2-4-1 15,0-2 0-15,3-7 0 16,9-5 1-16,11-7 0 16,2-23-1-16,23 18 1 15,0-24-1-15,8-2 0 16,2-5-1-16,3 1-2 16,-5-3-4-16,14 21-22 15,-18-6-12-15,-4 11-1 16,-10 8 0-16</inkml:trace>
  <inkml:trace contextRef="#ctx0" brushRef="#br0" timeOffset="3130.9494">6593 13906 34 0,'0'0'36'0,"11"-19"1"16,-11 19 0 0,-4 21-14-16,-19-15-11 15,19 27-3-15,-21 3-2 0,10 22-1 16,-10 3-2-16,3 12 0 16,-1 0-2-16,4-2-1 15,0-4 0-15,5-10-1 16,6-14-1-16,5-15 1 15,3-28-2-15,0 0 0 16,25-1-1-16,-8-34-1 16,8-5-1-16,0-24 2 0,6 3-1 15,-8-6 0 1,2 7 3-16,-9 7 0 16,-9 7 3-16,-3 15 0 15,-9 10 1-15,5 21 1 0,-18 9 0 16,14 18 0-16,2 6-1 15,16 13-1-15,7 2 0 16,14 6 0-16,9-4-1 16,12-1 0-16,0-4-1 15,0-9 1-15,-4-9-1 16,-10-8 1-16,-15-4 0 16,-27-15 0-16,-1 21 1 15,-34-9-1-15,-19-2 2 16,-12 5-2-16,-13 0 2 15,-8 2-2-15,-5-1 0 16,13-3-1-16,7 1-1 16,14-5-2-16,24-1-2 0,11-18-6 15,23 10-30-15,32-21-1 16,3 8 1-16,4-4-1 16</inkml:trace>
  <inkml:trace contextRef="#ctx0" brushRef="#br0" timeOffset="3578.5432">6988 14056 59 0,'0'0'39'15,"6"-19"1"-15,-6 19 0 16,0 0-24-16,0 0-7 16,-4 36-2-16,2-9-1 15,12 15-2-15,-3 2-1 16,5 10-1-16,1 2-1 16,5 1 1-16,-3 1-1 15,1-14 0-15,-1-8-1 16,-3-9 0-16,-3-6 1 15,-9-21-1-15,0 0 1 16,0 0 0-16,0 0-1 16,14-23 1-16,-16-2 0 0,0-9 0 15,0-4-1-15,2-9 1 16,2-4 0-16,2-3-2 16,3 6 0-1,1 2-1-15,4 6-1 0,-3 3-2 16,11 14-3-16,-16-7-16 15,-4 30-19-15,27-6 1 16,-27 6 0-16,25 29 0 16</inkml:trace>
  <inkml:trace contextRef="#ctx0" brushRef="#br0" timeOffset="4115.1032">7262 14451 52 0,'0'0'36'15,"0"0"1"-15,0 0 0 16,0 0-23-16,0 0-6 15,33-21-2-15,-33 21-2 16,46-15 0-16,-15 7-2 0,3 6 1 16,-5 0 0-16,0 8 0 15,-9 4-1 1,-7 7 1-16,-13 4 0 16,-11 2-2-16,-9 2 2 0,1-2-2 15,-6-2 1-15,4-2-2 16,1-4 1-16,20-15-1 15,-13 20 1-15,13-20-1 32,23 4 0-32,-2 1 0 0,4 1 0 0,2 2 0 15,-2 1 1-15,-1 7-1 16,-24-16 0-16,27 38 1 16,-27-15-1-16,-6 2 2 0,-10 0-2 15,-3 4 1-15,-4-6 0 16,-2-6-1-1,-4 2 0-15,0-7 0 16,4-3-2-16,-8-13-4 0,33 4-15 16,-44-3-21-16,19-13-1 15,-4-5 1-15,0-12-2 16</inkml:trace>
  <inkml:trace contextRef="#ctx0" brushRef="#br0" timeOffset="45904.5592">14252 3535 49 0,'2'-19'32'0,"-2"19"2"16,-8-21-10-16,8 21-6 15,-6-18-7-15,6 18-1 0,0 0-3 16,0 0-1-16,6-21-1 16,-6 21 0-1,0 0-1-15,0 0 0 16,0 0-1-16,-17 25 0 0,-1 2-1 16,-3 11 0-16,-8 5 0 15,-2 12-1-15,-3 7 1 16,-3 5-1-16,2-4 0 15,2-5-1-15,4-9 1 16,6-6-1-16,6-13 0 16,3-11-1-16,14-19-2 15,0 0-3-15,0 0-2 16,-17-40-14-16,31 6-17 0,3-20-1 16,10-7 1-1,2-10 1-15</inkml:trace>
  <inkml:trace contextRef="#ctx0" brushRef="#br0" timeOffset="46220.653">14238 3270 52 0,'16'-38'36'16,"-5"15"0"-16,-11 23 0 15,0 0-18-15,2 44-5 16,-17-4-4-16,21 29-3 16,-8 0-2-16,15 16-1 15,3-1 1-15,13 2-3 16,3-3 0-16,13-4 0 0,3-9 0 15,0-6-1 1,-2-11 0-16,-7-10 1 16,-8-9-1-16,-12-3 0 15,-13-14 1-15,-6-17 1 0,-50 17-1 16,-10-17 1-16,-17 0 0 16,-16 0-1-16,-15-1 0 15,-6-5 1-15,-1 4-2 16,5-4-2-16,17 6-2 15,16-17-9-15,25 11-28 16,29-5 0-16,23 11-2 16,19-29 1-16</inkml:trace>
  <inkml:trace contextRef="#ctx0" brushRef="#br0" timeOffset="47092.6786">14782 3715 43 0,'0'0'34'0,"-7"-25"3"15,5 8-1-15,2 17-18 16,-2-33-5-16,2 33-2 16,7-25-3-16,-7 25-2 15,18-5 0-15,-18 5-2 0,27 21-1 16,-6 2-1-16,-2 7 2 16,6 11-2-16,0-1 0 15,2 8-1 1,0-2 0-16,-2 2 0 0,1-6 0 15,-5-3-1-15,-2-7 1 16,-4-9-1-16,-1-6 1 16,-14-17 0-16,19 6-1 15,-19-6 1-15,12-38-1 16,-6 5 1-16,-3-11-1 16,1-6 0-16,2-5-1 15,0-1 0-15,2 4-1 0,-3 0-3 16,9 18-3-16,-14-14-13 15,12 25-20 1,3 6-1-16,6 9 1 16,0 2-1-16</inkml:trace>
  <inkml:trace contextRef="#ctx0" brushRef="#br0" timeOffset="47308.5253">15585 3681 84 0,'0'0'37'15,"19"-4"1"1,4-4-2-16,10 6-33 16,3-4-2-16,3 1-6 15,13 9-19-15,-11-1-14 0,-9 1 1 16,-8 4-1-16,-24-8 0 15</inkml:trace>
  <inkml:trace contextRef="#ctx0" brushRef="#br0" timeOffset="47451.4378">15637 3865 71 0,'0'0'38'16,"0"0"-1"-16,19 2 1 15,25-12-35-15,-3-5-3 16,-1-3-32-16,14-5-2 15,4 4-2-15,-8-4-1 16</inkml:trace>
  <inkml:trace contextRef="#ctx0" brushRef="#br0" timeOffset="48188.9556">16644 3435 81 0,'0'0'38'0,"0"0"0"15,0 0-8-15,-27 17-21 16,28 16-2-16,-12-4-1 15,3 19-2-15,-9 0-1 16,3 11-1-16,-3-1 0 16,3-5-2-16,1-5 2 0,3-9-3 15,3-9 1-15,7-30 0 16,0 20-1-16,0-20 0 16,17-35-1-16,-7 1 0 15,5-11-1-15,-5-10 1 16,3-5 0-16,-7-1 1 15,-2 0 0-15,-8 5 2 16,-6 8 1-16,1 13 0 16,-3 9 0-16,12 26 0 15,0 0 0-15,-8 25-1 16,28 11 0-16,14 12-1 16,11 11 0-16,11 9 0 0,5 1 1 15,3 5-1-15,0-8 1 16,-6-1 0-16,-12-11 0 15,-11-3 1 1,-16-12 0-16,-17-5 0 16,-16-13 0-16,-13-7 0 0,-15-9-1 15,-10-3 1-15,-8-4-2 16,0-5 0-16,-2-1-2 16,7-5-1-16,14 11-3 15,1-23-8-15,40 25-28 16,-12-25 0-16,29 11 0 15,10-5 1-15</inkml:trace>
  <inkml:trace contextRef="#ctx0" brushRef="#br0" timeOffset="48564.7087">17126 3700 83 0,'0'0'41'0,"0"0"0"16,0 0-1-16,23-4-33 16,-23 4 1-16,6 29-4 15,-1-6-1-15,9 11-1 16,-2 5-1-16,3 7 0 16,0 2 0-16,7 0-1 15,-1-2 0-15,2-4 1 16,-2-10 0-16,6-7-1 15,0-15 1-15,2-14 0 16,0-9 0-16,-4-10 0 0,-4-14 0 16,-3-5-1-16,-7-8 1 15,-3-5 0-15,-10-1-1 16,-2-2 1-16,-3 7-2 16,-5 3-1-16,4 7-1 15,-3-3-4-15,20 21-28 16,-7-2-7-16,-2 25 0 15,20-19-1-15</inkml:trace>
  <inkml:trace contextRef="#ctx0" brushRef="#br0" timeOffset="48788.6748">17799 4018 86 0,'17'31'43'0,"3"0"-1"16,-9-1 1-16,5 1-29 16,-9 0-7-16,7 3-4 15,-7-3-1-15,3-2-3 16,2 1-4-16,-12-30-14 16,5 25-23-16,-5-25-1 15,0 0 0-15,0 0 0 16</inkml:trace>
  <inkml:trace contextRef="#ctx0" brushRef="#br0" timeOffset="49953.5669">19654 3606 87 0,'0'0'41'0,"0"0"-1"16,-9 25 0 0,-32-2-34-16,22 19-1 15,-6-2-1-15,-2 10-2 16,2 2 0-16,2 0-2 0,3-4 0 16,5-6 0-16,5-8-1 15,1-13-1-15,9-21-1 16,0 0 0-16,0 0-1 15,13-38 0-15,3 2 0 16,-5-20 0-16,7-3 1 16,-3-12 1-16,0 2 1 15,-1 5 2-15,-4 5 0 16,-1 13 3-16,-5 4-1 16,2 20 1-16,-6 22-1 15,0 0 1-15,15 41-2 16,-1 5 0-16,3 9-1 15,10 11 0-15,6 7 0 0,7 1-2 16,1-3 2-16,1-4-1 16,-3-13 1-16,-2-12-1 15,-10-11 1-15,-12-12 0 16,-15-19 0-16,0 0-1 16,-50 14 1-16,4-18 0 15,-10-2-1-15,-10-2-1 16,4 10-3-16,-13-11-32 15,23 5-5-15,8-6 1 16,21 1-2-16</inkml:trace>
  <inkml:trace contextRef="#ctx0" brushRef="#br0" timeOffset="50756.3067">19934 3700 55 0,'0'0'37'15,"-10"-21"1"-15,10 21-2 16,0 0-22-16,-11-19-4 16,11 19-2-16,0 0-1 15,10 30-4-15,-5-13 1 16,9 12-3-16,1 2 2 15,6 5-3-15,1 3 2 16,5 1-2-16,-4 0 1 16,4-1 0-16,-6-7 0 15,-2-3 0-15,-3-6 0 0,-5-4 1 16,-11-19-1-16,22 14 1 16,-22-14-1-16,21-21 0 15,-14-1 0-15,7-2 0 16,-2-7-1-16,3-2 1 15,0-3-2-15,1-3 1 16,1 7-2-16,-5-5-1 16,11 12-3-16,-17-17-9 15,21 19-26-15,-6 2 0 16,2 4 0-16,-4 9 0 16</inkml:trace>
  <inkml:trace contextRef="#ctx0" brushRef="#br0" timeOffset="53557.276">18435 3765 66 0,'0'0'38'0,"0"0"1"16,0 0-1-16,0 0-30 0,41-6-1 15,-12-7-1-15,17 9 0 16,-3-6-4-16,1 1-3 16,2 11-5-16,-15-21-10 15,0 19-21-15,-14 5-2 16,-17-5 1-16,-15 23-1 15</inkml:trace>
  <inkml:trace contextRef="#ctx0" brushRef="#br0" timeOffset="53678.0926">18381 3920 81 0,'-30'16'38'16,"30"-16"0"-16,-2 21-7 16,31-21-32-16,7 2-30 0,14-12-4 15,18 1-2-15,-3-7-1 16</inkml:trace>
  <inkml:trace contextRef="#ctx0" brushRef="#br0" timeOffset="54292.4002">20389 4214 28 0,'4'-25'34'0,"-4"25"2"15,14-19 0-15,-3-4-11 16,12 17-13-16,-15-17-1 15,25 17-2-15,-14-15-2 16,24 15-1-16,-11-3-1 16,11 13-2-16,-5-1 0 15,-1 17-1-15,-4-3 0 16,-10 12-1-16,-11-1 0 16,-12 11 1-16,-14-1-1 15,-7 2 0-15,-6-3-1 16,-4-3 1-16,0-1 0 15,4-6 0-15,4-4-1 16,9-6 0-16,14-17 1 0,0 0-1 16,12 17-1-16,9-20 0 15,8-3 0 1,0-2-2-16,12 6-3 16,-12-23-7-16,13 16-28 0,-7-7 0 15,-1 1 0-15,-3-4 0 16</inkml:trace>
  <inkml:trace contextRef="#ctx0" brushRef="#br0" timeOffset="54569.5328">21265 3715 73 0,'-21'-2'39'0,"21"2"-2"16,0 0 2-16,-18-7-34 16,42 14-1-16,-1-5-2 15,9 0-4-15,13 8-3 16,-16-8-27-16,13 1-5 15,-3 5-1-15,-12-4 0 16</inkml:trace>
  <inkml:trace contextRef="#ctx0" brushRef="#br0" timeOffset="54724.613">21277 3901 70 0,'0'0'39'0,"21"-2"-2"16,10-5 1-16,7-7-36 15,10 3-6-15,12-1-29 16,-4-7-4-16,4 4 0 16,-10-6-2-16</inkml:trace>
  <inkml:trace contextRef="#ctx0" brushRef="#br0" timeOffset="55472.7931">22359 3439 75 0,'2'-27'40'16,"-2"27"-1"-16,0 0-11 15,-31 21-18-15,27 8-1 16,-23 2-2-16,6 13-3 16,-6 4 0-16,-2 7-2 15,0 1 1-15,4-4-2 16,3-12 1-16,5-4-2 16,9-11 0-16,8-25-2 15,0 0 0-15,0 0-2 16,33-11-3-16,-21-29-2 15,22 13-4-15,-16-31 1 0,18 14 0 16,-18-23 4-16,11 15 1 16,-12 0 6-1,-9-1 4-15,7 22 4 0,-19-7 3 16,4 38 1-16,0-20 0 16,0 20-3-16,14 27-1 15,3 4-3-15,4 2-3 16,10 11 1-16,6 2-1 15,5 6 0-15,-1-8 1 16,3 4-2-16,-9-4 3 16,-6-2-1-16,-14-6 1 15,-11 1-1-15,-13-8 1 16,-16-3-1-16,-12-3 0 0,-11-3 0 16,-6-5-1-16,-2-5 0 15,-4-7-1 1,0-4-1-16,8-1-1 15,6-6-2-15,15 10-7 0,-10-6-29 16,24-4-3-16,17 8 1 16,-4-17-1-16</inkml:trace>
  <inkml:trace contextRef="#ctx0" brushRef="#br0" timeOffset="55929.7605">22823 3512 75 0,'0'0'41'0,"0"0"0"15,0 0 1-15,0 0-33 16,0 0-1-16,12 34-1 16,2-1-4-16,-3 7 1 15,6 10-3-15,1 4 2 16,1 1-3-16,2-3 2 16,1-4-2-16,-1-8 1 15,0-7-1-15,0-10 1 16,0-8 0-16,1-15 0 0,-3-5-1 15,-4-14 1-15,1-10 0 16,-3-8-1-16,-5-7 1 16,0-8-1-16,-4-3 0 15,-4 3 0-15,0 0-1 16,1 8-1-16,-1 2 0 16,6 13-4-16,-4-2-3 15,19 24-27-15,-21 7-7 16,26-6 0-16,-26 6-1 15</inkml:trace>
  <inkml:trace contextRef="#ctx0" brushRef="#br0" timeOffset="56510.7588">23302 3934 58 0,'0'0'38'16,"-18"-6"0"-16,18 6 0 0,0 0-29 15,0 0-1-15,31-15-2 16,-31 15-2-16,47-14-1 16,-17 9-1-16,13 5 0 15,-5 0 0-15,7 3 0 16,-7 3-1-16,-3 4 1 16,-10 3-1-16,-9 6 1 15,-14 2-1-15,-12 6 1 16,-15-6 0-16,-6 8 0 15,-4-10 0-15,1 2-1 16,3-5-1-16,6-5 1 16,7-5-1-16,18-6-1 15,0 0 1-15,39 2-1 0,-10 2 1 16,7 3 0-16,1 5 0 16,2-1 0-1,-7 7 1-15,-5 3 0 0,-11 8 0 16,-10 3 1-16,-12 3-1 15,-12-3 0-15,-12-1 1 16,-7 2 0-16,-7-3-2 16,-7-7-1-16,-1 2-2 15,-17-17-37-15,13 2-3 16,-4-12 0-16,6-6 1 16</inkml:trace>
  <inkml:trace contextRef="#ctx0" brushRef="#br0" timeOffset="64890.8651">14113 4862 33 0,'10'-36'31'16,"7"11"0"-16,-4-2-6 16,-18-11-6-16,5 38-5 15,2-43-1-15,-2 43-3 0,-18-7-1 16,-1 36-1-16,-20 9 0 15,3 35-2-15,-14 11 0 16,1 26-3-16,-1 7 0 16,12 5 0-16,11-5-1 15,25-17-1-15,19-19 0 16,27-30-1-16,24-26-1 16,23-30 2-16,7-22-1 15,2-21 1-15,-3-17 0 16,-16-8 0-16,-22-6 0 15,-24 2 0-15,-35 2 1 16,-27 12-1-16,-27 2-1 0,-13 13 0 16,-12 15-3-16,-10-5-16 15,12 19-22-15,13 3-2 16,18 5 1-16,21 3-2 16</inkml:trace>
  <inkml:trace contextRef="#ctx0" brushRef="#br0" timeOffset="66198.7198">14184 5392 37 0,'0'0'35'0,"23"-25"2"16,-23 25 0-16,0-35-19 15,20 41-3-15,-20-6-1 16,0 0-3-16,19 2-3 16,0 19-1-16,-7 0-2 15,11 12-1-15,0-1-1 16,4 5-1-16,4-1-1 0,0-1 0 16,2-1-1-16,-1-9-1 15,3-2-2-15,-14-17-5 16,16 0-32-16,-37-6-2 15,23-8 0-15,-23 8 0 16</inkml:trace>
  <inkml:trace contextRef="#ctx0" brushRef="#br0" timeOffset="67373.9458">14989 5146 46 0,'0'0'36'16,"0"0"0"-16,0 0 2 15,2 23-25-15,-2-23-3 0,21-15-2 16,-4 3-1-16,14 8-4 15,0-5-1-15,4-1-3 16,7 6-3-16,-15-15-13 16,4 12-20-16,-6 7 0 15,-25 0-1-15,21-4 0 16</inkml:trace>
  <inkml:trace contextRef="#ctx0" brushRef="#br0" timeOffset="67523.1653">14942 5284 55 0,'-15'21'37'0,"15"-21"0"16,-8 25 0-16,8-25-21 0,31-2-14 15,2-3-3-15,15 3-25 16,-2 2-8-16,-7-8-3 16,5-2 0-16</inkml:trace>
  <inkml:trace contextRef="#ctx0" brushRef="#br0" timeOffset="68047.2756">16184 5000 61 0,'-1'-27'37'0,"1"27"1"15,-33-23 1-15,13 31-26 16,-34-10-2-16,12 33-1 16,-20 3-3-16,4 30-1 0,-3-1-1 15,14 14-2-15,20-1 0 16,26-1-2-16,28-11 0 16,27-20 0-1,21-25-1-15,21-21 0 0,6-13 1 16,3-18-1-16,-7-19 0 15,-13-7 1-15,-23-6-1 16,-22-3 1-16,-19 9-1 16,-21-2 0-16,-15 5 0 15,-14 6-1-15,-10 12 0 16,-9 3-2-16,0 18-3 16,-12-10-7-16,25 21-28 15,-9 8-3-15,7 10 3 0,6 9-1 16</inkml:trace>
  <inkml:trace contextRef="#ctx0" brushRef="#br0" timeOffset="68318.382">16169 5232 95 0,'0'0'43'15,"23"2"-1"-15,-5 4 1 16,-18-6-36-16,11 23-1 0,6 0-2 16,7 8-1-16,1 0-1 15,4 1-1 1,3 1-1-16,5-6 0 16,2-6-1-16,-1-10-2 15,3-1-4-15,-14-29-20 0,6 11-16 16,-12-11 0-16,-6 0-1 31,-11-8 1-31</inkml:trace>
  <inkml:trace contextRef="#ctx0" brushRef="#br0" timeOffset="69122.7982">16894 5317 87 0,'0'0'40'0,"0"0"0"16,0 0-7-16,18 19-24 16,-30 4-1-16,14 17-3 0,-6 1-1 15,8 8-2-15,-2-1-1 16,4-2-1-16,3-7-1 15,1-12-1-15,7-12-3 16,-17-15-4-16,37-4-7 16,-25-17-24-16,3-6 0 15,-3-11-1-15,1-2 1 16</inkml:trace>
  <inkml:trace contextRef="#ctx0" brushRef="#br0" timeOffset="69363.8844">17184 5092 80 0,'9'29'39'16,"-9"-29"2"-16,35 17-2 15,-14-17-30-15,22 4-3 16,-5-8-2-16,12 3-2 15,-1-5-3-15,-3-10-3 16,8 15-7-16,-29-11-26 16,2 0-3-16,-27 12 0 15,25-23-1-15</inkml:trace>
  <inkml:trace contextRef="#ctx0" brushRef="#br0" timeOffset="69563.1613">17440 4960 70 0,'0'0'41'16,"-4"19"-2"-16,4-19 0 16,25 41-26-16,-27-22-2 15,18 23-2-15,-16-6-3 16,6 10-3-16,-2-7-2 16,-1-1-2-16,3 2-2 15,-6-40-10-15,16 29-28 16,-16-29 0-16,21 15-1 15,-21-15 1-15</inkml:trace>
  <inkml:trace contextRef="#ctx0" brushRef="#br0" timeOffset="70050.4032">18331 5002 37 0,'18'-23'35'0,"-7"-7"1"16,1 1 2-16,7 17-21 15,-32-22-3-15,13 34-1 0,-24-16-3 16,3 37-1-16,-25 4-1 16,5 23-3-16,-11 16-1 15,4 9-1-15,6 5 1 16,15 7-2-16,13-5 0 16,24-5-1-1,21-14-1-15,15-20 1 0,18-20 0 16,13-19-2-16,8-16 1 15,-2-20 0-15,-6-10 1 16,-12-12 0-16,-13-9-1 16,-13-4 0-16,-18 2-1 15,-19 1 2-15,-17 9-2 16,-18 9 0-16,-8 9-2 0,-7 7-2 16,10 22-5-16,-18 3-30 15,17 12-1-15,-1 13 0 16,9 7-2-16</inkml:trace>
  <inkml:trace contextRef="#ctx0" brushRef="#br0" timeOffset="70306.5295">18372 5232 84 0,'23'-7'43'0,"-23"7"-1"15,27 7 1-15,-2 11-25 0,-6-1-12 16,16 8-2-16,0 4-2 16,5 7-1-16,-1 4 0 15,1 3 0-15,-3-5-1 16,-8-2-1-16,-2-3-1 16,-8-8-2-16,6 2-6 15,-25-27-32-15,21 6 0 16,-21-6-2-16,20-25 1 15</inkml:trace>
  <inkml:trace contextRef="#ctx0" brushRef="#br0" timeOffset="70750.3474">18995 5447 67 0,'19'-7'38'15,"0"1"2"-15,4 0-1 16,-17-13-29-16,29 13-1 16,-14-11-1-16,16 11-1 15,-10-3-2-15,8 14-1 16,-5 1-1-16,1 4-1 0,-6 7 0 15,-9 12-1-15,-10 3 0 16,-10 9 0 0,-12 1 0-16,-7 2-1 15,-8 0 1-15,-1 0-1 0,1-6 0 16,2-9 1-16,6-8 0 16,23-21-1-16,-16 20 0 15,16-20 0-15,23-6 0 16,0-2 1-16,3-1-2 15,2-5 0-15,9 6-1 16,-4-9-3-16,9 13-4 16,-20-23-20-16,10 16-13 15,-3-6 0-15,-2-1 0 0,0 5 0 16</inkml:trace>
  <inkml:trace contextRef="#ctx0" brushRef="#br0" timeOffset="71163.7954">19984 5232 59 0,'0'0'38'15,"0"0"-1"-15,33-19 1 16,9 15-26-16,-13-17-4 16,22 16-1-16,-5-11-2 15,10 9-3-15,0-3-1 16,-6-2-4-16,2 11-4 16,-29-9-26-16,0 0-6 15,-23 10 1-15,12-23-1 16</inkml:trace>
  <inkml:trace contextRef="#ctx0" brushRef="#br0" timeOffset="71376.602">20252 4998 78 0,'6'20'40'16,"0"5"2"-16,7 9-2 15,-16 1-31-15,20 18 1 16,-17-1-4-16,10 8-2 15,-5-7-3-15,1 3-1 16,2-6-1-16,-2-20-4 16,13 5-4-16,-19-35-31 15,0 0-1-15,31 10-1 0,-10-20 1 16</inkml:trace>
  <inkml:trace contextRef="#ctx0" brushRef="#br0" timeOffset="71811.5606">21022 4987 71 0,'17'-4'40'0,"-17"4"2"0,0 0-1 16,-27-2-28-16,6 23-2 15,-23-3-4-15,3 20-1 16,-9 8-2 0,2 11-2-16,5 9 0 0,13 8-1 15,10-1-1-15,18 2 1 16,16-8 0-16,24-11-1 16,14-14 0-16,18-11-1 15,9-22 1-15,4-12 0 16,0-20 0-16,-2-12 0 15,-10-11 0-15,-15-13 0 16,-13-9 1-16,-14-12-2 16,-18 3 1-16,-15 0 0 0,-11 6-1 15,-14 2 0 1,-10 8 0-16,-3 11-1 16,3 21-3-16,-9 4-2 15,17 37-11-15,-15-4-24 0,5 13-1 16,1 6 1-16,11 15 0 15</inkml:trace>
  <inkml:trace contextRef="#ctx0" brushRef="#br0" timeOffset="72036.4465">21068 5321 72 0,'23'15'42'0,"2"-2"0"15,10 3 1-15,0-5-21 16,9 12-16-16,-3-5-3 16,7 3 0-16,-4-4-2 0,-1-4-2 15,-5 3-2-15,-11-12-4 16,12 15-13-16,-22-25-22 16,-17 6 0-16,22-17 0 15,-22 17-1-15</inkml:trace>
  <inkml:trace contextRef="#ctx0" brushRef="#br0" timeOffset="72548.7463">21635 5217 69 0,'0'0'36'15,"10"-19"0"-15,-10 19-10 16,37-14-20-16,-22-3-1 16,18 11 0-16,-6-5-1 15,15 7-1-15,-5-4-1 16,7 12 1-16,-7-4 0 15,-2 12-1-15,-12-3 0 16,-23-9 0-16,19 35-1 16,-25-10 0-16,-11-2-1 0,-4 0 0 15,-2-6 1-15,3-3-1 16,20-14-1-16,-25 17 1 16,25-17 0-16,0 0 0 15,35 7-1-15,-8-7 1 16,2 8-1-16,0 6 2 15,-2 3 0-15,-4 6 1 16,-10 0 0-16,-5 10 1 16,-14-1 0-16,-7 8 1 15,-14-5-1-15,-4 5 0 16,-13-3-1-16,-1-3-2 16,1 1-5-16,-16-10-35 0,16-12-1 15,3-7 0-15,5-10-1 16</inkml:trace>
  <inkml:trace contextRef="#ctx0" brushRef="#br0" timeOffset="80412.385">15913 6780 40 0,'3'-28'34'16,"7"8"3"-16,-10-1 0 16,-12-7-20-16,12 28-3 15,-36 21-1-15,15 32-2 16,-30 3-3-16,9 40-1 15,-16 11-3-15,4 22-1 16,2 3-1-16,17 2 0 16,20-11-1-16,23-19 0 15,24-24-1-15,22-26 0 0,16-27 1 16,17-29-1 0,5-21 1-16,-1-23 1 15,-10-19-1-15,-16-18 1 16,-18-9 0-16,-16-8 0 0,-22-3-1 15,-18 3 0-15,-22-2 0 16,-19 14-1-16,-14 4 0 16,-9 22-1-16,-4 18 0 15,-3 17-2-15,15 27-3 16,-1 4-7-16,35 35-28 16,12 11-1-16,19 13 0 15,14 8 0-15</inkml:trace>
  <inkml:trace contextRef="#ctx0" brushRef="#br0" timeOffset="80660.7354">15949 7287 94 0,'0'0'42'15,"0"0"-1"-15,25-10 1 16,-7 20-35-16,14 26-1 15,5 1-3-15,9 3 0 16,-1 0-1-16,5 2-2 16,-6 3 0-16,-7-9-2 15,-2-1 0-15,-12-20-5 16,8 10-7-16,-31-25-27 16,27-4-1-16,-27 4 1 15,19-38-1-15</inkml:trace>
  <inkml:trace contextRef="#ctx0" brushRef="#br0" timeOffset="80844.6196">16541 7200 92 0,'18'4'39'15,"5"0"1"-15,4-6-2 16,15 6-34-16,-3 4-3 15,5-10-6-15,18 0-30 16,-14-4-4-16,-5-2 0 16,-9 1-1-16</inkml:trace>
  <inkml:trace contextRef="#ctx0" brushRef="#br0" timeOffset="80997.2117">16701 7337 85 0,'0'0'40'15,"0"0"-2"-15,37 5 0 16,-10-16-33-16,10-1-6 16,13 9-24-16,-6-13-12 15,-3 1-1-15,-1 5-1 16</inkml:trace>
  <inkml:trace contextRef="#ctx0" brushRef="#br0" timeOffset="81449.2517">17600 6966 95 0,'23'-21'41'0,"-23"21"0"15,0 0 1-15,0 0-35 16,22 21-2-16,-17-1-2 15,9-1 0-15,-14-19-1 16,29 27 0-16,-12-18-2 16,2-5 1-16,1-6-1 0,-1-5 1 15,-19 7-1-15,25-24 0 16,-21 5 0 0,-6 2 0-16,-8-4 1 15,-9 2-2-15,-8 5 1 0,-13 9 0 16,-9 8 0-16,-7 15 0 15,-9 18 0-15,-5 16 1 16,5 13-2-16,7 8 2 16,12 6-1-16,17-1 0 15,21-7 1-15,20-9-1 16,20-16 0-16,20-18-1 16,12-10 0-16,9-14-1 15,10-6-2-15,-13-21-7 16,15 3-31-16,-24-10 0 15,-7-3 0-15,-9-5 0 16</inkml:trace>
  <inkml:trace contextRef="#ctx0" brushRef="#br0" timeOffset="82013.0938">18320 6863 91 0,'0'0'41'15,"29"-23"1"-15,-29 23 0 16,19 15-31-16,-19-15-5 16,0 56-1-16,-6-10-2 15,-2 8 0-15,-5 3-2 0,-3 3 0 16,1 1-1-16,2-5 0 15,1-10 0-15,4-14-1 16,2-9 0-16,6-23-1 16,0 0-1-16,2-29 0 15,4-3-1-15,0-16 1 16,2-8-1-16,-1-15 1 16,3-2 1-16,0-1 1 15,-3 10 2-15,3 18-1 16,-4 8 3-16,5 15-1 15,-11 23 1-15,29 11 0 16,-9 28-1-16,10 13-1 16,1 5 0-16,10 6 1 0,-3-3-2 15,5 5 1-15,-8-2-1 16,-3-13 1-16,-10-9 0 16,-11-5-1-16,-13-7 1 15,-15-10-1-15,-12 0 1 16,-12-9-1-16,-5-1 1 15,-8-5-1-15,0 2 0 16,4-6 0-16,8 2-2 16,7-8-2-16,35 6-5 15,-37-8-32-15,37 8-1 16,12-23-1-16,7 8 1 16</inkml:trace>
  <inkml:trace contextRef="#ctx0" brushRef="#br0" timeOffset="82385.3182">18744 7011 89 0,'0'0'42'16,"23"-22"0"-16,-23 22 1 15,0 0-30-15,31 0-4 16,-19 22-4-16,7 12-1 15,4 6-1-15,8 10-1 16,2 0-1-16,3 4-1 0,1 3 1 16,2-7 0-16,-7-6-1 15,-1-9 0-15,-6-16 0 16,-4-9 0 0,-1-10 0-16,-20 0 0 0,25-31 0 15,-15-5 0-15,-3-14 0 16,-1-8 0-16,4-9 0 15,-3-8 0-15,3-3 0 16,-2 3 0-16,3 6 0 16,-5 7 0-16,13 28-16 15,-11-12-28-15,-2 13-1 16,-4 4-1-16,0 10 1 16</inkml:trace>
  <inkml:trace contextRef="#ctx0" brushRef="#br0" timeOffset="89898.1457">13756 9692 12 0,'21'-4'29'15,"-17"-13"4"-15,-4 17 0 16,27-8-15-16,-35-9-2 15,8 17 2-15,0 0-2 0,0 0-2 16,0 0-4-16,8 33-3 16,-8-33-2-16,-2 29-1 15,2-29-1 1,2 23-1-16,-2-23 0 0,0 0-1 16,0 0 0-16,23-6 1 15,-23 6-1-15,10-33 1 16,-8 2-1-16,-2 1 0 15,-6-7 0-15,-7 3-1 16,-9-5 1-16,-10 9-1 16,-15 3 1-16,-12 15-1 15,-21 20 1-15,-10 15-1 16,-12 19 2-16,-1 27-2 16,3 18 1-16,19 14-1 15,23 11 1-15,33 5 0 16,31-4 0-16,31-6 0 15,26-11-2-15,20-25 1 0,21-21-1 16,6-19 0-16,0-20-1 16,-15-20-1-16,-5-1-3 15,-28-25-7-15,9 12-27 16,-36-2-1-16,-18 10-1 16,-17 15 1-16</inkml:trace>
  <inkml:trace contextRef="#ctx0" brushRef="#br0" timeOffset="90290.8364">13908 10596 76 0,'20'-2'39'0,"11"-8"1"16,1-7-1-16,21-2-30 15,-13-20-1-15,18 9-2 16,-8-16-2-16,4 3-1 16,-8-5-1-16,-9 8-1 15,-16 0 1-15,-11 5-1 16,-22 8 0-16,-13 18 0 16,-15 11 0-16,-10 11 0 15,-6 14 0-15,-2 11 0 16,6 12 0-16,3 6-1 0,15 5 1 15,12 1 0-15,13-9-1 16,17-5 0-16,9-9-1 16,10-14 0-16,8-8-2 15,1-19-3-15,16 2-4 16,-19-35-6-16,27 12-18 16,-21-21-7-16,5-2 0 15,-7-5 0-15</inkml:trace>
  <inkml:trace contextRef="#ctx0" brushRef="#br0" timeOffset="90882.6219">14518 10200 36 0,'25'-23'35'16,"-6"8"3"-16,-19 15 1 15,37-4-15-15,-43-13-7 0,6 17-4 16,0 0-3-16,20 15-3 16,-20-15-1-16,0 0-2 15,0 0-2-15,0 0 1 16,0 0-2-16,0 0 0 15,0 0 0-15,11-23 0 16,-11 23-1-16,4-23 1 16,-4 23-1-16,-2-21 1 15,2 21-1-15,-23 2 1 16,2 8 0-16,-6 5-1 16,-2 10 1-16,-2 2-1 15,2 7 0-15,4-1 0 16,6 0 0-16,7-10 1 0,10-4-2 15,2-19 2-15,25 11-2 16,0-20 2 0,6-14-1-16,2-4 0 15,2-8 0-15,-5 1 0 0,-1 1 0 16,-9 4 0-16,-9 10 1 16,-11 19-1-16,0 0 0 15,-34 48 0-15,6 8 1 16,0 17-1-16,1 11 1 15,7 14-1-15,11-2 0 16,11-2 0-16,13-8 0 16,14-17 0-16,9-13-1 15,7-24 2-15,1-12-1 0,0-22 1 16,-7-12-1-16,-8-14 1 16,-12-11-1-1,-13-7 1-15,-12-11 0 16,-15 7-1-16,-16 2 0 0,-13 7-1 15,-8 9 0-15,-2 5 0 16,5 12-1-16,4 3-3 16,24 20-9-16,6-16-29 15,21 8 0-15,12-19 0 16,21 0 0-16</inkml:trace>
  <inkml:trace contextRef="#ctx0" brushRef="#br0" timeOffset="91138.5731">15272 9543 91 0,'-17'19'39'16,"9"2"1"-16,10-2-2 15,17 2-32-15,6-7-3 16,20 1-3-16,16-4-3 16,1-18-4-16,15 12-7 15,-27-8-25-15,1-3 1 16,-17 0-2-16,-14 6 2 16</inkml:trace>
  <inkml:trace contextRef="#ctx0" brushRef="#br0" timeOffset="91274.1363">15465 9759 61 0,'-52'27'38'15,"11"-2"0"-15,14-8 0 16,10-26-21-16,34 18-8 16,-17-9-3-16,54-15-6 15,-3 15-11-15,-3-12-26 16,-4 1-1-16,-3-2 0 16,-9 5-1-16</inkml:trace>
  <inkml:trace contextRef="#ctx0" brushRef="#br0" timeOffset="91951.0739">16902 9236 53 0,'33'-27'39'16,"-2"0"1"-16,-6 2-1 15,-6 23-11-15,-17-21-20 16,-2 23-1-16,-17-10-2 16,-20 18 0-16,-25 0-3 15,-11 11-1-15,-16-2 0 0,-5 4 0 16,-5-1 0-16,5 1-1 15,9-2 0-15,19-2 0 16,16-3 0 0,17-7-1-16,14 3 1 0,19-10 0 15,0 0 0-15,41 19 0 16,-1-11 0-16,16-3 0 16,12-1 0-16,13 0 1 15,7-2-1-15,5 0 0 16,-1-4 0-16,-11 0 1 15,-11 0 0-15,-20 6 0 16,-17 6 0-16,-29 9 1 16,-29 4-2-16,-24 15 2 0,-20 4-2 15,-14 8 1-15,-11 8 0 16,1 7-1 0,4-2 1-16,14 1-1 15,17-9 1-15,22-5-1 0,14-8 0 16,22-5 0-16,14-7 0 15,13-12 0-15,9-5-1 16,7-9 1-16,7-4 0 16,8-6 0-16,6-2 0 15,5-3 0-15,2-2 0 16,-1-1 0-16,-1-1 1 16,-7 1-2-16,-6 7-1 0,-16-5-4 15,3 16-24 1,-26-12-12-16,-17 8 0 15,0 0 0-15,0 0-2 16</inkml:trace>
  <inkml:trace contextRef="#ctx0" brushRef="#br0" timeOffset="92601.6289">16551 10530 53 0,'13'-19'37'15,"-13"19"1"-15,31-23 2 16,-31 23-22-16,29 0-6 16,-29 0-2-16,6 44-1 15,-10-7-4-15,6 13-1 16,-2 1-1-16,-2 5-1 15,2 2-1-15,0-5 0 16,-4-5 1-16,0-7-2 16,-5-11 2-16,-1-3-2 15,-7-8 2-15,-2-3-1 16,-7-9 0-16,-2-3 0 16,-3-6-1-16,-4-2 0 0,2-3 0 15,-2-3 0-15,7-1-2 16,-1-5 0-16,9 1-4 15,-1-18-4-15,27 6-27 16,-12-5-4-16,8-10-2 16,4-10 2-16</inkml:trace>
  <inkml:trace contextRef="#ctx0" brushRef="#br0" timeOffset="92758.2137">16480 10158 72 0,'0'0'37'0,"0"0"-1"16,0 0 1-16,0 0-32 0,0 0-5 16,0 0-16-1,25 23-19-15,-8-11-2 0,6-1 0 16,0-1 0 0</inkml:trace>
  <inkml:trace contextRef="#ctx0" brushRef="#br0" timeOffset="92983.4128">16860 10484 55 0,'21'10'38'16,"-21"-10"0"-16,31-4 0 0,-4-17-14 15,5 4-19 1,1-2-4-16,2-3-5 15,9 15-13-15,-5-10-20 16,-12 1 0-16,-10 9-1 0,-17 7 1 16</inkml:trace>
  <inkml:trace contextRef="#ctx0" brushRef="#br0" timeOffset="93122.6137">16890 10609 65 0,'-3'21'37'16,"3"-21"1"-16,34 8-1 15,24-10-28-15,-23-19-3 0,17-6-8 16,6 6-18-16,-8-8-17 16,-11-4 0-1,-1 1-1-15,-9-7 0 16</inkml:trace>
  <inkml:trace contextRef="#ctx0" brushRef="#br0" timeOffset="93302.9774">17398 10260 79 0,'13'38'41'16,"-9"-13"0"-16,0 10 1 16,-8-12-32-16,14 17-2 15,-8 0-3-15,3 3-3 16,-1-3-3-16,-4-19-5 16,14 12-16-16,-14-33-20 15,0 0 1-15,0 0 0 16,-25-35 0-16</inkml:trace>
  <inkml:trace contextRef="#ctx0" brushRef="#br0" timeOffset="93978.9499">16507 8580 73 0,'0'0'38'0,"5"-21"1"15,-5 21-6-15,0 0-19 0,0 0-3 16,4 32-3-16,-10-15-1 16,12 14-3-16,-4 0-1 15,6 7-1 1,-2-3 1-16,3-1-1 0,-3-5-1 16,0-4 0-16,-2-8-1 15,-4-17 0-15,0 0 1 16,19-4-1-16,-9-13 0 15,-1-10-1-15,5-3 0 16,3-9 1-16,6-7-1 16,2 8 2-16,4-4-2 15,4 11 2-15,-2 4-2 16,4 17 2-16,-3 7-2 0,-3 14 2 16,0 12 0-16,-7 4-1 15,-3 9 1 1,-6 3-1-16,1 7-1 15,-4-8-3-15,3 12-7 0,-9-12-30 16,6-3-1-16,-1-8 0 16,7 2-1-16</inkml:trace>
  <inkml:trace contextRef="#ctx0" brushRef="#br0" timeOffset="94975.0841">18158 8975 66 0,'25'-29'40'15,"-25"29"1"-15,19-23 0 16,4 25-28-16,-23-2-2 16,0 0-3-16,0 0-2 15,0 0-1-15,-2 19-2 16,2-19-1-16,8 29 0 0,-8-29-1 15,13 29 1-15,-13-29-2 16,26 13 1-16,-26-13-1 16,32-6 1-16,-32 6-1 15,29-25 0-15,-17 6 0 16,-8-2 1-16,-8 2-1 16,4 19 0-16,-37-29 0 15,1 20 1-15,-11 14-1 16,-11 7 0-16,-5 15 0 15,-5 15 0-15,-1 19 0 16,-1 14 1-16,11 13 0 16,10 8-1-16,20-2 0 15,20 6 0-15,22-2 1 0,22-20-2 16,25-10 1-16,17-22 0 16,12-14-1-16,3-18 1 15,1-12-2-15,-6-12 0 16,-16-17-1-16,-9 6-4 15,-30-31-10-15,-8 18-25 16,-15-5-1-16,-9 14 0 16,-7 0 0-16</inkml:trace>
  <inkml:trace contextRef="#ctx0" brushRef="#br0" timeOffset="95451.5977">18705 9619 75 0,'18'0'39'0,"1"0"1"16,-19 0 0-16,39 14-30 15,-39-14-1-15,21 23-4 16,-15-4 1-16,9 14-3 16,-3-1 0-16,3 10-1 0,-1 2 0 15,3 4-1-15,-4 2 0 16,3 4 0 0,-5-2 0-16,-1-2 0 15,-6-6 0-15,-4 0 0 0,-8-4-1 16,-5-3 2-16,-7-11-1 15,-3-3 0-15,-4-9 0 16,-2-8 0-16,0-4 0 16,1-8-1-16,1-8 0 15,0-5 0-15,0 0 0 16,5-8-2-16,-1 2 0 16,2-5-1-16,5 3-2 15,-5-14-3-15,19 20-12 0,-13-19-23 16,5 5 0-1,-5-9 1-15,5-2 0 16</inkml:trace>
  <inkml:trace contextRef="#ctx0" brushRef="#br0" timeOffset="95709.6087">18623 9213 89 0,'0'0'43'0,"0"0"0"15,0 0 0 17,0 0-33-32,0 0-4 0,0 0-3 0,0 0-2 15,-12 26-7-15,-5-20-35 0,17-6 0 16,0 0-2-16,0 0 0 15</inkml:trace>
  <inkml:trace contextRef="#ctx0" brushRef="#br0" timeOffset="120402.1087">20576 7202 35 0,'0'0'32'16,"-27"6"3"-16,27-6-1 15,0 0-20-15,-27-2-3 16,27 2-1-16,18-9-1 15,18 7-3-15,9-10-1 16,30 6 0-16,12-11-1 16,34 6 1-16,18-9-1 15,27 5-2-15,11-2 1 0,13 2-1 16,-1-5 0-16,-2 7-1 16,-8-2 0-1,-11-3-1-15,-24 7 1 16,-22-3-1-16,-22 3 0 0,-21 1 0 15,-21 3 1-15,-13-1-1 16,-18 2 0-16,-27 6-1 16,0 0-2-16,0 0-3 15,-24 2-5-15,-20-4-28 16,7 8-1-16,-11-2-1 16,-8 2 1-16</inkml:trace>
  <inkml:trace contextRef="#ctx0" brushRef="#br0" timeOffset="121354.7736">20704 6842 30 0,'0'0'32'16,"15"-23"1"-16,-15 23 1 15,25 6-20-15,-25-6-1 16,0 0-1-16,0 0-3 15,-25 19 0-15,-15-2-3 16,-3 14 0-16,-19-3-2 16,-3 15-1-16,-14-3 0 15,-4 6-1-15,-2-4-1 16,2-4 1-16,8-7-1 16,11 4 0-16,8-3-1 15,12-3 1-15,9-6-2 0,14-2 2 16,15 0-2-16,16-3 1 15,13 1-1-15,19-10 0 16,16 1 1-16,16 1-1 16,8-1 2-16,13 3-2 15,3-1 2-15,5 5-1 16,-5-3 1-16,-5 9 0 16,-14-6 0-16,-10 4 0 15,-15-2 1-15,-11 0-1 16,-15-3 0-16,-8-1 1 15,-20-15-1-15,6 19 1 16,-6-19-1-16,-26-2 0 16,5-5 1-16,0-11-1 0,-4-7 0 15,-2-3 0-15,2-13 0 16,0-5 1-16,2-2-2 16,-1 0 1-1,3 2-1-15,0 2 1 0,2 4-2 16,-1 2-1-16,9 15-3 15,-8-12-10-15,13 18-26 16,10-2-2-16,7 1 1 16,-11 18-1-16</inkml:trace>
  <inkml:trace contextRef="#ctx0" brushRef="#br0" timeOffset="123077.7758">15513 8060 63 0,'-29'13'35'15,"29"-13"1"-15,-17 4 0 16,17-4-28-16,0 0 0 16,33-11-2-16,15 7-1 15,6-12-1-15,19 5-1 16,8-8 0-16,12 3 0 16,-1-3-1-16,-5 6 1 0,-13-6 0 31,-13 11 0-31,-16-2-1 0,-15 5 1 15,-30 5-1 1,0 0 1-16,-42 3-1 0,-12 9 0 0,-23 5 0 16,-18 0 0-16,-16 6-1 15,-5 2-1-15,-2 2 1 16,12-6-1-16,17-2 1 16,22-1-1-16,24-7-1 15,43-11-3-15,0 0-6 16,51 6-32-16,12-12 0 15,9-5 0-15,9-10-1 16</inkml:trace>
  <inkml:trace contextRef="#ctx0" brushRef="#br0" timeOffset="123869.7802">17342 7914 27 0,'0'0'31'0,"-21"4"1"15,21-4 1-15,0 0-15 16,0 0-7-16,32-15-2 15,-3-7-1-15,29 11-2 0,-4-16 1 16,23 16-1-16,-9-14-1 16,5 11 0-16,-15-3 0 15,-6 11 0-15,-21-3-1 16,-31 9-1-16,0 0 0 16,-35 19-1-16,-15-6 0 15,-10 4-1-15,-3-3 0 16,-1 3 0-16,0-3 0 15,12-3-1-15,16-1-3 16,10-12-5-16,26 2-32 16,24-4 0-16,1-4-1 15,9-5 0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2-08T14:56:19.0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64 9596 7 0,'-4'-27'31'15,"4"27"2"-15,25-23-9 0,-33 6-4 16,8 17 0-16,0 0-3 16,0 0-3-16,-15 23-3 15,17 19-4-15,-14 4 0 16,12 22-4-16,-4 2 1 16,8 17-2-16,-2 1 0 15,6 4 0-15,-4-4-2 16,1 1 2-16,-3-17-2 15,2-4 1-15,-2-13-1 16,0-9 0-16,0-9-2 16,-4-14-1-16,10 6-2 15,-8-29-5-15,2 23-7 0,-2-23-21 16,0 0 0-16,-18-4 0 16,18 4 0-16</inkml:trace>
  <inkml:trace contextRef="#ctx0" brushRef="#br0" timeOffset="586.1174">480 10022 14 0,'0'0'32'0,"4"-23"1"16,-4 23 0-16,21 8-16 16,-21-8-2-16,-4 27-3 15,-9-4-4-15,13 15-4 16,-12 2-1-16,5 2-2 15,-7 3-2-15,2-9-2 16,9 2-6-16,-15-26-15 16,18-12-10-16,0 0-1 15,-23-23 1-15</inkml:trace>
  <inkml:trace contextRef="#ctx0" brushRef="#br0" timeOffset="975.4249">312 9529 28 0,'0'0'34'0,"0"0"2"16,0 0-6-16,16 33-13 15,-34-4-3-15,22 34-4 16,-19-2-1-16,13 25-4 16,-10 5 0-16,7 8-2 15,-3 5 0-15,8 1 0 16,-2-7-3-16,4-8 1 15,2-7-1-15,0-20-1 16,1-1-3-16,-5-24-2 16,14 0-5-16,-14-38-16 0,-18 12-9 15,18-12-2-15,-15-29 0 16</inkml:trace>
  <inkml:trace contextRef="#ctx0" brushRef="#br0" timeOffset="1376.5952">83 10070 29 0,'-10'31'34'16,"16"13"-1"-16,-10-10 0 16,2-3-18-16,12 13-9 0,-8-9-6 15,2-12-13-15,-4-23-18 16,17 32-2-16,-17-32 0 16,0 0-1-1</inkml:trace>
  <inkml:trace contextRef="#ctx0" brushRef="#br0" timeOffset="3424.0477">185 10060 11 0,'10'-17'18'16,"-22"-15"-1"-16,14 3-2 15,-10-13-4-15,4-12-1 16,2-2-4-16,1-7-1 16,4-2-2-16,-1-8-1 0,4-4 0 15,-6-7-1-15,6-3 0 16,-6-3 1-16,0-2-1 16,-2-8 1-16,2-1 0 15,0-7 0-15,2-3 0 16,0-10-2-16,2 4 2 15,-2-7-2-15,1-5 1 16,1 1-1-16,4-11 1 16,0 1-1-16,3-2 0 15,1 2 1-15,1 0-1 16,5 4 1-16,1 1-1 16,2-1 0-16,-1 10 0 0,3-3 0 15,-2 6-1-15,6 6 0 16,0-4 0-16,2 0 1 15,0 8-1-15,-2 2 1 16,2 1 0-16,0 3 1 16,-2 5 0-16,-4 2 0 15,-4 12 0-15,4 7 1 16,2 6 0-16,4 10 0 16,8 9-1-16,1 6 0 15,13 10 0-15,3 5 0 16,13 6 0-16,6 2-1 15,16 6 0-15,4-4-1 16,11 2 1-16,16-4 0 0,11 2-1 16,15-2 1-16,12 0 0 15,14-2 0-15,11 1 0 16,20 1-1-16,9-2 1 16,10 2-1-16,3 0 1 15,11 4-1-15,5-4 2 16,8 2-2-16,3-2 2 15,3-6-1-15,5 4 1 16,7-3 0-16,5 3-1 16,-4-2 1-16,4 6-1 15,-6 2 0-15,0 2 0 16,-4 5 0-16,-5 5 1 16,-10 1-1-16,0 2 0 0,-2 1 0 15,-2-7 0-15,-6 4 1 16,-2-5-1-16,0 0 0 15,-1-1 0-15,-1 3 0 16,-7 3 1-16,-6-2-1 16,-6 10 1-16,-2 0-1 15,0 6 0-15,0 0 0 16,-5-2 0-16,-1-2 0 16,-1-8 0-16,1 0 0 15,0-2 0-15,-3 3 0 16,-10-1 1-16,-6 2-1 15,-8 4 1-15,-9 6-1 16,-2 5 1-16,-6 3-1 0,0-1 0 16,-4-3 0-1,2-2 0-15,-2-3-1 16,-2-1 1-16,-3-2 0 16,-7 0 0-16,-9 0 0 0,-5 2 0 15,-9 1 0-15,-9 1 0 16,-6 2 0-16,-4-2 1 15,-4-4-1-15,-5 1 0 16,-3-3 0-16,-9 2 0 16,-7-2 0-16,-3 2 0 15,-6 0 0-15,-7 2 1 16,-4 2-1-16,-4 3 1 16,-4 1-1-16,-1 1 2 15,-3 5 0-15,0 11 0 16,-9 5 0-16,4 18 0 0,-8 6 2 15,1 19-1 1,-7 11 0-16,0 19 0 0,-5 14-1 16,3 16 1-1,-2 1-1-15,0 8 0 0,-1 7 0 16,3 5 0-16,-6 3 0 16,2 8 0-16,-1-1 0 15,-3 9 0-15,-5 7 0 16,-2 4-1-16,-7 4-1 15,-1 6 1-15,-5-8-1 16,-1 2 0-16,-6-8 1 16,3-2-1-16,1-15-1 15,4-7 1-15,2-11 0 16,4-13 0-16,4-9 0 0,4-8 0 16,1-13-1-16,1-8 1 15,-5-6 0-15,-1-4 0 16,0-9 0-16,-4-8 0 15,2-6 0-15,0-9 0 16,-1-8 1-16,3-8-1 16,0-11 1-16,2-6-1 15,-8-21 1-15,9 25-2 16,-9-25 2-16,4 19-1 16,-4-19 0-16,-6 33 0 15,1-16-1-15,-3 4 1 16,-2 0 0-16,-3 1 1 15,-5-5-1-15,-3 4 1 0,-10-10 0 16,-1 5 1-16,-13-1 0 16,-5 4 1-16,-14-1-1 15,-3 8 1-15,-14 1-1 16,-6 4 0-16,-5 4-1 16,1-5 0-16,0 1-1 15,8-8-3-15,14 2-9 31,9-29-26-31,2-17 0 0,20-10 0 0,-1-24-1 16</inkml:trace>
  <inkml:trace contextRef="#ctx0" brushRef="#br0" timeOffset="179984.1769">11463 12071 1 0,'-23'-8'16'0,"19"25"2"15,-21-15-8-15,7 4-4 16,-3 0-1-16,-4-4 1 16,-6 3-1-16,-5-5 3 15,-3 4 1-15,-11-6-1 16,3 6 2-16,-14-10-1 15,1 8 0-15,-13-7-4 16,-3 5 1-16,-14-6-4 16,-3 6 0-16,-7-2 0 0,-8 2-1 15,-4-2-1-15,-9 2 1 16,-7-2-1-16,-1 2 1 16,-6 0 0-1,-8-2 0-15,-5 2 0 0,-3 0 1 16,-5 0 0-16,-2 6 0 15,-4-2 0-15,-2 1-1 16,-4-1 0-16,2 2 0 16,-2-4 0-16,-3 2-1 15,-3 0 0-15,4-1 0 16,-3-1 0-16,-1 2 1 16,1-2-1-16,-1 2 1 0,0-2-1 15,3 2 1-15,-3 0-1 16,1-3 0-1,-1 1 0-15,4-2 0 0,6 0 0 16,2 0 0-16,6 2-1 16,4-4 1-16,3-1 0 15,5-1 0-15,5 0 0 16,6 0-1-16,5 0 1 16,3 0 0-16,3 1 0 15,11 3 0-15,2 1 0 16,5 1 0-16,8 0 0 15,5 0 0-15,6 0-1 16,8 0 1-16,6-2 1 0,3 0-1 16,5 0 0-1,9 4 0-15,5-2 0 16,3 0 1-16,8 2-1 16,3-1 0-16,6 1 0 0,8 0 0 15,21-4 0-15,-27 6 0 16,27-6 2-16,0 0-1 15,-6 23 0-15,14-4-1 16,-3 2 1-16,3 8-1 16,2 2 1-16,1 5-1 15,-3 4 1-15,2 6 0 16,-4 2 0-16,3 8 2 16,-5 0-1-16,6 5 1 0,-5 0-1 15,7 10 1 1,-2 2-2-16,5 2 0 15,1 0-1-15,-3 0 1 16,1-1 0-16,-3 9-1 0,-3-3 0 16,0 3 0-16,-5-2 1 15,-1-3-2-15,-2 3 2 16,2 1-2-16,0-1 0 16,0-1 2-16,2 5-1 15,2-1 0-15,-2 1 0 16,1 1 1-16,-1 0-1 15,0-3 0-15,0 5 0 16,-4-6 0-16,0-5 0 16,-4-2 0-16,-2-4 0 15,1 0 0-15,-3-4-1 16,-2 0 2-16,1-11-2 16,-1 3 1-16,2-5 0 0,0-8-1 15,3 0 1-15,-1-6 0 16,4-3-1-16,0-9 1 15,2-1 0-15,0-6 0 16,6 2-1-16,2-3 1 16,-8-20 0-16,27 28 0 15,-8-16 0-15,6-2 0 16,4-3 0-16,4-1 0 16,9-2 0-16,4 2-1 15,5-5 1-15,4 1 0 16,5 2-1-16,6-2 1 15,5 4 0-15,6-2 0 16,2 1 0-16,8-1 0 0,6 0 1 16,5 2-1-16,4 0 0 15,4-3 0-15,4 1 0 16,2 0 0-16,2-2 1 16,4 4-1-16,3 3 0 15,5-3 0-15,5 2 0 16,4 0 0-16,2-1 0 15,4-1-1-15,-1 5 1 16,5-3 0-16,0 4 0 16,-1 1 0-16,3-1 0 15,1 1 0-15,1 0 0 16,1 3 1-16,5-3-1 0,1-1 0 16,6-5 0-16,4-1-1 15,0 2 2-15,2-2-1 16,3-3 1-16,-1-1 0 15,2 0 0-15,-1 0-1 16,-1-2 1-16,-2-2-1 16,-2 2-1-16,0-2 2 15,-4 0-2-15,-2 0 1 16,0-1 0-16,-4-1 0 16,-2 2-1-16,-3 0 1 15,-5-2 0-15,-3 2 0 16,-2 0 0-16,-4 2 0 15,-6 2 1-15,-2 2-1 0,-1 0 1 16,-5 2-1 0,2-1 0-16,-3 1-1 15,-6 2 1-15,-6 1-1 16,-4 1 0-16,-12 0 1 0,-11-3-1 16,-8 3 1-16,-9-2 0 15,-10-1 0-15,-12 3 1 16,-5-4-1-16,-10-3 0 15,-6 1 0-15,-6-2 0 16,-17-2 0-16,0 0 0 16,0 0 1-16,0 0-1 15,0 0 0-15,-25-6 0 16,6-1 0-16,-4-3 0 0,0-5 1 16,-3-2-2-16,-1-10 2 15,-1-4-1 1,0-7 0-16,-2-5 0 15,1-12 0-15,0-5 0 0,-2-7 0 16,2-8 0-16,0-1-1 16,-2-11 1-16,-2 1 0 15,3-6 0-15,-3-10 1 16,2-5-1-16,2-8 0 16,2-6 0-16,2-10 1 15,4-3-1-15,1-4 0 16,5-4 1-16,-2 2-2 15,3 2 1-15,-1 2 0 0,-1 3 0 16,-1 5 0 0,-1 3 1-16,1 1-1 15,4 1 0-15,3 6 1 16,2 6-1-16,6 3 0 0,0 7 1 16,4 8-1-16,6 13 1 15,-4 7-1-15,2 15 0 16,-4 12 0-16,0 12-2 15,-10 7-3-15,8 27-6 16,-19 6-24-16,-7 0-2 16,5 17 0-16,-12-6 1 15</inkml:trace>
  <inkml:trace contextRef="#ctx0" brushRef="#br0" timeOffset="182656.8314">10521 8021 1 0,'0'0'9'0,"0"0"9"15,-46-26 2-15,15 18-18 16,4-4 0-16,0 3 1 16,-5-5 1-16,-9 3 2 15,-3 1-1-15,-8-1 1 0,-8 5-1 16,-17-2 0-16,-1 8-1 16,-14-5 1-16,-8 5-2 15,-12 0 1-15,-4 0-1 16,-9 0 1-16,1 3 0 15,-5-1-1-15,-4 4 0 16,-10-4-1-16,6 6 0 16,-7-1-1-16,-3 5-1 15,-5-4 1-15,-3 3-1 16,-3-1 0-16,-2 7 0 16,2-2 0-16,-4 4 1 15,2-5 0-15,2 5 0 16,1-6 1-16,5 5-1 0,2-5 1 15,3-1 0-15,2-3 0 16,6 1-1-16,-1-4 1 16,5 3-1-16,-4-5 1 15,2 4 1-15,-2-6-2 16,8 5 2-16,-4-7-1 16,11 6 1-16,1-4-1 15,13 2-1-15,8-2 0 16,11 0 0-16,8 1-1 15,8-3 0-15,5 2 1 16,7-2-1-16,7 2 0 16,8 2 1-16,5-4 0 15,8 6-1-15,5-4 1 0,8 2-1 16,5-2 1-16,17-2 0 16,0 0-1-16,-19 9 0 15,19-9 1-15,0 0 0 16,0 0-1-16,0 0 1 15,-6 19 0-15,6-19-1 16,0 0 1-16,8 23 0 16,-8-23-1-16,0 20 0 15,0-20 1-15,2 17-1 16,-2-17 2-16,0 0-2 16,-6 27 1-16,6-27 0 15,2 21-1-15,-2-21 1 0,6 38-1 16,-3-19 1-16,-1 4 0 15,6 6-1-15,-2 0 1 16,2 7-1-16,-1 1 1 16,3 5-1-16,-2-2 1 15,1 18-1-15,3 3 1 16,-3 10-2-16,3 10 2 16,0 7 0-16,1 10-1 15,-1 5 0-15,3 5 0 16,1-1 0-16,3 6 0 15,-2-3 0-15,2-1 1 16,3 2-1-16,1-3 0 16,2 1 1-16,4 4-1 0,2-2 1 15,0-5-1-15,3-1 1 16,-3-1-1-16,2-4 0 16,-4-2-1-16,-6 1 1 15,-4-7 1-15,-3 1-1 16,-3-3 0-16,-3-4 0 15,-4 0-1-15,-2-5 1 16,1-8 0-16,-3-4 0 16,2-10 0-16,-4-7 0 15,-2-6 0-15,0-8 0 16,-2-7 0-16,1-6 0 16,-1-4 0-16,0-4 0 15,4-17-1-15,-8 27 1 0,8-27 0 16,0 0 0-16,-8 21 0 15,8-21-1 1,0 0 1-16,0 0 0 16,0 0 0-16,0 0-1 0,0 0 1 15,27 16 0-15,-27-16-1 16,33-2 1-16,-4 2 0 16,8-2 0-16,7 0 0 15,8-6-1-15,12 3 1 16,9-1 0-16,12-2-1 15,9-1 1-15,11-5-1 16,5 1 0-16,7-3 1 16,11 3 0-16,7-1 0 0,3-1 1 15,13-2-1 1,5 3 0-16,6-3 1 16,8-6-2-16,3 4 1 15,7-2 0-15,3-2 0 0,8-2 0 16,2 0 0-16,2-4 0 15,1 0 0-15,3 6 0 16,-2-3 0-16,2-1-1 16,-5 0 2-16,-3 2-2 15,-7 2 1-15,-5 4 0 16,-9 1 0-16,-3 1 0 16,-3 6 0-16,-9-3 0 15,-7 3 0-15,-7 1 0 16,-10 3 0-16,-13 1 1 15,-12 4-1-15,-17 0 0 16,-18 2 0-16,-15 2 1 16,-16 0-1-16,-13 2 0 0,-9-1 0 15,-18-3 0-15,0 0 0 16,0 0 0-16,0 0 0 16,0 0 1-16,0 0-2 15,-29-5 1-15,29 5 0 16,-27-16 0-16,27 16 0 15,-25-25-1-15,13 8 1 16,5-4 0-16,-1-4 0 16,2-6 0-16,2-7 1 15,2-4 0-15,2-4-1 16,2-6 1-16,0-2-1 16,0-9 1-16,2-4-1 0,0-10 1 15,0-2-1-15,-2-7-1 16,-1-4 1-16,1-8 0 15,-2-3 1-15,-2-9-1 16,1 1-1-16,-1 0 1 16,0-3 0-16,-2 3 0 15,4-4 0-15,0-4-1 16,2-4 1-16,0 6 0 16,2 0 0-16,-3 0 0 15,1 1 0-15,-2-1 0 16,-3 8 0-16,-5 7 0 15,-2 10-1-15,-3 6 2 16,1 9-2-16,-3 2 0 0,7 14-2 16,-6 1 0-16,13 18-3 15,-11-16-4-15,20 27-13 16,-8 1-12-16,-14-5 0 16,14 33 0-16,-35-27 4 15</inkml:trace>
  <inkml:trace contextRef="#ctx0" brushRef="#br0" timeOffset="196307.5103">7769 3846 29 0,'-13'-39'29'16,"11"7"-8"0,-10 3-1-16,-13-15-4 0,10 17-2 15,-24-19-3-15,8 17-3 16,-21-11-4-16,2 13 0 16,-20-2-1-16,-7 16-1 15,-21 11 0-15,-18 17 0 16,-15 16 0-16,-2 21 0 15,-12 19 1-15,-3 28-1 16,-8 26 0-16,1 25-1 16,-1 22 0-16,9 24 0 0,5 15 1 15,5 25-1-15,8 17-1 16,13 16 1 0,21 9 1-16,30 11 0 15,30 5 0-15,33-3-2 0,31 1 0 16,38-18 0-16,28-17 0 15,28-23 1-15,22-30-1 16,19-30 1-16,15-34-1 16,16-34 2-16,14-37-1 15,5-37 1-15,6-45-1 16,13-41 0-16,2-44 0 16,2-34 0-16,-5-39 1 15,-10-30-1-15,-16-35 1 16,-17-25-2-16,-23-17 1 15,-25-17-1-15,-33-14 1 16,-35-12-1-16,-34-1 0 16,-45 8-1-16,-38 14 1 0,-47 28-1 15,-42 28 2-15,-45 45-1 16,-34 44-1-16,-25 41-1 16,-18 53-4-16,-26 30-31 15,17 39-2-15,15 30 0 16,21 18-2-16</inkml:trace>
  <inkml:trace contextRef="#ctx0" brushRef="#br0" timeOffset="198320.549">10693 10736 36 0,'0'0'31'0,"-31"-4"3"0,31 4-7 16,-17-4-13-16,-4-6-3 15,21 10-1-15,0 0-2 16,0 0-2-16,0 0-1 15,0 0 0-15,0 0-1 16,48 12 0-16,-9-14-1 16,22 6 0-16,16-12 1 15,28 4-1-15,20-11 1 16,33 5-1-16,21-1-1 0,24-1 1 16,9 1 1-16,18 1-2 15,7 6 0 1,6 8 0-16,-8 0-1 15,-11 4 0-15,-18-4 0 0,-19 7 0 16,-19-3-1-16,-29 3 0 16,-29-3 0-16,-31-2 1 15,-21 1-1-15,-27-1 0 16,-31-6 1-16,0 0-2 16,-17 6 0-16,-18-8-3 15,0 13-7-15,-19-9-30 16,0 0 0-16,0-2-2 15,4 0 0-15</inkml:trace>
  <inkml:trace contextRef="#ctx0" brushRef="#br0" timeOffset="203237.9371">14948 10321 33 0,'16'-27'36'0,"-16"27"0"16,0 0 1-16,0-30-17 0,15 49-4 16,-15-19-4-16,-2 36-3 15,-2-13-2-15,14 16-3 16,-6-1-1-16,7 10 0 16,1-6-2-16,1 1 0 15,1-7 0-15,-1-3-2 16,-1-3-1-16,-4-11-2 15,1 4-3-15,-9-23-16 16,0 0-16-16,0 0 0 16,-25 8 0-16,25-8 0 15</inkml:trace>
  <inkml:trace contextRef="#ctx0" brushRef="#br0" timeOffset="203454.5295">14719 10799 54 0,'19'-4'37'16,"4"-7"1"-16,12-3-1 15,11 10-15-15,0-15-15 16,22 11-1-16,-6-5-2 16,7 5-2-16,-3 5-3 15,-12-3-4-15,9 21-12 16,-20-9-20-16,-11 0-1 15,-10 7-1-15,-22-13 1 16</inkml:trace>
  <inkml:trace contextRef="#ctx0" brushRef="#br0" timeOffset="203815.7702">15100 10981 59 0,'0'0'38'0,"0"0"0"15,0 0 1-15,-21 6-26 16,-8-4-4-16,14 21-2 15,-10-4-2-15,7 14-2 16,-1 1-1-16,11 3 0 0,7-5-2 16,14 3 1-16,8-10-1 15,12-8 0-15,6-7 0 16,5-9-2-16,6-2-1 16,-7-15-4-16,13 16-10 15,-16-15-23-15,-3-4 1 16,-10-6-1-16,-8 0 1 15</inkml:trace>
  <inkml:trace contextRef="#ctx0" brushRef="#br0" timeOffset="204128.0188">15716 10759 49 0,'0'0'37'16,"0"0"-1"-16,-18 4 1 15,18-4-21-15,29-6-7 16,-29 6-2-16,43-2-2 15,-14-2-2-15,7 0-2 0,3-2-1 16,0-5-3-16,3 7-3 16,-19-17-23-16,2 6-7 15,-6 1-2-15,-11-5 1 16</inkml:trace>
  <inkml:trace contextRef="#ctx0" brushRef="#br0" timeOffset="204383.6692">15886 10494 78 0,'0'0'39'16,"0"0"1"-16,17 23 1 0,-7 8-32 16,-12-8-2-16,11 13-1 15,-7-3-2-15,6 1-2 16,0-1-2-16,-1-10-1 15,7-4-3-15,-14-19-2 16,35 21-8-16,-35-21-25 16,21-17-2-16,-6-2 1 15,1-12 1-15</inkml:trace>
  <inkml:trace contextRef="#ctx0" brushRef="#br0" timeOffset="204612.9324">16395 9995 81 0,'0'0'40'16,"17"17"0"-16,-19 1 1 16,6 11-34-16,-6-5-1 15,10 13-2-15,-2-4-2 16,7 1-1-16,1 1-2 15,-1-10-3-15,10 9-3 16,-23-34-24-16,14 38-8 16,-14-38-1-16,4 27 0 15</inkml:trace>
  <inkml:trace contextRef="#ctx0" brushRef="#br0" timeOffset="204831.1815">16260 10571 85 0,'23'-10'39'0,"10"-1"0"15,7-7 0-15,14 7-33 16,0-14-1-16,10 8-3 16,-4 5-2-16,-6-3-2 15,0 19-4-15,-27-18-21 16,3 22-12-16,-10 3-1 15,-13 7 1-15,-8 7 0 0</inkml:trace>
  <inkml:trace contextRef="#ctx0" brushRef="#br0" timeOffset="205239.9058">16599 10787 73 0,'-25'-7'40'16,"25"7"-1"-16,-33 6 1 16,-1-10-30-16,14 21-2 15,-16-2-3-15,9 12 0 16,-2 6-1-16,13 9-3 16,7 4 1-16,18 0-2 15,14-2 1-15,14-4-1 16,15-9 0-16,12-14-2 15,5-13-1-15,-5-19-2 16,9 11-16-16,-21-29-20 16,-15-5 1-16,-14-10-1 15,-19-4 1-15</inkml:trace>
  <inkml:trace contextRef="#ctx0" brushRef="#br0" timeOffset="205648.1632">14504 10083 73 0,'-52'71'38'0,"-2"22"0"16,6 18-1-16,19 21-29 15,4 4-3-15,35 4-1 16,17-9-2-16,33-10-1 16,28-20-3-16,22-34-4 15,37-7-19-15,7-39-12 0,10-27-2 16,-4-19 0-16,-5-17 1 16</inkml:trace>
  <inkml:trace contextRef="#ctx0" brushRef="#br0" timeOffset="206135.9911">17195 9673 58 0,'0'0'35'0,"-19"-12"1"15,19 12-1-15,21 47-26 0,-5-13-1 16,18 25-2 0,-5 5 0-16,19 26-1 15,-5 14-1-15,9 18-1 0,-8 11-1 16,1-1 0-16,-13 2-1 15,-6-3-2-15,-15-7 0 16,-19-12-1-16,-9-16-2 16,-27-27-5-16,9-18-29 15,-21-14 0-15,-8-18-2 16,1-15 1-16</inkml:trace>
  <inkml:trace contextRef="#ctx0" brushRef="#br0" timeOffset="206676.1755">17365 9725 74 0,'0'0'37'16,"0"0"1"-16,19-14-2 16,2 18-29-16,-1-11-3 0,13 3-2 15,3-4-1-15,3 2-2 16,7 0-2-16,-11-9-7 16,17 2-24-16,-21 5-4 15,-12-3 1-15,-19 11-1 16</inkml:trace>
  <inkml:trace contextRef="#ctx0" brushRef="#br0" timeOffset="206872.4128">17722 9454 85 0,'0'0'41'0,"7"25"-2"16,-5-2 1-16,-5 4-33 15,6 11-4-15,-3 7-3 16,-5-9-22 0,10 16-17-16,5-2-2 0,2-8 0 15,7-2 1-15</inkml:trace>
  <inkml:trace contextRef="#ctx0" brushRef="#br0" timeOffset="212658.2489">17918 10325 41 0,'0'0'35'16,"0"0"0"-16,33 2 1 15,-2 2-22-15,-12-16-5 16,24 12-2-16,-10-5-2 16,13 1-3-16,-2 4-2 0,-3-12-5 15,7 24-10-15,-19-5-20 16,-8-7-1-16,-21 0 1 16,4 18-1-16</inkml:trace>
  <inkml:trace contextRef="#ctx0" brushRef="#br0" timeOffset="212813.3116">18017 10538 67 0,'0'0'37'15,"9"27"0"-15,-9-27 0 16,29 8-32-16,10 1-1 16,2-5-3-16,-3-14-13 15,6 5-23-15,5 5-2 0,-11-8 0 16,1 8 0-16</inkml:trace>
  <inkml:trace contextRef="#ctx0" brushRef="#br0" timeOffset="214476.5972">19246 9715 43 0,'1'-17'35'0,"-1"17"2"16,0 0-1-16,0 0-22 16,0 0-5-16,0 0-1 15,0 0-3-15,0 0 0 16,-15 17-1-16,15-17-1 15,-6 31 0-15,8-4 0 16,-6-6 0-16,6 6-2 16,-2-8 2-16,0-19-2 15,0 0 0-15,21 13 0 16,-21-13 0-16,26-25 0 0,-17 4-1 16,-1-4 2-16,-2 0-3 15,-8 0 2-15,-6 8-1 16,-9 4 1-16,-8 7-2 15,-6 4 2-15,-6 8 0 16,-2 13-2-16,-3 6 2 16,3 8-1-16,9 5 0 15,12 4-1-15,16-5 2 16,18-1-1-16,18-3 0 16,17-10 0-16,14-6-1 15,5-6 1-15,5-3-2 16,-8-4-1-16,-1 6-3 15,-27-14-10-15,-7 11-24 0,-32-7 0 16,10 23-1-16,-10-23 0 16</inkml:trace>
  <inkml:trace contextRef="#ctx0" brushRef="#br0" timeOffset="214882.5774">18858 10356 39 0,'0'0'35'16,"-19"8"1"-16,19-8 1 16,0 0-21-16,21 0-5 15,17 0-3-15,5-12-2 16,24 8-2-16,8-9-1 0,14 3-1 15,-4 1 0-15,-2-3-3 16,-6 6-1 0,-21-5-9-16,-4 5-26 0,-29 12-1 15,-23-6 0-15,0 0-1 16</inkml:trace>
  <inkml:trace contextRef="#ctx0" brushRef="#br0" timeOffset="215605.8214">18983 10703 40 0,'-17'-17'35'0,"17"17"0"15,0 0 1-15,15-39-22 16,14 34-5-16,-8-18-2 16,20 13-1-16,-4-9-1 15,11 11-2-15,-8-1 1 0,7 9-1 16,-13 3 0-16,1 11 0 16,-14 3-1-16,-5 12 0 15,-16 2-1-15,-8 7 1 16,-11 2 0-16,-8 2-1 15,-8-1 0-15,2-1-1 16,2-5 1-16,0-7-1 16,8-7 1-16,6-3-1 15,17-18 2-15,-12 21-3 16,12-21 2-16,0 0 0 16,22 9-1-16,-5-7 1 15,-17-2 0-15,33 2 0 16,-12-2 0-16,0 0 0 0,0-2 0 15,4 2 0-15,-1-2-1 16,1 4 1-16,0 0-1 16,0 2 1-16,0 0 0 15,-2-4-1-15,0 4 0 16,-2-2 1-16,-1 3 0 16,-20-5-1-16,29 2 0 15,-29-2 0-15,17 2-1 16,-17-2-3-16,0 0-2 15,0 0-16-15,0 0-20 16,0 0 1-16,-17 0-2 16,17 0 1-16</inkml:trace>
  <inkml:trace contextRef="#ctx0" brushRef="#br0" timeOffset="217118.5015">11577 14545 50 0,'0'0'35'15,"-20"-6"0"-15,20 6-6 16,0 0-16-16,0 0-3 0,0 0-2 15,25-13-2-15,4 15 0 16,2-10-2-16,19 6-1 16,6-5 1-16,16 3-1 15,1-4 0-15,8 6-1 16,-4-4 0-16,0 4-1 16,-11 2 0-16,-10 2 0 15,-10 4-1-15,-11-2 0 16,-10 4 0-16,-25-8-1 15,27 11-1-15,-27-11-2 16,0 0-5-16,0 0-29 16,17 8-1-16,-17-8-1 15,29-21 1-15</inkml:trace>
  <inkml:trace contextRef="#ctx0" brushRef="#br0" timeOffset="217946.7916">13492 13722 20 0,'0'0'33'0,"0"0"2"15,0 0 1-15,0 0-15 16,-10 23-4-16,-21 10-4 16,12 34-2-16,-21 2-4 15,9 29-1-15,-6 4-2 0,8 9-1 16,4-2 0-16,15 2-1 16,8-11 0-16,14-8-1 15,7-19 1-15,10-12-2 16,4-11 2-16,4-11-1 15,-3-7 0-15,-1-14 0 16,-4-5-1-16,-4-5 1 16,-4-3-1-16,-21-5 0 15,27 8 0-15,-27-8-1 16,0 0-1-16,0 0-1 16,0 0-2-16,0 0-2 15,22 8-8-15,-22-8-24 0,0 0-1 16,-6-21 0-16,6 21 1 15</inkml:trace>
  <inkml:trace contextRef="#ctx0" brushRef="#br0" timeOffset="218337.8204">13899 13885 47 0,'4'-27'35'15,"-4"27"1"-15,5-19 1 16,-14 2-22-16,9 17-4 15,0 0-2-15,0 0-2 16,13 31-1-16,-7 1-2 16,-8 1 0-16,8 15 0 15,-2 0-2-15,5 4 0 16,-1-3-1-16,6-4 0 16,1-7-2-16,-1-9 0 15,1-6-2-15,-15-23-2 0,27 25-4 16,-27-25-21-16,0 0-10 15,-2-18 0 1,2 18 1-16</inkml:trace>
  <inkml:trace contextRef="#ctx0" brushRef="#br0" timeOffset="218554.0269">13704 14374 51 0,'0'0'35'15,"0"0"2"-15,19 2-1 16,12 8-20-16,0-25-7 16,33 9-2-16,-6-11-3 0,9 5-2 15,3-1-2-15,-1-3-2 16,0 11-5 0,-22-18-14-16,-3 17-16 15,-13 6-1-15,-31 0 2 0,17 15-2 16</inkml:trace>
  <inkml:trace contextRef="#ctx0" brushRef="#br0" timeOffset="218898.1448">14117 14559 58 0,'0'0'38'0,"0"0"-1"15,-19 15 1-15,-1-15-26 16,1 38-5-16,-16-7-1 16,14 15-1-16,-8-4-1 15,14 4-1-15,7-4-2 16,16-5 1-16,13-10-1 15,15-12-1-15,13-9 0 16,9-10-1-16,3-4-1 16,1-9-2-16,0 2-1 15,-20-22-10-15,4 16-23 16,-19 2-1-16,-9-4-1 16,-18 23 1-16</inkml:trace>
  <inkml:trace contextRef="#ctx0" brushRef="#br0" timeOffset="219194.8728">14628 14374 56 0,'0'0'37'0,"31"-11"-1"16,-8 1 2-16,12-17-25 15,9 24-7-15,-3-13-1 16,3 9-3-16,-4-5-1 16,-3 1-3-16,0 13-5 15,-37-2-23-15,23-14-7 16,-23 14 0-16,0 0 0 15</inkml:trace>
  <inkml:trace contextRef="#ctx0" brushRef="#br0" timeOffset="219417.8709">14875 14100 74 0,'0'0'39'16,"17"29"0"-16,-15 0 0 15,-8-8-31 1,14 23-1-16,-10-6-3 0,4 4-1 16,-2 1-2-16,2-5-2 15,2-3-3-15,-4-18-3 16,19 8-15-16,-19-25-18 16,27-14 1-16,-8-5 0 15,3-13 0-15</inkml:trace>
  <inkml:trace contextRef="#ctx0" brushRef="#br0" timeOffset="219667.7683">15328 13609 94 0,'0'0'40'16,"19"-2"1"-16,-19 2-12 15,33 14-22-15,-19 5-2 16,11 11-1-16,-6 3-2 16,4 3 0-16,-2 3-3 15,-3-3-2-15,-1 8-3 16,-21-22-13-16,2 12-21 16,-7-9-1-16,-5 4 1 15,-9-6-1-15</inkml:trace>
  <inkml:trace contextRef="#ctx0" brushRef="#br0" timeOffset="219862.4931">15162 14206 70 0,'31'0'37'16,"2"-8"1"-16,9-2 0 15,8-15-31-15,16 6-3 16,0 2-1-16,5-2-3 15,-4 5-2-15,-14-3-9 0,-5 9-26 16,-14 10 0 0,-34-2-1-16,16 27 0 15</inkml:trace>
  <inkml:trace contextRef="#ctx0" brushRef="#br0" timeOffset="220145.6178">15452 14465 82 0,'-29'36'40'16,"5"-7"0"-16,-6 5-1 0,6 12-34 16,3-3-1-1,21 3-2-15,8-12 0 16,23-1 0-16,15-14-2 15,16-8-1-15,9-14 0 0,2-19 0 16,7 1-3-16,-23-23-10 16,3 10-24-1,-17-5-2-15,-12-3 1 0,-12 2-1 32</inkml:trace>
  <inkml:trace contextRef="#ctx0" brushRef="#br0" timeOffset="220493.7836">16098 14188 63 0,'-20'2'37'0,"20"-2"-1"16,20 8 1-16,-20-8-29 15,31 4-3-15,-1-6-3 16,13 0 0-16,1-4-2 15,1-7-3-15,3 5-3 0,-17-19-13 16,1 8-17-16,-5 2-1 16,-9-8 1-16,-10 6-1 15</inkml:trace>
  <inkml:trace contextRef="#ctx0" brushRef="#br0" timeOffset="220694.7953">16320 13870 63 0,'17'17'38'0,"-11"6"0"16,1 8 0-16,3 23-27 15,-8-12-5-15,11 13 0 16,-7-3-3-16,4 4-1 0,0-4-4 16,-1-16-3-16,10 2-4 15,-19-38-24 1,18 20-5-16,-18-20-1 15,35-27 1-15</inkml:trace>
  <inkml:trace contextRef="#ctx0" brushRef="#br0" timeOffset="220930.3475">16813 13413 69 0,'0'0'38'0,"8"23"1"0,0 2 0 16,-1-2-31-1,17 16-2-15,-7-3-2 16,6 3-3-16,2 1-3 0,-6-9-6 16,16-3-30-16,-19-1-1 15,-9-2 0-15,-9 2 1 16</inkml:trace>
  <inkml:trace contextRef="#ctx0" brushRef="#br0" timeOffset="221122.0401">16663 14052 65 0,'35'-11'36'16,"13"1"-1"-16,4 2-2 0,6-13-28 15,9 4-3-15,-3 7-4 16,-10-7-7-16,-2 4-23 16,-8 13-3-16,-17-4-1 15,-7 13 0-15</inkml:trace>
  <inkml:trace contextRef="#ctx0" brushRef="#br0" timeOffset="221489.5968">16939 14386 73 0,'-33'19'39'16,"-2"4"0"-16,6 6-1 16,0-2-29-16,22 11-5 15,5-5 1-15,19 11-2 16,8-8-1-16,16-3-3 0,9-4 0 15,4-20-2-15,13-1-5 16,-17-18-29-16,16-5-2 16,-10-18-1-16,-6-3 1 15</inkml:trace>
  <inkml:trace contextRef="#ctx0" brushRef="#br0" timeOffset="222101.3591">17463 13482 34 0,'0'0'36'15,"10"-23"-1"1,-10 23 3-16,35 20-17 0,-35-20-11 16,58 30-1-16,-22-1-4 15,20 17 1-15,0 4-4 16,10 11 2-16,-1 7-3 16,1 2 0-16,-6 9-1 15,-5 0 1-15,-14 1 0 16,-14-1 0-16,-15-6-1 15,-18-2 1-15,-13-8-1 16,-14-5 0-16,-4-12 3 16,-5-6-3-16,-5-7 2 0,9-8-2 15,1-4 2-15,12-4-2 16,4-6 2 0,21-11-1-16,-19 20-1 15,19-20-2-15,0 0 0 16,0 0-2-16,3 19-3 0,-3-19-5 15,0 0-27-15,18-17 0 16,-18 17-1-16,9-20 2 16</inkml:trace>
  <inkml:trace contextRef="#ctx0" brushRef="#br0" timeOffset="222778.3812">17785 13260 56 0,'0'0'36'15,"0"0"1"-15,0 0-6 16,18 17-18-16,-18-17-4 15,23 0-2-15,-4-4-3 16,10 4-1-16,0 0-3 16,0 0-1-16,2 4-4 15,-31-4-14-15,29-11-17 16,-29 11-2-16,0 0 1 16,0 0-1-16</inkml:trace>
  <inkml:trace contextRef="#ctx0" brushRef="#br0" timeOffset="223723.2313">18264 13047 45 0,'0'0'35'16,"0"0"1"-16,11-33-5 15,-11 33-14-15,0 0-4 16,27 20-2-16,-27-20-2 0,8 28-3 16,-8-7-1-16,10 16-1 15,-10-4 0-15,5 5-1 16,-3-2 0-16,2 3-2 16,0-5 1-16,-2-3-2 15,0-4 2-15,0-10-4 16,4 0 0-16,-6-17-5 15,0 0-24-15,19 14-9 16,-19-14-2-16,0 0 1 16</inkml:trace>
  <inkml:trace contextRef="#ctx0" brushRef="#br0" timeOffset="224330.5455">18611 13799 28 0,'-21'15'34'0,"21"-15"0"16,0 0 0-16,0 0-15 15,0 0-10-15,29 4-3 16,5-2-2-16,-3-8-2 16,12 4-2-16,1 0-2 15,-2-9-4-15,9 15-12 16,-13-8-17-16,-15 0 0 15,-23 4 1-15,0 0-1 0</inkml:trace>
  <inkml:trace contextRef="#ctx0" brushRef="#br0" timeOffset="224510.7233">18572 13975 54 0,'0'0'33'16,"29"8"0"-16,0-14 0 15,-2 1-30-15,20-3-6 16,12 8-13-16,-3 0-16 16,-13-15-1-16,5 11 0 15,-15-12-1-15</inkml:trace>
  <inkml:trace contextRef="#ctx0" brushRef="#br0" timeOffset="225219.3641">19637 13390 34 0,'0'0'37'0,"-6"-19"0"15,6 19-1-15,0 0-12 16,-31-2-11-16,31 2-5 16,0 0 0-16,-3 18-3 15,3-18-1-15,0 0-2 16,5 21 2-16,-5-21-2 15,18 13-1-15,-18-13 0 0,25 4-1 16,-25-4 1-16,25-10-2 16,-25 10 2-16,19-15-2 15,-19 15 1 1,12-25-1-16,-12 25 2 0,-6-21-2 16,6 21 1-16,-29-10 1 15,8 10-1-15,-8 6 3 16,-2 6-3-16,-8 9 2 15,5 6-2-15,-1 5 1 16,10 3-1-16,9 1 1 16,11 3 0-1,12-7-2-15,15-1 1 0,10-6-1 0,11-12 2 16,7-7-1-16,8-8 0 16,0-4-2-16,-4-7 0 15,0 1-3 1,-16-13-3-16,7 22-19 15,-24-7-13-15,-21 10-1 0,0 0 0 16,0 0 1-16</inkml:trace>
  <inkml:trace contextRef="#ctx0" brushRef="#br0" timeOffset="225502.933">19327 13941 69 0,'28'9'38'0,"-1"-5"-1"15,10-6 1-15,7-5-34 16,16 3-1-16,2-6-1 15,2 3-1-15,-3 3-4 16,-12-8-4-16,7 20-15 16,-24-8-15-16,-12 0 0 15,-20 0-1-15,0 0 1 0</inkml:trace>
  <inkml:trace contextRef="#ctx0" brushRef="#br0" timeOffset="226286.7644">19340 14374 42 0,'0'0'34'0,"0"0"1"16,0 0 0-16,-19-15-22 0,40 17-5 15,-21-2-3-15,42-10-1 16,-15 1 0-16,12 7 0 16,-4-4-2-16,3 10 1 15,-5-4-1-15,-2 11 0 16,-10-1 0-16,-4 9 0 16,-13-1 0-16,-6 5 0 15,-15 0 0-15,-4 1-1 16,-6-1 1-16,-2-3-1 15,-2-5 1-15,8-2-2 16,2-5 1-16,21-8-1 16,0 0 0-16,0 0 0 15,19 17 2-15,12-13-3 0,7 4 3 16,7 1-2-16,3 3 1 16,2 3-1-16,-6 3 1 15,-3 1 0 1,-12 6 0-16,-8 3 1 0,-17-1-1 15,-14 0 1-15,-11-2-1 16,-12 2 1-16,-7-8-2 16,-8 2 1-16,-8-7-2 15,-2-7-1-15,6 5-3 16,-14-16-34-16,20 4-3 16,3-4 1-16,9 0-2 15</inkml:trace>
  <inkml:trace contextRef="#ctx0" brushRef="#br0" timeOffset="233975.184">9013 5453 18 0,'-19'0'28'0,"19"0"0"15,0 0 1-15,-23-8-17 0,23 8-3 16,0 0-3-16,0 0 0 16,0 0 0-16,0 0 1 15,17-5-1-15,-17 5-1 16,23 0 0-16,-2 2-2 16,1-1 0-16,12 3 0 15,7-2-2-15,11 2 0 16,12 2 1-16,11-4-1 15,10 2 0-15,13 3 0 16,10-5-1-16,14 6 1 16,11-2 0-16,15 1 0 15,14-1-1-15,12 2 1 16,15-3-1-16,13 1 1 0,14 0-1 16,12-4 0-1,7 2 0-15,4-1 0 16,6-1 1-16,12 2-1 15,3 2 0-15,8 0 1 0,3 1-1 16,6 1 1-16,13-2-1 16,7 7 1-16,0-5-1 15,4-4 0-15,-2 0 1 16,-4-2-1-16,-4-4 0 16,-13 2 1-16,-14-4-1 15,-11-2 1-15,-14 0 0 16,-17 2 0-16,-16-5-1 15,-11 5 1-15,-14-2 0 0,-11-3 0 16,-16 1-1-16,-15-2 0 16,-19-1 1-1,-16 3 0-15,-21 1-1 16,-22 3 0-16,-14 0-1 0,-18 2 1 16,-12 2-1-16,-17 0 1 15,0 0-1-15,19 11-1 16,-19-11 0-16,0 0-5 15,29 2-28-15,-29-2-2 16,0 0 0-16,10-25 0 16</inkml:trace>
  <inkml:trace contextRef="#ctx0" brushRef="#br0" timeOffset="234721.1887">19274 5160 57 0,'0'0'35'16,"-1"-20"2"-16,1 20-7 16,-22-23-15-16,22 23-4 15,0 0-1-15,0 0-3 16,0 0-1-16,-7 20 0 0,7-20-2 15,-12 30 0-15,12-30-2 16,-10 35 1-16,10-35-1 16,0 23 0-16,0-23-1 15,0 0 0-15,25-4 0 16,-25 4-1-16,24-25 0 16,-24 25 0-16,11-31 1 15,-13 14-1-15,2 17-1 16,-36-15 1-16,3 20 1 15,-10 17-1-15,-9 12 0 16,-2 18 0-16,-2 19 0 16,4 17 0-1,8 6 1-15,19 12 0 0,21-1-1 0,31-5 1 16,27-8 0-16,29-13 0 16,15-28-1-16,26-16 0 15,9-18-1-15,2-19-2 16,0-9-4-16,-33-22-34 15,0-1-1-15,-26 1-1 16,-21 10 1-16</inkml:trace>
  <inkml:trace contextRef="#ctx0" brushRef="#br0" timeOffset="235719.8033">18497 15552 38 0,'0'0'35'15,"0"0"1"-15,25-13 1 16,4-10-19-16,25 23-9 16,8-18-1-16,34 15-2 15,12-15 1-15,33 5-2 16,13-6-1-16,22 5 0 15,9-9 0-15,16 8-1 16,-3-6 0-16,-3 6-1 16,-19 1 0-16,-24 8 0 0,-28 1 1 15,-24 3-2-15,-29 4 0 16,-26-1 0-16,-45-1 0 16,0 0-2-16,0 0 0 15,-31 0-3-15,11 10-3 16,-18-18-20-16,15 20-15 15,-6-4 0-15,6 7-1 16,-2 0 1-16</inkml:trace>
  <inkml:trace contextRef="#ctx0" brushRef="#br0" timeOffset="237392.6123">20553 14733 43 0,'0'0'35'15,"-25"4"-6"-15,10-21-3 16,15 17-5-16,0 0-6 16,0 0-4-16,17-25-4 15,12 23-1-15,-6-8-2 16,20 12-1-16,-1-4-1 15,10-2-1-15,4 1-1 0,0-5-1 16,2 2-2 0,-10-7-3-16,2 11-8 15,-27-8-22-15,-5-1-3 16,-18 11 1-16,-8-19 0 0</inkml:trace>
  <inkml:trace contextRef="#ctx0" brushRef="#br0" timeOffset="237613.0602">20765 14390 74 0,'0'0'39'0,"0"0"2"16,10 36-1-16,-2 8-31 0,-10 0-1 16,8 24-3-1,-8-5-1-15,4 8-2 16,0-2-2-16,-2-8-1 15,5-3-3-15,-5-16-4 0,22-2-27 16,-13-21-6-16,-9-19-1 16,31 22 1-16</inkml:trace>
  <inkml:trace contextRef="#ctx0" brushRef="#br0" timeOffset="241690.4541">15895 16187 34 0,'0'0'33'0,"0"0"0"15,0 0-9-15,0 0-11 16,0 0-3-16,19 27-2 15,-19-27-2-15,0 0-2 0,22 4-1 16,-22-4-1-16,25-6 0 16,-25 6 0-16,25-21 0 15,-25 21 0-15,13-23 0 16,-13 23 0-16,0 0 1 16,0 0-1-16,-34-4 0 15,14 27 0-15,-5 2 0 16,4 11 1-16,0 9-2 15,7 1 1-15,7 5 0 16,9 1-1-16,9-6 0 16,12-7 0-16,6-7 0 15,14-13-1-15,7-13-1 0,2-2-1 16,2-10-1-16,-6-13-4 16,8 13-7-16,-17-17-24 15,-1 6-1-15,-13-2 0 16,-5 7 1-1</inkml:trace>
  <inkml:trace contextRef="#ctx0" brushRef="#br0" timeOffset="241937.449">16520 16375 56 0,'0'0'37'0,"33"-2"-1"16,-12 4 0 0,-4-4-28-16,22 12-3 15,-4-5-1-15,3 3-3 0,1-2 0 16,-4-4-3-16,1 2-3 16,-16-20-15-16,1 7-16 15,-21 9-1-15,17-33 0 16,-19 14 1-16</inkml:trace>
  <inkml:trace contextRef="#ctx0" brushRef="#br0" timeOffset="242133.1956">16647 16177 50 0,'0'0'37'0,"-9"29"1"15,9 0 0-15,-6 0-22 16,8 23-9-16,-8-6-2 0,6 7-2 15,0 3-2-15,4-10-3 16,9-2-3-16,-13-44-18 16,37 21-14-16,-2-30-2 15,7-12 1-15,5-12 0 16</inkml:trace>
  <inkml:trace contextRef="#ctx0" brushRef="#br0" timeOffset="242520.3356">17506 15899 45 0,'17'-21'36'0,"0"2"1"15,-5 2 0-15,-8-14-23 16,-4 31-3-16,0 0-4 16,-21-11-2-16,-6 16 0 15,-2 15-3-15,-2 1 1 16,2 11-1-16,4 3 0 16,11 7-2-16,9 0 1 15,10 0-1-15,11-7 0 16,11-2 1-16,9-10-1 0,7-10-1 15,7-5-2-15,-2-14-1 16,6 2-3-16,-19-23-17 16,5 10-14-16,-13-2-2 15,-7 7 1-15,-20 12 0 16</inkml:trace>
  <inkml:trace contextRef="#ctx0" brushRef="#br0" timeOffset="242733.2249">17288 16421 62 0,'21'0'37'16,"8"-6"0"-16,6-1-1 15,7 5-30-15,-1-12-3 16,7 5-1-16,-4 1-4 15,-9-5-5-15,11 7-25 16,-23 2-4-16,-23 4-1 16,18 2 0-16</inkml:trace>
  <inkml:trace contextRef="#ctx0" brushRef="#br0" timeOffset="243133.9198">17419 16540 43 0,'31'8'36'16,"-8"-14"-1"-16,2-2 1 16,-6-17-23-16,20 21-5 15,-16-9-2-15,6 13-1 16,-12-2-2-16,-17 2 0 15,14 31-2-15,-24-2 0 16,-7 7-1-16,-10 8 1 16,-2 4-1-16,0 2 0 0,0 2 1 15,6-8 0-15,7-6 1 16,11-3 0 0,7-14 0-16,13-4 0 15,2-11 1-15,10-2-1 0,4-8 0 16,8 0-1-16,1-4 0 15,7-1-2-15,1 3-1 16,-8-5-4-16,12 20-10 16,-11-17-24-16,-1 3 2 15,-5-5-3-15,0 6 2 16</inkml:trace>
  <inkml:trace contextRef="#ctx0" brushRef="#br0" timeOffset="243501.6812">18295 16392 53 0,'0'0'35'16,"0"0"1"-16,5-23-9 15,13 0-16-15,26 16-5 0,0-11-2 16,14 7-1-16,2-5-2 15,-2 3-3-15,0 5-3 16,-16-13-12-16,-1 10-18 16,-10-3 0-16,-31 14-1 15,15-28 0-15</inkml:trace>
  <inkml:trace contextRef="#ctx0" brushRef="#br0" timeOffset="243673.3281">18578 16164 66 0,'10'19'37'16,"7"-7"0"-16,-17-12-9 16,41 29-19-16,-34-8-3 0,11 13-3 15,-14 3-2-15,-2-1-3 16,7 14-8-16,-11-16-27 16,6-5 0-16,2-8-1 15,-6-21 0-15</inkml:trace>
  <inkml:trace contextRef="#ctx0" brushRef="#br0" timeOffset="244042.4359">19431 15815 32 0,'21'-25'34'0,"-21"25"0"16,6-17 0-16,-28 3-18 16,22 14-4-16,-46 14-2 15,17 7-3-15,-15-4-1 16,7 14-2-16,-1-2-1 15,15 7 0-15,7-3-1 16,24 1 0-16,17-7-2 0,15-4 1 16,12-8-2-16,10-11 0 15,6-2-2-15,-9-13-4 16,15 7-26 0,-26-13-5-16,-11-3 0 0,-16 5-1 15</inkml:trace>
  <inkml:trace contextRef="#ctx0" brushRef="#br0" timeOffset="244314.2579">19188 16306 46 0,'31'-2'34'16,"3"-8"2"-16,11-1-2 15,14 3-25-15,-12-11-4 16,11 8-2-16,-10-3-4 16,-6-3-8-16,1 7-24 15,-13 8-1-15,-30 2-1 16,24 2 0-16</inkml:trace>
  <inkml:trace contextRef="#ctx0" brushRef="#br0" timeOffset="245017.2805">19390 16504 23 0,'27'-8'32'16,"-27"8"1"-16,25-23 0 15,-7 23-14-15,-3-17-10 16,22 9-3-16,-10-4-1 16,13 12 0-16,-7-5-2 15,2 10 0-15,-8 1-1 16,-4 6 0-16,-23-12 0 0,13 32 0 16,-26-7-1-16,-10 0 0 15,-10 2 0-15,-4-2 0 16,-1-4-1-16,5 0 0 15,4-2 0-15,12-7 0 16,17-12 1-16,0 0-1 16,25 2 0-16,7-8 0 15,5 6 0-15,6 0 0 16,-1 2 1-16,0 8 1 16,-9 3 0-16,-4 10 0 15,-13 0 2-15,-13 13-1 16,-12-1 0-16,-10 5 0 15,-14-1 0-15,-8-1-1 0,-5-3-1 16,-6-7-2-16,6 1-3 16,-7-25-21-16,15 5-14 15,1-7-1 1,8-7 0-16,6-5-2 0</inkml:trace>
  <inkml:trace contextRef="#ctx0" brushRef="#br0" timeOffset="246681.6527">20694 16068 39 0,'0'0'34'0,"-19"8"1"16,19-8-3-16,0 0-17 15,0 0-5-15,21 9-2 16,-21-9-1-16,37-5-2 16,-10-3-1-16,7 4-1 0,3-4-2 15,3-1-1-15,5-1-2 16,-7-5-2-16,5 13-6 16,-26-8-23-16,8 5-5 15,-25 5 0-15,0 0 0 16</inkml:trace>
  <inkml:trace contextRef="#ctx0" brushRef="#br0" timeOffset="246869.7438">20655 16262 60 0,'12'17'36'15,"-12"-17"1"-15,41 4-1 0,-7 0-31 16,-3-6-1-16,12 2-3 15,-1-2-2-15,-3-11-7 16,18 7-26-16,-10-6-2 16,-5-3-1-16,-5 0 1 15</inkml:trace>
  <inkml:trace contextRef="#ctx0" brushRef="#br0" timeOffset="247305.7685">21813 15506 55 0,'0'0'36'16,"0"-21"1"-16,0 21 0 16,0 0-26-16,0 0-2 15,19 15-2-15,-13 3-1 0,9 12-2 16,-1 3-1-1,5 13 0-15,-4 0 0 16,1 6-2-16,-5 0 1 16,-3-8-1-16,-2-2 0 0,-4-6-2 15,-2-5 0-15,-4-14-2 16,4-17-4-16,0 0-9 16,0 0-24-16,12-19 1 15,-3-8-1-15,3-7 0 16</inkml:trace>
  <inkml:trace contextRef="#ctx0" brushRef="#br0" timeOffset="247554.2928">22139 15280 64 0,'0'0'39'15,"0"0"1"-15,13 40 0 0,-15-7-31 16,14 22-1-16,-10-1-1 15,9 11-1-15,-5-3-2 16,4-1-2-16,-2-5-1 16,-3-8 0-16,-1-12-1 15,-2-7-1-15,0-8 0 16,-2-21-5-16,0 23-3 16,0-23-30-16,0 0 0 15,-15-17-2-15,15 17 0 16</inkml:trace>
  <inkml:trace contextRef="#ctx0" brushRef="#br0" timeOffset="248155.3895">22565 15516 61 0,'0'0'37'15,"10"-18"2"-15,-10 18-4 16,0 0-23-16,7-19-3 16,-7 19-2-16,0 0-2 15,0 0-1-15,10 19-2 16,-10-19 0-16,0 0 0 16,12 25-1-16,-12-25 0 15,0 0 0-15,17 12 0 16,-17-12-1-16,17-15 1 15,-17 15-1-15,16-31 0 16,-10 10 0-16,-6 3 0 0,0 18-1 16,-22-26 1-16,-1 24 0 15,-6 7-1-15,-4 9 1 16,-1 9 0 0,3 11 1-16,4 7-1 0,9 5 1 15,11 2 0-15,11-2-1 16,13 0 2-16,14-2-2 15,9-6 2-15,12-9-2 16,12-12 1-16,9-9-3 16,6-10 1-16,1-8-2 15,2 5-7-15,-20-18-30 16,4 0-1-16,-18-4-1 16,-13 4-1-16</inkml:trace>
  <inkml:trace contextRef="#ctx0" brushRef="#br0" timeOffset="249804.5464">21797 16319 24 0,'-38'-9'34'16,"20"7"1"-16,-1 8-6 16,-10-22-11-16,29 16-4 15,-19-7-3-15,19 7-2 16,0 0-3-16,44-12 0 16,-13 4-2-16,21 5 0 15,8-5 0-15,25 2-1 16,7-1 0-16,13 7-1 15,1-4 0-15,0 6 0 0,-8-2-1 16,-11 2-1 0,-14-2 0-16,-19 0-1 15,-15 5-2-15,-39-5-3 0,27 10-3 16,-48-8-28-16,3 7-3 16,-13-3 0-16,-1 6 0 31</inkml:trace>
  <inkml:trace contextRef="#ctx0" brushRef="#br0" timeOffset="250558.8634">21961 16565 10 0,'0'0'32'15,"18"-8"1"-15,-18 8 2 16,21-5-14-16,-25-13-6 16,21 22-3-16,-17-4-1 15,0 0-3-15,0 0-1 16,0 0-1-16,-32 37-1 16,14-1 0-16,-7 2-2 15,4 14 0-15,-2 2 0 0,9 1-2 16,8 1 1-16,16-8-1 15,13-8-1-15,12-9 0 16,9-16 0 0,10-9 1-16,2-8-1 0,2-11 0 15,-4-8 0-15,-6-4 0 16,-5-8 0-16,-8 1 0 16,-10-3 0-16,-10 0 0 15,-9 7 1-15,-12 7-1 16,-11 7 1-16,-10 12 0 15,-8 8 0-15,-4 13 0 16,1 6 0-16,-1 12 1 16,5 1-2-16,7 4 0 0,9-2 0 15,9-3 0-15,5-1 0 16,2-11-4 0,11 8-5-16,-12-14-32 15,12-2 1-15,-9-17-2 0,-2 19 0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367.8161" units="1/cm"/>
          <inkml:channelProperty channel="Y" name="resolution" value="440.36697" units="1/cm"/>
          <inkml:channelProperty channel="F" name="resolution" value="0" units="1/dev"/>
        </inkml:channelProperties>
      </inkml:inkSource>
      <inkml:timestamp xml:id="ts0" timeString="2011-02-15T18:44:10.18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93,'0'0'0,"0"0"2,0 0 1,0 0 2,0 0 0,0 0 1,0 0-2,0 0 1,0 0-1,17 0 2,-17 0-1,0 0-1,0 0-1,0 0 0,0 0-1,0 0 0,0 0 0,0 0 0,0 0-1,0 0 0,0 0 0,0 0-1,0 0 0,0 0 0,0 0 0,0 0-1,0 0-5,0 0-9,0 0-4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3038145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0" tIns="46580" rIns="93160" bIns="46580" numCol="1" anchor="t" anchorCtr="0" compatLnSpc="1">
            <a:prstTxWarp prst="textNoShape">
              <a:avLst/>
            </a:prstTxWarp>
          </a:bodyPr>
          <a:lstStyle>
            <a:lvl1pPr defTabSz="93177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734" y="2"/>
            <a:ext cx="3038145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0" tIns="46580" rIns="93160" bIns="46580" numCol="1" anchor="t" anchorCtr="0" compatLnSpc="1">
            <a:prstTxWarp prst="textNoShape">
              <a:avLst/>
            </a:prstTxWarp>
          </a:bodyPr>
          <a:lstStyle>
            <a:lvl1pPr algn="r" defTabSz="93177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2688" y="698500"/>
            <a:ext cx="4646612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346" y="4416100"/>
            <a:ext cx="5607711" cy="4182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0" tIns="46580" rIns="93160" bIns="465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0660"/>
            <a:ext cx="3038145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0" tIns="46580" rIns="93160" bIns="46580" numCol="1" anchor="b" anchorCtr="0" compatLnSpc="1">
            <a:prstTxWarp prst="textNoShape">
              <a:avLst/>
            </a:prstTxWarp>
          </a:bodyPr>
          <a:lstStyle>
            <a:lvl1pPr defTabSz="93177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734" y="8830660"/>
            <a:ext cx="3038145" cy="464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0" tIns="46580" rIns="93160" bIns="46580" numCol="1" anchor="b" anchorCtr="0" compatLnSpc="1">
            <a:prstTxWarp prst="textNoShape">
              <a:avLst/>
            </a:prstTxWarp>
          </a:bodyPr>
          <a:lstStyle>
            <a:lvl1pPr algn="r" defTabSz="931771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97867D30-62BE-4EC0-BADE-4D9267DC35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3802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771">
              <a:defRPr sz="1200">
                <a:solidFill>
                  <a:schemeClr val="tx1"/>
                </a:solidFill>
                <a:latin typeface="Arial" charset="0"/>
              </a:defRPr>
            </a:lvl1pPr>
            <a:lvl2pPr marL="716041" indent="-275401" defTabSz="931771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01601" indent="-220320" defTabSz="931771">
              <a:defRPr sz="1200">
                <a:solidFill>
                  <a:schemeClr val="tx1"/>
                </a:solidFill>
                <a:latin typeface="Arial" charset="0"/>
              </a:defRPr>
            </a:lvl3pPr>
            <a:lvl4pPr marL="1542241" indent="-220320" defTabSz="931771">
              <a:defRPr sz="1200">
                <a:solidFill>
                  <a:schemeClr val="tx1"/>
                </a:solidFill>
                <a:latin typeface="Arial" charset="0"/>
              </a:defRPr>
            </a:lvl4pPr>
            <a:lvl5pPr marL="1982881" indent="-220320" defTabSz="931771">
              <a:defRPr sz="1200">
                <a:solidFill>
                  <a:schemeClr val="tx1"/>
                </a:solidFill>
                <a:latin typeface="Arial" charset="0"/>
              </a:defRPr>
            </a:lvl5pPr>
            <a:lvl6pPr marL="2423522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864162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304802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745443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4FBEF48-7569-4495-A438-7CBAE5FE7C59}" type="slidenum">
              <a:rPr lang="en-US" sz="1300">
                <a:latin typeface="Times New Roman" pitchFamily="18" charset="0"/>
              </a:rPr>
              <a:pPr/>
              <a:t>4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2064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771">
              <a:defRPr sz="1200">
                <a:solidFill>
                  <a:schemeClr val="tx1"/>
                </a:solidFill>
                <a:latin typeface="Arial" charset="0"/>
              </a:defRPr>
            </a:lvl1pPr>
            <a:lvl2pPr marL="716041" indent="-275401" defTabSz="931771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01601" indent="-220320" defTabSz="931771">
              <a:defRPr sz="1200">
                <a:solidFill>
                  <a:schemeClr val="tx1"/>
                </a:solidFill>
                <a:latin typeface="Arial" charset="0"/>
              </a:defRPr>
            </a:lvl3pPr>
            <a:lvl4pPr marL="1542241" indent="-220320" defTabSz="931771">
              <a:defRPr sz="1200">
                <a:solidFill>
                  <a:schemeClr val="tx1"/>
                </a:solidFill>
                <a:latin typeface="Arial" charset="0"/>
              </a:defRPr>
            </a:lvl4pPr>
            <a:lvl5pPr marL="1982881" indent="-220320" defTabSz="931771">
              <a:defRPr sz="1200">
                <a:solidFill>
                  <a:schemeClr val="tx1"/>
                </a:solidFill>
                <a:latin typeface="Arial" charset="0"/>
              </a:defRPr>
            </a:lvl5pPr>
            <a:lvl6pPr marL="2423522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864162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304802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745443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6E48029-469D-4BA8-AD36-B144E7A26654}" type="slidenum">
              <a:rPr lang="en-US" sz="1300">
                <a:latin typeface="Times New Roman" pitchFamily="18" charset="0"/>
              </a:rPr>
              <a:pPr/>
              <a:t>14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283730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771">
              <a:defRPr sz="1200">
                <a:solidFill>
                  <a:schemeClr val="tx1"/>
                </a:solidFill>
                <a:latin typeface="Arial" charset="0"/>
              </a:defRPr>
            </a:lvl1pPr>
            <a:lvl2pPr marL="716041" indent="-275401" defTabSz="931771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01601" indent="-220320" defTabSz="931771">
              <a:defRPr sz="1200">
                <a:solidFill>
                  <a:schemeClr val="tx1"/>
                </a:solidFill>
                <a:latin typeface="Arial" charset="0"/>
              </a:defRPr>
            </a:lvl3pPr>
            <a:lvl4pPr marL="1542241" indent="-220320" defTabSz="931771">
              <a:defRPr sz="1200">
                <a:solidFill>
                  <a:schemeClr val="tx1"/>
                </a:solidFill>
                <a:latin typeface="Arial" charset="0"/>
              </a:defRPr>
            </a:lvl4pPr>
            <a:lvl5pPr marL="1982881" indent="-220320" defTabSz="931771">
              <a:defRPr sz="1200">
                <a:solidFill>
                  <a:schemeClr val="tx1"/>
                </a:solidFill>
                <a:latin typeface="Arial" charset="0"/>
              </a:defRPr>
            </a:lvl5pPr>
            <a:lvl6pPr marL="2423522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864162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304802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745443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28794C82-06DF-40AA-9181-B432A9C1D7FF}" type="slidenum">
              <a:rPr lang="en-US" sz="1300">
                <a:latin typeface="Times New Roman" pitchFamily="18" charset="0"/>
              </a:rPr>
              <a:pPr/>
              <a:t>15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04792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87">
              <a:defRPr sz="1200">
                <a:solidFill>
                  <a:schemeClr val="tx1"/>
                </a:solidFill>
                <a:latin typeface="Arial" charset="0"/>
              </a:defRPr>
            </a:lvl1pPr>
            <a:lvl2pPr marL="716130" indent="-275434" defTabSz="931887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01738" indent="-220348" defTabSz="931887">
              <a:defRPr sz="1200">
                <a:solidFill>
                  <a:schemeClr val="tx1"/>
                </a:solidFill>
                <a:latin typeface="Arial" charset="0"/>
              </a:defRPr>
            </a:lvl3pPr>
            <a:lvl4pPr marL="1542433" indent="-220348" defTabSz="931887">
              <a:defRPr sz="1200">
                <a:solidFill>
                  <a:schemeClr val="tx1"/>
                </a:solidFill>
                <a:latin typeface="Arial" charset="0"/>
              </a:defRPr>
            </a:lvl4pPr>
            <a:lvl5pPr marL="1983128" indent="-220348" defTabSz="931887">
              <a:defRPr sz="1200">
                <a:solidFill>
                  <a:schemeClr val="tx1"/>
                </a:solidFill>
                <a:latin typeface="Arial" charset="0"/>
              </a:defRPr>
            </a:lvl5pPr>
            <a:lvl6pPr marL="2423823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864518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305213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745908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56667C5-C3A8-454C-A614-7DA3FBC5FB1B}" type="slidenum">
              <a:rPr lang="en-US" sz="1300">
                <a:latin typeface="Times New Roman" pitchFamily="18" charset="0"/>
              </a:rPr>
              <a:pPr/>
              <a:t>5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146349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771">
              <a:defRPr sz="1200">
                <a:solidFill>
                  <a:schemeClr val="tx1"/>
                </a:solidFill>
                <a:latin typeface="Arial" charset="0"/>
              </a:defRPr>
            </a:lvl1pPr>
            <a:lvl2pPr marL="716041" indent="-275401" defTabSz="931771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01601" indent="-220320" defTabSz="931771">
              <a:defRPr sz="1200">
                <a:solidFill>
                  <a:schemeClr val="tx1"/>
                </a:solidFill>
                <a:latin typeface="Arial" charset="0"/>
              </a:defRPr>
            </a:lvl3pPr>
            <a:lvl4pPr marL="1542241" indent="-220320" defTabSz="931771">
              <a:defRPr sz="1200">
                <a:solidFill>
                  <a:schemeClr val="tx1"/>
                </a:solidFill>
                <a:latin typeface="Arial" charset="0"/>
              </a:defRPr>
            </a:lvl4pPr>
            <a:lvl5pPr marL="1982881" indent="-220320" defTabSz="931771">
              <a:defRPr sz="1200">
                <a:solidFill>
                  <a:schemeClr val="tx1"/>
                </a:solidFill>
                <a:latin typeface="Arial" charset="0"/>
              </a:defRPr>
            </a:lvl5pPr>
            <a:lvl6pPr marL="2423522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864162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304802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745443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FD2E3748-F006-492D-81E7-1F4E8979F99B}" type="slidenum">
              <a:rPr lang="en-US" sz="1300">
                <a:latin typeface="Times New Roman" pitchFamily="18" charset="0"/>
              </a:rPr>
              <a:pPr/>
              <a:t>6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886959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87">
              <a:defRPr sz="1200">
                <a:solidFill>
                  <a:schemeClr val="tx1"/>
                </a:solidFill>
                <a:latin typeface="Arial" charset="0"/>
              </a:defRPr>
            </a:lvl1pPr>
            <a:lvl2pPr marL="716130" indent="-275434" defTabSz="931887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01738" indent="-220348" defTabSz="931887">
              <a:defRPr sz="1200">
                <a:solidFill>
                  <a:schemeClr val="tx1"/>
                </a:solidFill>
                <a:latin typeface="Arial" charset="0"/>
              </a:defRPr>
            </a:lvl3pPr>
            <a:lvl4pPr marL="1542433" indent="-220348" defTabSz="931887">
              <a:defRPr sz="1200">
                <a:solidFill>
                  <a:schemeClr val="tx1"/>
                </a:solidFill>
                <a:latin typeface="Arial" charset="0"/>
              </a:defRPr>
            </a:lvl4pPr>
            <a:lvl5pPr marL="1983128" indent="-220348" defTabSz="931887">
              <a:defRPr sz="1200">
                <a:solidFill>
                  <a:schemeClr val="tx1"/>
                </a:solidFill>
                <a:latin typeface="Arial" charset="0"/>
              </a:defRPr>
            </a:lvl5pPr>
            <a:lvl6pPr marL="2423823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864518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305213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745908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9E6AE6EB-0175-41A1-B98B-86B82D37B056}" type="slidenum">
              <a:rPr lang="en-US" sz="1300">
                <a:latin typeface="Times New Roman" pitchFamily="18" charset="0"/>
              </a:rPr>
              <a:pPr/>
              <a:t>7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457967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771">
              <a:defRPr sz="1200">
                <a:solidFill>
                  <a:schemeClr val="tx1"/>
                </a:solidFill>
                <a:latin typeface="Arial" charset="0"/>
              </a:defRPr>
            </a:lvl1pPr>
            <a:lvl2pPr marL="716041" indent="-275401" defTabSz="931771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01601" indent="-220320" defTabSz="931771">
              <a:defRPr sz="1200">
                <a:solidFill>
                  <a:schemeClr val="tx1"/>
                </a:solidFill>
                <a:latin typeface="Arial" charset="0"/>
              </a:defRPr>
            </a:lvl3pPr>
            <a:lvl4pPr marL="1542241" indent="-220320" defTabSz="931771">
              <a:defRPr sz="1200">
                <a:solidFill>
                  <a:schemeClr val="tx1"/>
                </a:solidFill>
                <a:latin typeface="Arial" charset="0"/>
              </a:defRPr>
            </a:lvl4pPr>
            <a:lvl5pPr marL="1982881" indent="-220320" defTabSz="931771">
              <a:defRPr sz="1200">
                <a:solidFill>
                  <a:schemeClr val="tx1"/>
                </a:solidFill>
                <a:latin typeface="Arial" charset="0"/>
              </a:defRPr>
            </a:lvl5pPr>
            <a:lvl6pPr marL="2423522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864162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304802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745443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94041D7-5365-4379-AE37-B53157C2DCB1}" type="slidenum">
              <a:rPr lang="en-US" sz="1300">
                <a:latin typeface="Times New Roman" pitchFamily="18" charset="0"/>
              </a:rPr>
              <a:pPr/>
              <a:t>8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553801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87">
              <a:defRPr sz="1200">
                <a:solidFill>
                  <a:schemeClr val="tx1"/>
                </a:solidFill>
                <a:latin typeface="Arial" charset="0"/>
              </a:defRPr>
            </a:lvl1pPr>
            <a:lvl2pPr marL="716130" indent="-275434" defTabSz="931887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01738" indent="-220348" defTabSz="931887">
              <a:defRPr sz="1200">
                <a:solidFill>
                  <a:schemeClr val="tx1"/>
                </a:solidFill>
                <a:latin typeface="Arial" charset="0"/>
              </a:defRPr>
            </a:lvl3pPr>
            <a:lvl4pPr marL="1542433" indent="-220348" defTabSz="931887">
              <a:defRPr sz="1200">
                <a:solidFill>
                  <a:schemeClr val="tx1"/>
                </a:solidFill>
                <a:latin typeface="Arial" charset="0"/>
              </a:defRPr>
            </a:lvl4pPr>
            <a:lvl5pPr marL="1983128" indent="-220348" defTabSz="931887">
              <a:defRPr sz="1200">
                <a:solidFill>
                  <a:schemeClr val="tx1"/>
                </a:solidFill>
                <a:latin typeface="Arial" charset="0"/>
              </a:defRPr>
            </a:lvl5pPr>
            <a:lvl6pPr marL="2423823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864518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305213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745908" indent="-220348" defTabSz="931887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D24364F-BF0F-437D-B9B7-523AE3B96943}" type="slidenum">
              <a:rPr lang="en-US" sz="1300">
                <a:latin typeface="Times New Roman" pitchFamily="18" charset="0"/>
              </a:rPr>
              <a:pPr/>
              <a:t>9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841182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771">
              <a:defRPr sz="1200">
                <a:solidFill>
                  <a:schemeClr val="tx1"/>
                </a:solidFill>
                <a:latin typeface="Arial" charset="0"/>
              </a:defRPr>
            </a:lvl1pPr>
            <a:lvl2pPr marL="716041" indent="-275401" defTabSz="931771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01601" indent="-220320" defTabSz="931771">
              <a:defRPr sz="1200">
                <a:solidFill>
                  <a:schemeClr val="tx1"/>
                </a:solidFill>
                <a:latin typeface="Arial" charset="0"/>
              </a:defRPr>
            </a:lvl3pPr>
            <a:lvl4pPr marL="1542241" indent="-220320" defTabSz="931771">
              <a:defRPr sz="1200">
                <a:solidFill>
                  <a:schemeClr val="tx1"/>
                </a:solidFill>
                <a:latin typeface="Arial" charset="0"/>
              </a:defRPr>
            </a:lvl4pPr>
            <a:lvl5pPr marL="1982881" indent="-220320" defTabSz="931771">
              <a:defRPr sz="1200">
                <a:solidFill>
                  <a:schemeClr val="tx1"/>
                </a:solidFill>
                <a:latin typeface="Arial" charset="0"/>
              </a:defRPr>
            </a:lvl5pPr>
            <a:lvl6pPr marL="2423522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864162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304802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745443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4CDBC9D-BFB7-4E2A-B77F-477581742A0D}" type="slidenum">
              <a:rPr lang="en-US" sz="1300">
                <a:latin typeface="Times New Roman" pitchFamily="18" charset="0"/>
              </a:rPr>
              <a:pPr/>
              <a:t>10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495009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771">
              <a:defRPr sz="1200">
                <a:solidFill>
                  <a:schemeClr val="tx1"/>
                </a:solidFill>
                <a:latin typeface="Arial" charset="0"/>
              </a:defRPr>
            </a:lvl1pPr>
            <a:lvl2pPr marL="716041" indent="-275401" defTabSz="931771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01601" indent="-220320" defTabSz="931771">
              <a:defRPr sz="1200">
                <a:solidFill>
                  <a:schemeClr val="tx1"/>
                </a:solidFill>
                <a:latin typeface="Arial" charset="0"/>
              </a:defRPr>
            </a:lvl3pPr>
            <a:lvl4pPr marL="1542241" indent="-220320" defTabSz="931771">
              <a:defRPr sz="1200">
                <a:solidFill>
                  <a:schemeClr val="tx1"/>
                </a:solidFill>
                <a:latin typeface="Arial" charset="0"/>
              </a:defRPr>
            </a:lvl4pPr>
            <a:lvl5pPr marL="1982881" indent="-220320" defTabSz="931771">
              <a:defRPr sz="1200">
                <a:solidFill>
                  <a:schemeClr val="tx1"/>
                </a:solidFill>
                <a:latin typeface="Arial" charset="0"/>
              </a:defRPr>
            </a:lvl5pPr>
            <a:lvl6pPr marL="2423522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864162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304802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745443" indent="-220320" defTabSz="93177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731B91DA-5022-45E3-A41C-DE01C537D477}" type="slidenum">
              <a:rPr lang="en-US" sz="1300">
                <a:latin typeface="Times New Roman" pitchFamily="18" charset="0"/>
              </a:rPr>
              <a:pPr/>
              <a:t>11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891768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281CD1-DB9F-4618-8677-6BAD5EB6E11E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56678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4289AF-47C0-427C-A4ED-FDBF87C252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597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32A1D0-458A-4F9F-8B2A-0DEA2034B92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555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3A92CA-3401-4FCD-9955-6C12DBD3464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3133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A90667-F914-4F1F-BB17-14DD56EC84D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927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ADE8CD-5CA0-4744-92E7-DAA95C3BD0B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4623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E9C8AB-17E9-4082-8AB8-F014ECF0F71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7912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2C2276-B709-45A8-A8A1-46379D0653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5730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A1FAF6-0559-4EBC-BA91-20B7D71496E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0025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623CEA-D6FE-4158-A1E6-99CE80535C4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3051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0BBE30-88CF-4846-A798-BACAC8A1F44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194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2D3FE5-38B8-4F55-A386-6442740BEE5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4758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30B9A22-D576-4139-B0A2-110FDEBB46C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1164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8" r:id="rId1"/>
    <p:sldLayoutId id="2147484189" r:id="rId2"/>
    <p:sldLayoutId id="2147484190" r:id="rId3"/>
    <p:sldLayoutId id="2147484191" r:id="rId4"/>
    <p:sldLayoutId id="2147484192" r:id="rId5"/>
    <p:sldLayoutId id="2147484193" r:id="rId6"/>
    <p:sldLayoutId id="2147484194" r:id="rId7"/>
    <p:sldLayoutId id="2147484195" r:id="rId8"/>
    <p:sldLayoutId id="2147484196" r:id="rId9"/>
    <p:sldLayoutId id="2147484197" r:id="rId10"/>
    <p:sldLayoutId id="214748419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0.xml"/><Relationship Id="rId3" Type="http://schemas.openxmlformats.org/officeDocument/2006/relationships/customXml" Target="../ink/ink9.xml"/><Relationship Id="rId12" Type="http://schemas.openxmlformats.org/officeDocument/2006/relationships/image" Target="../media/image62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1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emf"/><Relationship Id="rId4" Type="http://schemas.openxmlformats.org/officeDocument/2006/relationships/customXml" Target="../ink/ink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notesSlide" Target="../notesSlides/notesSlide9.xml"/><Relationship Id="rId7" Type="http://schemas.openxmlformats.org/officeDocument/2006/relationships/customXml" Target="../ink/ink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1.wav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4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customXml" Target="../ink/ink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2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 smtClean="0"/>
              <a:t>ANNOUNCEMENTS:</a:t>
            </a:r>
            <a:endParaRPr lang="en-US" sz="6000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0" y="1295400"/>
            <a:ext cx="9144000" cy="5181600"/>
          </a:xfrm>
        </p:spPr>
        <p:txBody>
          <a:bodyPr>
            <a:normAutofit/>
          </a:bodyPr>
          <a:lstStyle/>
          <a:p>
            <a:r>
              <a:rPr lang="en-US" sz="3600" dirty="0" err="1" smtClean="0"/>
              <a:t>Ch</a:t>
            </a:r>
            <a:r>
              <a:rPr lang="en-US" sz="3600" dirty="0" smtClean="0"/>
              <a:t> 25 HW Quiz and HW due Thursday </a:t>
            </a:r>
            <a:r>
              <a:rPr lang="en-US" sz="3600" dirty="0" smtClean="0"/>
              <a:t>2/11</a:t>
            </a:r>
            <a:endParaRPr lang="en-US" sz="3600" dirty="0" smtClean="0"/>
          </a:p>
          <a:p>
            <a:r>
              <a:rPr lang="en-US" sz="3600" dirty="0" smtClean="0"/>
              <a:t>Electrostatics </a:t>
            </a:r>
            <a:r>
              <a:rPr lang="en-US" sz="3600" b="1" dirty="0" smtClean="0">
                <a:solidFill>
                  <a:srgbClr val="FF0000"/>
                </a:solidFill>
              </a:rPr>
              <a:t>Exam</a:t>
            </a:r>
            <a:r>
              <a:rPr lang="en-US" sz="3600" dirty="0" smtClean="0"/>
              <a:t> Monday (MC) and Tuesday (FR) </a:t>
            </a:r>
            <a:r>
              <a:rPr lang="en-US" sz="3600" dirty="0" smtClean="0"/>
              <a:t>2/15-16</a:t>
            </a:r>
            <a:endParaRPr lang="en-US" sz="3600" dirty="0" smtClean="0"/>
          </a:p>
          <a:p>
            <a:r>
              <a:rPr lang="en-US" sz="3600" dirty="0" smtClean="0"/>
              <a:t>Resistivity Lab Wed-Fri </a:t>
            </a:r>
            <a:r>
              <a:rPr lang="en-US" sz="3600" dirty="0" smtClean="0"/>
              <a:t>2/17-19</a:t>
            </a:r>
            <a:endParaRPr lang="en-US" sz="3600" dirty="0" smtClean="0"/>
          </a:p>
          <a:p>
            <a:r>
              <a:rPr lang="en-US" sz="3600" dirty="0" smtClean="0"/>
              <a:t>Missing class? </a:t>
            </a:r>
            <a:endParaRPr lang="en-US" sz="3600" dirty="0"/>
          </a:p>
          <a:p>
            <a:pPr lvl="1"/>
            <a:r>
              <a:rPr lang="en-US" sz="3200" dirty="0" smtClean="0"/>
              <a:t>See </a:t>
            </a:r>
            <a:r>
              <a:rPr lang="en-US" sz="3200" dirty="0" err="1" smtClean="0"/>
              <a:t>Weebly</a:t>
            </a:r>
            <a:r>
              <a:rPr lang="en-US" sz="3200" dirty="0" smtClean="0"/>
              <a:t> for missed lessons</a:t>
            </a:r>
          </a:p>
          <a:p>
            <a:pPr lvl="1"/>
            <a:r>
              <a:rPr lang="en-US" sz="3200" dirty="0" smtClean="0"/>
              <a:t>Make arrangements for missing assessments</a:t>
            </a:r>
          </a:p>
          <a:p>
            <a:pPr lvl="1"/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454428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9067800" cy="1143000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sz="2800" b="1" dirty="0" smtClean="0"/>
              <a:t>Sample problem:</a:t>
            </a:r>
            <a:r>
              <a:rPr lang="en-US" sz="2800" dirty="0" smtClean="0"/>
              <a:t> Determine equivalent capacitance between a and b. If the potential difference between a and b is 10V, what charge is stored on C3? (C1=5</a:t>
            </a:r>
            <a:r>
              <a:rPr lang="en-US" sz="2800" dirty="0" smtClean="0">
                <a:latin typeface="Symbol" pitchFamily="18" charset="2"/>
              </a:rPr>
              <a:t>m</a:t>
            </a:r>
            <a:r>
              <a:rPr lang="en-US" sz="2800" dirty="0" smtClean="0"/>
              <a:t>F, C2=10</a:t>
            </a:r>
            <a:r>
              <a:rPr lang="en-US" sz="2800" dirty="0" smtClean="0">
                <a:latin typeface="Symbol" pitchFamily="18" charset="2"/>
              </a:rPr>
              <a:t>m</a:t>
            </a:r>
            <a:r>
              <a:rPr lang="en-US" sz="2800" dirty="0" smtClean="0"/>
              <a:t>F, C3=2</a:t>
            </a:r>
            <a:r>
              <a:rPr lang="en-US" sz="2800" dirty="0" smtClean="0">
                <a:latin typeface="Symbol" pitchFamily="18" charset="2"/>
              </a:rPr>
              <a:t>m</a:t>
            </a:r>
            <a:r>
              <a:rPr lang="en-US" sz="2800" dirty="0" smtClean="0"/>
              <a:t>F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609600" y="1371600"/>
            <a:ext cx="3276600" cy="5486400"/>
            <a:chOff x="762000" y="1371600"/>
            <a:chExt cx="3276600" cy="5486400"/>
          </a:xfrm>
        </p:grpSpPr>
        <p:grpSp>
          <p:nvGrpSpPr>
            <p:cNvPr id="31760" name="Group 7"/>
            <p:cNvGrpSpPr>
              <a:grpSpLocks/>
            </p:cNvGrpSpPr>
            <p:nvPr/>
          </p:nvGrpSpPr>
          <p:grpSpPr bwMode="auto">
            <a:xfrm>
              <a:off x="1600200" y="1828800"/>
              <a:ext cx="152400" cy="838200"/>
              <a:chOff x="1008" y="1152"/>
              <a:chExt cx="96" cy="528"/>
            </a:xfrm>
          </p:grpSpPr>
          <p:sp>
            <p:nvSpPr>
              <p:cNvPr id="31805" name="Line 5"/>
              <p:cNvSpPr>
                <a:spLocks noChangeShapeType="1"/>
              </p:cNvSpPr>
              <p:nvPr/>
            </p:nvSpPr>
            <p:spPr bwMode="auto">
              <a:xfrm>
                <a:off x="1008" y="1152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06" name="Line 6"/>
              <p:cNvSpPr>
                <a:spLocks noChangeShapeType="1"/>
              </p:cNvSpPr>
              <p:nvPr/>
            </p:nvSpPr>
            <p:spPr bwMode="auto">
              <a:xfrm>
                <a:off x="1104" y="1152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761" name="Group 8"/>
            <p:cNvGrpSpPr>
              <a:grpSpLocks/>
            </p:cNvGrpSpPr>
            <p:nvPr/>
          </p:nvGrpSpPr>
          <p:grpSpPr bwMode="auto">
            <a:xfrm>
              <a:off x="3124200" y="1828800"/>
              <a:ext cx="152400" cy="838200"/>
              <a:chOff x="1008" y="1152"/>
              <a:chExt cx="96" cy="528"/>
            </a:xfrm>
          </p:grpSpPr>
          <p:sp>
            <p:nvSpPr>
              <p:cNvPr id="31803" name="Line 9"/>
              <p:cNvSpPr>
                <a:spLocks noChangeShapeType="1"/>
              </p:cNvSpPr>
              <p:nvPr/>
            </p:nvSpPr>
            <p:spPr bwMode="auto">
              <a:xfrm>
                <a:off x="1008" y="1152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04" name="Line 10"/>
              <p:cNvSpPr>
                <a:spLocks noChangeShapeType="1"/>
              </p:cNvSpPr>
              <p:nvPr/>
            </p:nvSpPr>
            <p:spPr bwMode="auto">
              <a:xfrm>
                <a:off x="1104" y="1152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762" name="Group 11"/>
            <p:cNvGrpSpPr>
              <a:grpSpLocks/>
            </p:cNvGrpSpPr>
            <p:nvPr/>
          </p:nvGrpSpPr>
          <p:grpSpPr bwMode="auto">
            <a:xfrm>
              <a:off x="1600200" y="3429000"/>
              <a:ext cx="152400" cy="838200"/>
              <a:chOff x="1008" y="1152"/>
              <a:chExt cx="96" cy="528"/>
            </a:xfrm>
          </p:grpSpPr>
          <p:sp>
            <p:nvSpPr>
              <p:cNvPr id="31801" name="Line 12"/>
              <p:cNvSpPr>
                <a:spLocks noChangeShapeType="1"/>
              </p:cNvSpPr>
              <p:nvPr/>
            </p:nvSpPr>
            <p:spPr bwMode="auto">
              <a:xfrm>
                <a:off x="1008" y="1152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02" name="Line 13"/>
              <p:cNvSpPr>
                <a:spLocks noChangeShapeType="1"/>
              </p:cNvSpPr>
              <p:nvPr/>
            </p:nvSpPr>
            <p:spPr bwMode="auto">
              <a:xfrm>
                <a:off x="1104" y="1152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763" name="Group 14"/>
            <p:cNvGrpSpPr>
              <a:grpSpLocks/>
            </p:cNvGrpSpPr>
            <p:nvPr/>
          </p:nvGrpSpPr>
          <p:grpSpPr bwMode="auto">
            <a:xfrm>
              <a:off x="3124200" y="3429000"/>
              <a:ext cx="152400" cy="838200"/>
              <a:chOff x="1008" y="1152"/>
              <a:chExt cx="96" cy="528"/>
            </a:xfrm>
          </p:grpSpPr>
          <p:sp>
            <p:nvSpPr>
              <p:cNvPr id="31799" name="Line 15"/>
              <p:cNvSpPr>
                <a:spLocks noChangeShapeType="1"/>
              </p:cNvSpPr>
              <p:nvPr/>
            </p:nvSpPr>
            <p:spPr bwMode="auto">
              <a:xfrm>
                <a:off x="1008" y="1152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00" name="Line 16"/>
              <p:cNvSpPr>
                <a:spLocks noChangeShapeType="1"/>
              </p:cNvSpPr>
              <p:nvPr/>
            </p:nvSpPr>
            <p:spPr bwMode="auto">
              <a:xfrm>
                <a:off x="1104" y="1152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764" name="Group 19"/>
            <p:cNvGrpSpPr>
              <a:grpSpLocks/>
            </p:cNvGrpSpPr>
            <p:nvPr/>
          </p:nvGrpSpPr>
          <p:grpSpPr bwMode="auto">
            <a:xfrm>
              <a:off x="1905000" y="2895600"/>
              <a:ext cx="914400" cy="152400"/>
              <a:chOff x="1296" y="1824"/>
              <a:chExt cx="576" cy="96"/>
            </a:xfrm>
          </p:grpSpPr>
          <p:sp>
            <p:nvSpPr>
              <p:cNvPr id="31797" name="Line 17"/>
              <p:cNvSpPr>
                <a:spLocks noChangeShapeType="1"/>
              </p:cNvSpPr>
              <p:nvPr/>
            </p:nvSpPr>
            <p:spPr bwMode="auto">
              <a:xfrm>
                <a:off x="1296" y="182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98" name="Line 18"/>
              <p:cNvSpPr>
                <a:spLocks noChangeShapeType="1"/>
              </p:cNvSpPr>
              <p:nvPr/>
            </p:nvSpPr>
            <p:spPr bwMode="auto">
              <a:xfrm>
                <a:off x="1296" y="1920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765" name="Group 20"/>
            <p:cNvGrpSpPr>
              <a:grpSpLocks/>
            </p:cNvGrpSpPr>
            <p:nvPr/>
          </p:nvGrpSpPr>
          <p:grpSpPr bwMode="auto">
            <a:xfrm>
              <a:off x="1295400" y="5257800"/>
              <a:ext cx="914400" cy="152400"/>
              <a:chOff x="1296" y="1824"/>
              <a:chExt cx="576" cy="96"/>
            </a:xfrm>
          </p:grpSpPr>
          <p:sp>
            <p:nvSpPr>
              <p:cNvPr id="31795" name="Line 21"/>
              <p:cNvSpPr>
                <a:spLocks noChangeShapeType="1"/>
              </p:cNvSpPr>
              <p:nvPr/>
            </p:nvSpPr>
            <p:spPr bwMode="auto">
              <a:xfrm>
                <a:off x="1296" y="182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96" name="Line 22"/>
              <p:cNvSpPr>
                <a:spLocks noChangeShapeType="1"/>
              </p:cNvSpPr>
              <p:nvPr/>
            </p:nvSpPr>
            <p:spPr bwMode="auto">
              <a:xfrm>
                <a:off x="1296" y="1920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766" name="Group 23"/>
            <p:cNvGrpSpPr>
              <a:grpSpLocks/>
            </p:cNvGrpSpPr>
            <p:nvPr/>
          </p:nvGrpSpPr>
          <p:grpSpPr bwMode="auto">
            <a:xfrm>
              <a:off x="2590800" y="5257800"/>
              <a:ext cx="914400" cy="152400"/>
              <a:chOff x="1296" y="1824"/>
              <a:chExt cx="576" cy="96"/>
            </a:xfrm>
          </p:grpSpPr>
          <p:sp>
            <p:nvSpPr>
              <p:cNvPr id="31793" name="Line 24"/>
              <p:cNvSpPr>
                <a:spLocks noChangeShapeType="1"/>
              </p:cNvSpPr>
              <p:nvPr/>
            </p:nvSpPr>
            <p:spPr bwMode="auto">
              <a:xfrm>
                <a:off x="1296" y="182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94" name="Line 25"/>
              <p:cNvSpPr>
                <a:spLocks noChangeShapeType="1"/>
              </p:cNvSpPr>
              <p:nvPr/>
            </p:nvSpPr>
            <p:spPr bwMode="auto">
              <a:xfrm>
                <a:off x="1296" y="1920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767" name="Line 26"/>
            <p:cNvSpPr>
              <a:spLocks noChangeShapeType="1"/>
            </p:cNvSpPr>
            <p:nvPr/>
          </p:nvSpPr>
          <p:spPr bwMode="auto">
            <a:xfrm>
              <a:off x="1752600" y="54102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27"/>
            <p:cNvSpPr>
              <a:spLocks noChangeShapeType="1"/>
            </p:cNvSpPr>
            <p:nvPr/>
          </p:nvSpPr>
          <p:spPr bwMode="auto">
            <a:xfrm>
              <a:off x="3048000" y="54102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9" name="Line 29"/>
            <p:cNvSpPr>
              <a:spLocks noChangeShapeType="1"/>
            </p:cNvSpPr>
            <p:nvPr/>
          </p:nvSpPr>
          <p:spPr bwMode="auto">
            <a:xfrm>
              <a:off x="1752600" y="46482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0" name="Line 30"/>
            <p:cNvSpPr>
              <a:spLocks noChangeShapeType="1"/>
            </p:cNvSpPr>
            <p:nvPr/>
          </p:nvSpPr>
          <p:spPr bwMode="auto">
            <a:xfrm>
              <a:off x="3048000" y="4648200"/>
              <a:ext cx="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1" name="Line 31"/>
            <p:cNvSpPr>
              <a:spLocks noChangeShapeType="1"/>
            </p:cNvSpPr>
            <p:nvPr/>
          </p:nvSpPr>
          <p:spPr bwMode="auto">
            <a:xfrm>
              <a:off x="1752600" y="6019800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2" name="Line 32"/>
            <p:cNvSpPr>
              <a:spLocks noChangeShapeType="1"/>
            </p:cNvSpPr>
            <p:nvPr/>
          </p:nvSpPr>
          <p:spPr bwMode="auto">
            <a:xfrm>
              <a:off x="1752600" y="4648200"/>
              <a:ext cx="1295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3" name="Line 33"/>
            <p:cNvSpPr>
              <a:spLocks noChangeShapeType="1"/>
            </p:cNvSpPr>
            <p:nvPr/>
          </p:nvSpPr>
          <p:spPr bwMode="auto">
            <a:xfrm flipV="1">
              <a:off x="2362200" y="3048000"/>
              <a:ext cx="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4" name="Line 34"/>
            <p:cNvSpPr>
              <a:spLocks noChangeShapeType="1"/>
            </p:cNvSpPr>
            <p:nvPr/>
          </p:nvSpPr>
          <p:spPr bwMode="auto">
            <a:xfrm>
              <a:off x="1752600" y="3810000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5" name="Line 35"/>
            <p:cNvSpPr>
              <a:spLocks noChangeShapeType="1"/>
            </p:cNvSpPr>
            <p:nvPr/>
          </p:nvSpPr>
          <p:spPr bwMode="auto">
            <a:xfrm>
              <a:off x="1752600" y="2209800"/>
              <a:ext cx="13716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6" name="Line 36"/>
            <p:cNvSpPr>
              <a:spLocks noChangeShapeType="1"/>
            </p:cNvSpPr>
            <p:nvPr/>
          </p:nvSpPr>
          <p:spPr bwMode="auto">
            <a:xfrm flipV="1">
              <a:off x="2362200" y="1447800"/>
              <a:ext cx="0" cy="1447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7" name="Line 37"/>
            <p:cNvSpPr>
              <a:spLocks noChangeShapeType="1"/>
            </p:cNvSpPr>
            <p:nvPr/>
          </p:nvSpPr>
          <p:spPr bwMode="auto">
            <a:xfrm flipH="1" flipV="1">
              <a:off x="762000" y="22098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8" name="Line 38"/>
            <p:cNvSpPr>
              <a:spLocks noChangeShapeType="1"/>
            </p:cNvSpPr>
            <p:nvPr/>
          </p:nvSpPr>
          <p:spPr bwMode="auto">
            <a:xfrm>
              <a:off x="762000" y="2209800"/>
              <a:ext cx="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9" name="Line 39"/>
            <p:cNvSpPr>
              <a:spLocks noChangeShapeType="1"/>
            </p:cNvSpPr>
            <p:nvPr/>
          </p:nvSpPr>
          <p:spPr bwMode="auto">
            <a:xfrm flipV="1">
              <a:off x="762000" y="38100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0" name="Line 40"/>
            <p:cNvSpPr>
              <a:spLocks noChangeShapeType="1"/>
            </p:cNvSpPr>
            <p:nvPr/>
          </p:nvSpPr>
          <p:spPr bwMode="auto">
            <a:xfrm>
              <a:off x="3276600" y="2209800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1" name="Line 41"/>
            <p:cNvSpPr>
              <a:spLocks noChangeShapeType="1"/>
            </p:cNvSpPr>
            <p:nvPr/>
          </p:nvSpPr>
          <p:spPr bwMode="auto">
            <a:xfrm>
              <a:off x="3276600" y="3810000"/>
              <a:ext cx="762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2" name="Line 42"/>
            <p:cNvSpPr>
              <a:spLocks noChangeShapeType="1"/>
            </p:cNvSpPr>
            <p:nvPr/>
          </p:nvSpPr>
          <p:spPr bwMode="auto">
            <a:xfrm>
              <a:off x="4016375" y="2187575"/>
              <a:ext cx="0" cy="1600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3" name="Line 43"/>
            <p:cNvSpPr>
              <a:spLocks noChangeShapeType="1"/>
            </p:cNvSpPr>
            <p:nvPr/>
          </p:nvSpPr>
          <p:spPr bwMode="auto">
            <a:xfrm>
              <a:off x="2362200" y="6019800"/>
              <a:ext cx="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4" name="Text Box 44"/>
            <p:cNvSpPr txBox="1">
              <a:spLocks noChangeArrowheads="1"/>
            </p:cNvSpPr>
            <p:nvPr/>
          </p:nvSpPr>
          <p:spPr bwMode="auto">
            <a:xfrm>
              <a:off x="2362200" y="1371600"/>
              <a:ext cx="3111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800"/>
                <a:t>a</a:t>
              </a:r>
            </a:p>
          </p:txBody>
        </p:sp>
        <p:sp>
          <p:nvSpPr>
            <p:cNvPr id="31785" name="Text Box 45"/>
            <p:cNvSpPr txBox="1">
              <a:spLocks noChangeArrowheads="1"/>
            </p:cNvSpPr>
            <p:nvPr/>
          </p:nvSpPr>
          <p:spPr bwMode="auto">
            <a:xfrm>
              <a:off x="2362200" y="6491288"/>
              <a:ext cx="3111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800"/>
                <a:t>b</a:t>
              </a:r>
            </a:p>
          </p:txBody>
        </p:sp>
        <p:sp>
          <p:nvSpPr>
            <p:cNvPr id="31786" name="Text Box 46"/>
            <p:cNvSpPr txBox="1">
              <a:spLocks noChangeArrowheads="1"/>
            </p:cNvSpPr>
            <p:nvPr/>
          </p:nvSpPr>
          <p:spPr bwMode="auto">
            <a:xfrm>
              <a:off x="1447800" y="1447800"/>
              <a:ext cx="4762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800"/>
                <a:t>C1</a:t>
              </a:r>
            </a:p>
          </p:txBody>
        </p:sp>
        <p:sp>
          <p:nvSpPr>
            <p:cNvPr id="31787" name="Text Box 47"/>
            <p:cNvSpPr txBox="1">
              <a:spLocks noChangeArrowheads="1"/>
            </p:cNvSpPr>
            <p:nvPr/>
          </p:nvSpPr>
          <p:spPr bwMode="auto">
            <a:xfrm>
              <a:off x="2971800" y="1447800"/>
              <a:ext cx="4762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800"/>
                <a:t>C1</a:t>
              </a:r>
            </a:p>
          </p:txBody>
        </p:sp>
        <p:sp>
          <p:nvSpPr>
            <p:cNvPr id="31788" name="Text Box 48"/>
            <p:cNvSpPr txBox="1">
              <a:spLocks noChangeArrowheads="1"/>
            </p:cNvSpPr>
            <p:nvPr/>
          </p:nvSpPr>
          <p:spPr bwMode="auto">
            <a:xfrm>
              <a:off x="1371600" y="3124200"/>
              <a:ext cx="4762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800"/>
                <a:t>C2</a:t>
              </a:r>
            </a:p>
          </p:txBody>
        </p:sp>
        <p:sp>
          <p:nvSpPr>
            <p:cNvPr id="31789" name="Text Box 49"/>
            <p:cNvSpPr txBox="1">
              <a:spLocks noChangeArrowheads="1"/>
            </p:cNvSpPr>
            <p:nvPr/>
          </p:nvSpPr>
          <p:spPr bwMode="auto">
            <a:xfrm>
              <a:off x="2971800" y="3124200"/>
              <a:ext cx="4762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800"/>
                <a:t>C2</a:t>
              </a:r>
            </a:p>
          </p:txBody>
        </p:sp>
        <p:sp>
          <p:nvSpPr>
            <p:cNvPr id="31790" name="Text Box 50"/>
            <p:cNvSpPr txBox="1">
              <a:spLocks noChangeArrowheads="1"/>
            </p:cNvSpPr>
            <p:nvPr/>
          </p:nvSpPr>
          <p:spPr bwMode="auto">
            <a:xfrm>
              <a:off x="1143000" y="4953000"/>
              <a:ext cx="4762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800"/>
                <a:t>C2</a:t>
              </a:r>
            </a:p>
          </p:txBody>
        </p:sp>
        <p:sp>
          <p:nvSpPr>
            <p:cNvPr id="31791" name="Text Box 51"/>
            <p:cNvSpPr txBox="1">
              <a:spLocks noChangeArrowheads="1"/>
            </p:cNvSpPr>
            <p:nvPr/>
          </p:nvSpPr>
          <p:spPr bwMode="auto">
            <a:xfrm>
              <a:off x="2971800" y="4953000"/>
              <a:ext cx="4762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800"/>
                <a:t>C2</a:t>
              </a:r>
            </a:p>
          </p:txBody>
        </p:sp>
        <p:sp>
          <p:nvSpPr>
            <p:cNvPr id="31792" name="Text Box 52"/>
            <p:cNvSpPr txBox="1">
              <a:spLocks noChangeArrowheads="1"/>
            </p:cNvSpPr>
            <p:nvPr/>
          </p:nvSpPr>
          <p:spPr bwMode="auto">
            <a:xfrm>
              <a:off x="2362200" y="2590800"/>
              <a:ext cx="47625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800"/>
                <a:t>C3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1750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3038" y="5016500"/>
              <a:ext cx="6350" cy="1588"/>
            </p14:xfrm>
          </p:contentPart>
        </mc:Choice>
        <mc:Fallback xmlns="">
          <p:pic>
            <p:nvPicPr>
              <p:cNvPr id="31750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784349" y="4967272"/>
                <a:ext cx="25400" cy="1000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92160" y="1367280"/>
              <a:ext cx="8951760" cy="49298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7400" y="1353240"/>
                <a:ext cx="8971200" cy="4955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5876925"/>
            <a:ext cx="7772400" cy="136207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Energy Stored in Capacitor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114800" y="152399"/>
            <a:ext cx="4343400" cy="5521271"/>
          </a:xfrm>
          <a:prstGeom prst="rect">
            <a:avLst/>
          </a:prstGeom>
        </p:spPr>
      </p:pic>
      <p:sp>
        <p:nvSpPr>
          <p:cNvPr id="7065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4376738"/>
            <a:ext cx="7772400" cy="1500187"/>
          </a:xfrm>
        </p:spPr>
        <p:txBody>
          <a:bodyPr/>
          <a:lstStyle/>
          <a:p>
            <a:pPr eaLnBrk="1" hangingPunct="1"/>
            <a:r>
              <a:rPr lang="en-US" sz="4000" b="1" i="1" dirty="0" smtClean="0"/>
              <a:t>Electrostatics Unit</a:t>
            </a:r>
            <a:endParaRPr lang="en-US" b="1" i="1" dirty="0" smtClean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627120" y="5737680"/>
              <a:ext cx="2036880" cy="10656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3080" y="5724720"/>
                <a:ext cx="2066040" cy="1093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ege Board Objectiv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765186"/>
            <a:ext cx="10515600" cy="59701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513720" y="1644120"/>
              <a:ext cx="4794480" cy="6832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8600" y="1629720"/>
                <a:ext cx="4824360" cy="71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06189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nergy in Capacitors</a:t>
            </a:r>
          </a:p>
        </p:txBody>
      </p:sp>
      <p:sp>
        <p:nvSpPr>
          <p:cNvPr id="7168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/>
              <a:t>Capacitors “store” electrical energy by creating an electric field between their plates. This is a type of potential energy.</a:t>
            </a:r>
          </a:p>
          <a:p>
            <a:endParaRPr lang="en-US" altLang="en-US" sz="2800" baseline="30000"/>
          </a:p>
          <a:p>
            <a:endParaRPr lang="en-US" altLang="en-US" sz="2800" baseline="30000"/>
          </a:p>
          <a:p>
            <a:endParaRPr lang="en-US" altLang="en-US" sz="2800" baseline="30000"/>
          </a:p>
          <a:p>
            <a:endParaRPr lang="en-US" altLang="en-US" sz="2800" baseline="30000"/>
          </a:p>
          <a:p>
            <a:pPr lvl="1"/>
            <a:r>
              <a:rPr lang="en-US" altLang="en-US" sz="2300" i="1"/>
              <a:t>C</a:t>
            </a:r>
            <a:r>
              <a:rPr lang="en-US" altLang="en-US" sz="2300"/>
              <a:t>: capacitance</a:t>
            </a:r>
          </a:p>
          <a:p>
            <a:pPr lvl="1"/>
            <a:r>
              <a:rPr lang="en-US" altLang="en-US" sz="2300"/>
              <a:t> </a:t>
            </a:r>
            <a:r>
              <a:rPr lang="en-US" altLang="en-US" sz="2300" i="1">
                <a:latin typeface="Symbol" pitchFamily="18" charset="2"/>
              </a:rPr>
              <a:t>D</a:t>
            </a:r>
            <a:r>
              <a:rPr lang="en-US" altLang="en-US" sz="2300" i="1"/>
              <a:t>V</a:t>
            </a:r>
            <a:r>
              <a:rPr lang="en-US" altLang="en-US" sz="2300"/>
              <a:t>: voltage</a:t>
            </a:r>
          </a:p>
          <a:p>
            <a:pPr lvl="1"/>
            <a:r>
              <a:rPr lang="en-US" altLang="en-US" sz="2300" i="1"/>
              <a:t>U</a:t>
            </a:r>
            <a:r>
              <a:rPr lang="en-US" altLang="en-US" sz="2300" i="1" baseline="-25000"/>
              <a:t>E</a:t>
            </a:r>
            <a:r>
              <a:rPr lang="en-US" altLang="en-US" sz="2300"/>
              <a:t>: electric potential energy</a:t>
            </a:r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828800" y="3048000"/>
          <a:ext cx="48768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2831760" imgH="799920" progId="Equation.DSMT4">
                  <p:embed/>
                </p:oleObj>
              </mc:Choice>
              <mc:Fallback>
                <p:oleObj name="Equation" r:id="rId5" imgW="28317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0"/>
                        <a:ext cx="4876800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1774080" y="2384280"/>
              <a:ext cx="4143600" cy="4124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61480" y="2381760"/>
                <a:ext cx="4171320" cy="4141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6952854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6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6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6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6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6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6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5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0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nergy in Capacitors - derivatio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81080" y="1120680"/>
              <a:ext cx="8662680" cy="5054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7120" y="1109160"/>
                <a:ext cx="8682120" cy="5081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2" name="Rectangle 6"/>
          <p:cNvSpPr>
            <a:spLocks noGrp="1" noChangeArrowheads="1"/>
          </p:cNvSpPr>
          <p:nvPr>
            <p:ph idx="1"/>
          </p:nvPr>
        </p:nvSpPr>
        <p:spPr>
          <a:xfrm>
            <a:off x="0" y="0"/>
            <a:ext cx="9144000" cy="2286000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i="1" dirty="0" smtClean="0"/>
              <a:t>Sample Problem: </a:t>
            </a:r>
            <a:r>
              <a:rPr lang="en-US" dirty="0" smtClean="0"/>
              <a:t>A 3.00 mF capacitor is connected to a 12.0 V battery. How much energy is stored in the capacitor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567" y="1981200"/>
            <a:ext cx="6610033" cy="207645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374760" y="1375560"/>
              <a:ext cx="7223400" cy="49755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1080" y="1361160"/>
                <a:ext cx="7244280" cy="4993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Den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finition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xit ticket: Write a problem in which you would have enough information to calculate an energy density.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406680" y="988560"/>
              <a:ext cx="5156640" cy="20970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7680" y="976320"/>
                <a:ext cx="5175000" cy="2124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50527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724525"/>
            <a:ext cx="7772400" cy="136207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apacitors in circuit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50186"/>
            <a:ext cx="6362700" cy="4960014"/>
          </a:xfrm>
          <a:prstGeom prst="rect">
            <a:avLst/>
          </a:prstGeom>
        </p:spPr>
      </p:pic>
      <p:sp>
        <p:nvSpPr>
          <p:cNvPr id="6656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224338"/>
            <a:ext cx="7772400" cy="1500187"/>
          </a:xfrm>
        </p:spPr>
        <p:txBody>
          <a:bodyPr/>
          <a:lstStyle/>
          <a:p>
            <a:r>
              <a:rPr lang="en-US" sz="3200" i="1" dirty="0" smtClean="0"/>
              <a:t>Electrostatics Unit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701280" y="4521600"/>
              <a:ext cx="6698160" cy="10404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89760" y="4508280"/>
                <a:ext cx="6715080" cy="1068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ege Board Standards</a:t>
            </a:r>
            <a:endParaRPr lang="en-US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95" y="1371600"/>
            <a:ext cx="9119937" cy="2493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665280" y="1899720"/>
              <a:ext cx="5077440" cy="44265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8440" y="1889640"/>
                <a:ext cx="5095800" cy="4452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05856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2" name="Rectangle 106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pacitors in Circuits</a:t>
            </a:r>
          </a:p>
        </p:txBody>
      </p:sp>
      <p:grpSp>
        <p:nvGrpSpPr>
          <p:cNvPr id="2" name="Group 1027"/>
          <p:cNvGrpSpPr>
            <a:grpSpLocks/>
          </p:cNvGrpSpPr>
          <p:nvPr/>
        </p:nvGrpSpPr>
        <p:grpSpPr bwMode="auto">
          <a:xfrm>
            <a:off x="762000" y="2892425"/>
            <a:ext cx="2362200" cy="3051175"/>
            <a:chOff x="480" y="1822"/>
            <a:chExt cx="1488" cy="1922"/>
          </a:xfrm>
        </p:grpSpPr>
        <p:sp>
          <p:nvSpPr>
            <p:cNvPr id="27685" name="Line 1028"/>
            <p:cNvSpPr>
              <a:spLocks noChangeShapeType="1"/>
            </p:cNvSpPr>
            <p:nvPr/>
          </p:nvSpPr>
          <p:spPr bwMode="auto">
            <a:xfrm>
              <a:off x="1248" y="1824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6" name="Line 1029"/>
            <p:cNvSpPr>
              <a:spLocks noChangeShapeType="1"/>
            </p:cNvSpPr>
            <p:nvPr/>
          </p:nvSpPr>
          <p:spPr bwMode="auto">
            <a:xfrm>
              <a:off x="1392" y="1822"/>
              <a:ext cx="0" cy="7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7" name="Line 1030"/>
            <p:cNvSpPr>
              <a:spLocks noChangeShapeType="1"/>
            </p:cNvSpPr>
            <p:nvPr/>
          </p:nvSpPr>
          <p:spPr bwMode="auto">
            <a:xfrm>
              <a:off x="1392" y="2160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8" name="Line 1031"/>
            <p:cNvSpPr>
              <a:spLocks noChangeShapeType="1"/>
            </p:cNvSpPr>
            <p:nvPr/>
          </p:nvSpPr>
          <p:spPr bwMode="auto">
            <a:xfrm>
              <a:off x="1968" y="2160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89" name="Line 1032"/>
            <p:cNvSpPr>
              <a:spLocks noChangeShapeType="1"/>
            </p:cNvSpPr>
            <p:nvPr/>
          </p:nvSpPr>
          <p:spPr bwMode="auto">
            <a:xfrm flipH="1">
              <a:off x="480" y="2160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0" name="Line 1033"/>
            <p:cNvSpPr>
              <a:spLocks noChangeShapeType="1"/>
            </p:cNvSpPr>
            <p:nvPr/>
          </p:nvSpPr>
          <p:spPr bwMode="auto">
            <a:xfrm>
              <a:off x="480" y="2160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1" name="Line 1034"/>
            <p:cNvSpPr>
              <a:spLocks noChangeShapeType="1"/>
            </p:cNvSpPr>
            <p:nvPr/>
          </p:nvSpPr>
          <p:spPr bwMode="auto">
            <a:xfrm>
              <a:off x="480" y="3552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2" name="Line 1035"/>
            <p:cNvSpPr>
              <a:spLocks noChangeShapeType="1"/>
            </p:cNvSpPr>
            <p:nvPr/>
          </p:nvSpPr>
          <p:spPr bwMode="auto">
            <a:xfrm>
              <a:off x="1052" y="3312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3" name="Line 1036"/>
            <p:cNvSpPr>
              <a:spLocks noChangeShapeType="1"/>
            </p:cNvSpPr>
            <p:nvPr/>
          </p:nvSpPr>
          <p:spPr bwMode="auto">
            <a:xfrm>
              <a:off x="1248" y="3312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4" name="Line 1037"/>
            <p:cNvSpPr>
              <a:spLocks noChangeShapeType="1"/>
            </p:cNvSpPr>
            <p:nvPr/>
          </p:nvSpPr>
          <p:spPr bwMode="auto">
            <a:xfrm>
              <a:off x="1152" y="340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5" name="Line 1038"/>
            <p:cNvSpPr>
              <a:spLocks noChangeShapeType="1"/>
            </p:cNvSpPr>
            <p:nvPr/>
          </p:nvSpPr>
          <p:spPr bwMode="auto">
            <a:xfrm>
              <a:off x="1344" y="3408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96" name="Line 1039"/>
            <p:cNvSpPr>
              <a:spLocks noChangeShapeType="1"/>
            </p:cNvSpPr>
            <p:nvPr/>
          </p:nvSpPr>
          <p:spPr bwMode="auto">
            <a:xfrm>
              <a:off x="1344" y="3552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046"/>
          <p:cNvGrpSpPr>
            <a:grpSpLocks/>
          </p:cNvGrpSpPr>
          <p:nvPr/>
        </p:nvGrpSpPr>
        <p:grpSpPr bwMode="auto">
          <a:xfrm>
            <a:off x="5181600" y="2895600"/>
            <a:ext cx="2362200" cy="3051175"/>
            <a:chOff x="3264" y="1824"/>
            <a:chExt cx="1488" cy="1922"/>
          </a:xfrm>
        </p:grpSpPr>
        <p:sp>
          <p:nvSpPr>
            <p:cNvPr id="27667" name="Line 1047"/>
            <p:cNvSpPr>
              <a:spLocks noChangeShapeType="1"/>
            </p:cNvSpPr>
            <p:nvPr/>
          </p:nvSpPr>
          <p:spPr bwMode="auto">
            <a:xfrm>
              <a:off x="4128" y="3554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7668" name="Group 1048"/>
            <p:cNvGrpSpPr>
              <a:grpSpLocks/>
            </p:cNvGrpSpPr>
            <p:nvPr/>
          </p:nvGrpSpPr>
          <p:grpSpPr bwMode="auto">
            <a:xfrm>
              <a:off x="3264" y="1824"/>
              <a:ext cx="1488" cy="1922"/>
              <a:chOff x="3264" y="1824"/>
              <a:chExt cx="1488" cy="1922"/>
            </a:xfrm>
          </p:grpSpPr>
          <p:sp>
            <p:nvSpPr>
              <p:cNvPr id="27669" name="Line 1049"/>
              <p:cNvSpPr>
                <a:spLocks noChangeShapeType="1"/>
              </p:cNvSpPr>
              <p:nvPr/>
            </p:nvSpPr>
            <p:spPr bwMode="auto">
              <a:xfrm>
                <a:off x="4176" y="1824"/>
                <a:ext cx="0" cy="7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0" name="Line 1050"/>
              <p:cNvSpPr>
                <a:spLocks noChangeShapeType="1"/>
              </p:cNvSpPr>
              <p:nvPr/>
            </p:nvSpPr>
            <p:spPr bwMode="auto">
              <a:xfrm>
                <a:off x="4176" y="2162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1" name="Line 1051"/>
              <p:cNvSpPr>
                <a:spLocks noChangeShapeType="1"/>
              </p:cNvSpPr>
              <p:nvPr/>
            </p:nvSpPr>
            <p:spPr bwMode="auto">
              <a:xfrm>
                <a:off x="4752" y="2162"/>
                <a:ext cx="0" cy="13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2" name="Line 1052"/>
              <p:cNvSpPr>
                <a:spLocks noChangeShapeType="1"/>
              </p:cNvSpPr>
              <p:nvPr/>
            </p:nvSpPr>
            <p:spPr bwMode="auto">
              <a:xfrm flipH="1">
                <a:off x="3264" y="2162"/>
                <a:ext cx="7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3" name="Line 1053"/>
              <p:cNvSpPr>
                <a:spLocks noChangeShapeType="1"/>
              </p:cNvSpPr>
              <p:nvPr/>
            </p:nvSpPr>
            <p:spPr bwMode="auto">
              <a:xfrm>
                <a:off x="3264" y="2162"/>
                <a:ext cx="0" cy="13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4" name="Line 1054"/>
              <p:cNvSpPr>
                <a:spLocks noChangeShapeType="1"/>
              </p:cNvSpPr>
              <p:nvPr/>
            </p:nvSpPr>
            <p:spPr bwMode="auto">
              <a:xfrm>
                <a:off x="3264" y="3554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5" name="Line 1055"/>
              <p:cNvSpPr>
                <a:spLocks noChangeShapeType="1"/>
              </p:cNvSpPr>
              <p:nvPr/>
            </p:nvSpPr>
            <p:spPr bwMode="auto">
              <a:xfrm>
                <a:off x="3836" y="3314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6" name="Line 1056"/>
              <p:cNvSpPr>
                <a:spLocks noChangeShapeType="1"/>
              </p:cNvSpPr>
              <p:nvPr/>
            </p:nvSpPr>
            <p:spPr bwMode="auto">
              <a:xfrm>
                <a:off x="4032" y="3314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7" name="Line 1057"/>
              <p:cNvSpPr>
                <a:spLocks noChangeShapeType="1"/>
              </p:cNvSpPr>
              <p:nvPr/>
            </p:nvSpPr>
            <p:spPr bwMode="auto">
              <a:xfrm>
                <a:off x="3936" y="3410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8" name="Line 1058"/>
              <p:cNvSpPr>
                <a:spLocks noChangeShapeType="1"/>
              </p:cNvSpPr>
              <p:nvPr/>
            </p:nvSpPr>
            <p:spPr bwMode="auto">
              <a:xfrm>
                <a:off x="4128" y="3410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79" name="Arc 1059"/>
              <p:cNvSpPr>
                <a:spLocks/>
              </p:cNvSpPr>
              <p:nvPr/>
            </p:nvSpPr>
            <p:spPr bwMode="auto">
              <a:xfrm>
                <a:off x="3936" y="1824"/>
                <a:ext cx="96" cy="33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80" name="Arc 1060"/>
              <p:cNvSpPr>
                <a:spLocks/>
              </p:cNvSpPr>
              <p:nvPr/>
            </p:nvSpPr>
            <p:spPr bwMode="auto">
              <a:xfrm flipV="1">
                <a:off x="3936" y="2112"/>
                <a:ext cx="96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333800" y="2439000"/>
              <a:ext cx="5664960" cy="36968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20480" y="2428200"/>
                <a:ext cx="5687280" cy="3721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advTm="360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pacitors in Serie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371600"/>
            <a:ext cx="8763000" cy="52578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400" dirty="0" smtClean="0"/>
              <a:t>Capacitors in series all have the same charge.</a:t>
            </a:r>
          </a:p>
          <a:p>
            <a:pPr eaLnBrk="1" hangingPunct="1"/>
            <a:r>
              <a:rPr lang="en-US" sz="3400" dirty="0" smtClean="0"/>
              <a:t>If the capacitor combination has charge Q, then each capacitor in the series also has charge Q.</a:t>
            </a:r>
          </a:p>
          <a:p>
            <a:pPr eaLnBrk="1" hangingPunct="1"/>
            <a:r>
              <a:rPr lang="en-US" sz="3400" dirty="0" smtClean="0"/>
              <a:t>This is because capacitors must obtain charge from adjacent capacitors.</a:t>
            </a:r>
          </a:p>
          <a:p>
            <a:pPr eaLnBrk="1" hangingPunct="1"/>
            <a:r>
              <a:rPr lang="en-US" sz="3400" dirty="0" smtClean="0"/>
              <a:t>The voltage difference across the combination varies inversely with the capacitance according to </a:t>
            </a:r>
            <a:r>
              <a:rPr lang="en-US" sz="3400" dirty="0" smtClean="0">
                <a:latin typeface="Symbol" pitchFamily="18" charset="2"/>
              </a:rPr>
              <a:t>D</a:t>
            </a:r>
            <a:r>
              <a:rPr lang="en-US" sz="3400" dirty="0" smtClean="0"/>
              <a:t>V = Q/C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325520" y="5856480"/>
              <a:ext cx="7614000" cy="913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314000" y="5844600"/>
                <a:ext cx="7632000" cy="939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858328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23" name="Rectangle 2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quivalent Capacitance - Seri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41684" y="1470819"/>
            <a:ext cx="4648200" cy="3992562"/>
            <a:chOff x="480" y="1229"/>
            <a:chExt cx="2928" cy="2515"/>
          </a:xfrm>
        </p:grpSpPr>
        <p:grpSp>
          <p:nvGrpSpPr>
            <p:cNvPr id="28727" name="Group 4"/>
            <p:cNvGrpSpPr>
              <a:grpSpLocks/>
            </p:cNvGrpSpPr>
            <p:nvPr/>
          </p:nvGrpSpPr>
          <p:grpSpPr bwMode="auto">
            <a:xfrm>
              <a:off x="480" y="1822"/>
              <a:ext cx="2928" cy="1922"/>
              <a:chOff x="480" y="1822"/>
              <a:chExt cx="2928" cy="1922"/>
            </a:xfrm>
          </p:grpSpPr>
          <p:sp>
            <p:nvSpPr>
              <p:cNvPr id="28731" name="Line 5"/>
              <p:cNvSpPr>
                <a:spLocks noChangeShapeType="1"/>
              </p:cNvSpPr>
              <p:nvPr/>
            </p:nvSpPr>
            <p:spPr bwMode="auto">
              <a:xfrm>
                <a:off x="1248" y="1824"/>
                <a:ext cx="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32" name="Line 6"/>
              <p:cNvSpPr>
                <a:spLocks noChangeShapeType="1"/>
              </p:cNvSpPr>
              <p:nvPr/>
            </p:nvSpPr>
            <p:spPr bwMode="auto">
              <a:xfrm>
                <a:off x="1392" y="1822"/>
                <a:ext cx="0" cy="7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33" name="Line 7"/>
              <p:cNvSpPr>
                <a:spLocks noChangeShapeType="1"/>
              </p:cNvSpPr>
              <p:nvPr/>
            </p:nvSpPr>
            <p:spPr bwMode="auto">
              <a:xfrm>
                <a:off x="1392" y="2160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34" name="Line 8"/>
              <p:cNvSpPr>
                <a:spLocks noChangeShapeType="1"/>
              </p:cNvSpPr>
              <p:nvPr/>
            </p:nvSpPr>
            <p:spPr bwMode="auto">
              <a:xfrm flipH="1">
                <a:off x="480" y="2160"/>
                <a:ext cx="7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35" name="Line 9"/>
              <p:cNvSpPr>
                <a:spLocks noChangeShapeType="1"/>
              </p:cNvSpPr>
              <p:nvPr/>
            </p:nvSpPr>
            <p:spPr bwMode="auto">
              <a:xfrm>
                <a:off x="480" y="2160"/>
                <a:ext cx="0" cy="13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36" name="Line 10"/>
              <p:cNvSpPr>
                <a:spLocks noChangeShapeType="1"/>
              </p:cNvSpPr>
              <p:nvPr/>
            </p:nvSpPr>
            <p:spPr bwMode="auto">
              <a:xfrm>
                <a:off x="480" y="3552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37" name="Line 11"/>
              <p:cNvSpPr>
                <a:spLocks noChangeShapeType="1"/>
              </p:cNvSpPr>
              <p:nvPr/>
            </p:nvSpPr>
            <p:spPr bwMode="auto">
              <a:xfrm>
                <a:off x="1052" y="3312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38" name="Line 12"/>
              <p:cNvSpPr>
                <a:spLocks noChangeShapeType="1"/>
              </p:cNvSpPr>
              <p:nvPr/>
            </p:nvSpPr>
            <p:spPr bwMode="auto">
              <a:xfrm>
                <a:off x="1248" y="3312"/>
                <a:ext cx="0" cy="4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39" name="Line 13"/>
              <p:cNvSpPr>
                <a:spLocks noChangeShapeType="1"/>
              </p:cNvSpPr>
              <p:nvPr/>
            </p:nvSpPr>
            <p:spPr bwMode="auto">
              <a:xfrm>
                <a:off x="1152" y="3408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40" name="Line 14"/>
              <p:cNvSpPr>
                <a:spLocks noChangeShapeType="1"/>
              </p:cNvSpPr>
              <p:nvPr/>
            </p:nvSpPr>
            <p:spPr bwMode="auto">
              <a:xfrm>
                <a:off x="1344" y="3408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41" name="Line 15"/>
              <p:cNvSpPr>
                <a:spLocks noChangeShapeType="1"/>
              </p:cNvSpPr>
              <p:nvPr/>
            </p:nvSpPr>
            <p:spPr bwMode="auto">
              <a:xfrm>
                <a:off x="1344" y="3552"/>
                <a:ext cx="206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42" name="Line 16"/>
              <p:cNvSpPr>
                <a:spLocks noChangeShapeType="1"/>
              </p:cNvSpPr>
              <p:nvPr/>
            </p:nvSpPr>
            <p:spPr bwMode="auto">
              <a:xfrm>
                <a:off x="1968" y="1824"/>
                <a:ext cx="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43" name="Line 17"/>
              <p:cNvSpPr>
                <a:spLocks noChangeShapeType="1"/>
              </p:cNvSpPr>
              <p:nvPr/>
            </p:nvSpPr>
            <p:spPr bwMode="auto">
              <a:xfrm>
                <a:off x="2112" y="1822"/>
                <a:ext cx="0" cy="7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44" name="Line 18"/>
              <p:cNvSpPr>
                <a:spLocks noChangeShapeType="1"/>
              </p:cNvSpPr>
              <p:nvPr/>
            </p:nvSpPr>
            <p:spPr bwMode="auto">
              <a:xfrm>
                <a:off x="2112" y="2160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45" name="Line 19"/>
              <p:cNvSpPr>
                <a:spLocks noChangeShapeType="1"/>
              </p:cNvSpPr>
              <p:nvPr/>
            </p:nvSpPr>
            <p:spPr bwMode="auto">
              <a:xfrm>
                <a:off x="2688" y="1824"/>
                <a:ext cx="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46" name="Line 20"/>
              <p:cNvSpPr>
                <a:spLocks noChangeShapeType="1"/>
              </p:cNvSpPr>
              <p:nvPr/>
            </p:nvSpPr>
            <p:spPr bwMode="auto">
              <a:xfrm>
                <a:off x="2832" y="1822"/>
                <a:ext cx="0" cy="7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47" name="Line 21"/>
              <p:cNvSpPr>
                <a:spLocks noChangeShapeType="1"/>
              </p:cNvSpPr>
              <p:nvPr/>
            </p:nvSpPr>
            <p:spPr bwMode="auto">
              <a:xfrm>
                <a:off x="2832" y="2160"/>
                <a:ext cx="57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748" name="Line 22"/>
              <p:cNvSpPr>
                <a:spLocks noChangeShapeType="1"/>
              </p:cNvSpPr>
              <p:nvPr/>
            </p:nvSpPr>
            <p:spPr bwMode="auto">
              <a:xfrm>
                <a:off x="3408" y="2160"/>
                <a:ext cx="0" cy="139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728" name="Text Box 23"/>
            <p:cNvSpPr txBox="1">
              <a:spLocks noChangeArrowheads="1"/>
            </p:cNvSpPr>
            <p:nvPr/>
          </p:nvSpPr>
          <p:spPr bwMode="auto">
            <a:xfrm>
              <a:off x="1008" y="1229"/>
              <a:ext cx="46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4400">
                  <a:latin typeface="Times" pitchFamily="18" charset="0"/>
                </a:rPr>
                <a:t>C</a:t>
              </a:r>
              <a:r>
                <a:rPr lang="en-US" altLang="en-US" sz="4400" baseline="-25000">
                  <a:latin typeface="Times" pitchFamily="18" charset="0"/>
                </a:rPr>
                <a:t>1</a:t>
              </a:r>
              <a:endParaRPr lang="en-US" altLang="en-US" sz="2400">
                <a:latin typeface="Times" pitchFamily="18" charset="0"/>
              </a:endParaRPr>
            </a:p>
          </p:txBody>
        </p:sp>
        <p:sp>
          <p:nvSpPr>
            <p:cNvPr id="28729" name="Text Box 24"/>
            <p:cNvSpPr txBox="1">
              <a:spLocks noChangeArrowheads="1"/>
            </p:cNvSpPr>
            <p:nvPr/>
          </p:nvSpPr>
          <p:spPr bwMode="auto">
            <a:xfrm>
              <a:off x="1776" y="1248"/>
              <a:ext cx="46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4400">
                  <a:latin typeface="Times" pitchFamily="18" charset="0"/>
                </a:rPr>
                <a:t>C</a:t>
              </a:r>
              <a:r>
                <a:rPr lang="en-US" altLang="en-US" sz="4400" baseline="-25000">
                  <a:latin typeface="Times" pitchFamily="18" charset="0"/>
                </a:rPr>
                <a:t>2</a:t>
              </a:r>
              <a:endParaRPr lang="en-US" altLang="en-US" sz="2400">
                <a:latin typeface="Times" pitchFamily="18" charset="0"/>
              </a:endParaRPr>
            </a:p>
          </p:txBody>
        </p:sp>
        <p:sp>
          <p:nvSpPr>
            <p:cNvPr id="28730" name="Text Box 25"/>
            <p:cNvSpPr txBox="1">
              <a:spLocks noChangeArrowheads="1"/>
            </p:cNvSpPr>
            <p:nvPr/>
          </p:nvSpPr>
          <p:spPr bwMode="auto">
            <a:xfrm>
              <a:off x="2557" y="1248"/>
              <a:ext cx="46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4400">
                  <a:latin typeface="Times" pitchFamily="18" charset="0"/>
                </a:rPr>
                <a:t>C</a:t>
              </a:r>
              <a:r>
                <a:rPr lang="en-US" altLang="en-US" sz="4400" baseline="-25000">
                  <a:latin typeface="Times" pitchFamily="18" charset="0"/>
                </a:rPr>
                <a:t>3</a:t>
              </a:r>
              <a:endParaRPr lang="en-US" altLang="en-US" sz="2400">
                <a:latin typeface="Times" pitchFamily="18" charset="0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793520" y="1114560"/>
              <a:ext cx="7146000" cy="49989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81640" y="1099800"/>
                <a:ext cx="7172640" cy="5028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advTm="360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pacitors in Parallel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524000"/>
            <a:ext cx="8915400" cy="54102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/>
              <a:t>Capacitors in parallel all have the same potential difference across their plates.</a:t>
            </a:r>
          </a:p>
          <a:p>
            <a:pPr eaLnBrk="1" hangingPunct="1"/>
            <a:r>
              <a:rPr lang="en-US" sz="3600" dirty="0" smtClean="0"/>
              <a:t>If the capacitor combination has charge Q, then the charges on all capacitors in the combination will sum to equal Q.</a:t>
            </a:r>
          </a:p>
          <a:p>
            <a:pPr eaLnBrk="1" hangingPunct="1"/>
            <a:r>
              <a:rPr lang="en-US" sz="3600" dirty="0" smtClean="0"/>
              <a:t>The larger the capacitance, the larger the fraction of the total charge on that capacitor according to Q = C</a:t>
            </a:r>
            <a:r>
              <a:rPr lang="en-US" sz="3600" dirty="0" smtClean="0">
                <a:latin typeface="Symbol" pitchFamily="18" charset="2"/>
              </a:rPr>
              <a:t>D</a:t>
            </a:r>
            <a:r>
              <a:rPr lang="en-US" sz="3600" dirty="0" smtClean="0"/>
              <a:t>V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624240" y="220320"/>
              <a:ext cx="7773840" cy="5901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14880" y="209160"/>
                <a:ext cx="7795800" cy="5924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4277108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0" name="Rectangle 3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quivalent Capacitance - parallel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4800" y="1524000"/>
            <a:ext cx="3505200" cy="5029200"/>
            <a:chOff x="192" y="960"/>
            <a:chExt cx="2208" cy="3168"/>
          </a:xfrm>
        </p:grpSpPr>
        <p:sp>
          <p:nvSpPr>
            <p:cNvPr id="29714" name="Text Box 6"/>
            <p:cNvSpPr txBox="1">
              <a:spLocks noChangeArrowheads="1"/>
            </p:cNvSpPr>
            <p:nvPr/>
          </p:nvSpPr>
          <p:spPr bwMode="auto">
            <a:xfrm>
              <a:off x="816" y="2160"/>
              <a:ext cx="46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4400">
                  <a:latin typeface="Times" pitchFamily="18" charset="0"/>
                </a:rPr>
                <a:t>C</a:t>
              </a:r>
              <a:r>
                <a:rPr lang="en-US" altLang="en-US" sz="4400" baseline="-25000">
                  <a:latin typeface="Times" pitchFamily="18" charset="0"/>
                </a:rPr>
                <a:t>2</a:t>
              </a:r>
              <a:endParaRPr lang="en-US" altLang="en-US" sz="2400">
                <a:latin typeface="Times" pitchFamily="18" charset="0"/>
              </a:endParaRPr>
            </a:p>
          </p:txBody>
        </p:sp>
        <p:sp>
          <p:nvSpPr>
            <p:cNvPr id="29715" name="Line 7"/>
            <p:cNvSpPr>
              <a:spLocks noChangeShapeType="1"/>
            </p:cNvSpPr>
            <p:nvPr/>
          </p:nvSpPr>
          <p:spPr bwMode="auto">
            <a:xfrm>
              <a:off x="480" y="1296"/>
              <a:ext cx="0" cy="18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716" name="Group 8"/>
            <p:cNvGrpSpPr>
              <a:grpSpLocks/>
            </p:cNvGrpSpPr>
            <p:nvPr/>
          </p:nvGrpSpPr>
          <p:grpSpPr bwMode="auto">
            <a:xfrm>
              <a:off x="1248" y="1872"/>
              <a:ext cx="96" cy="722"/>
              <a:chOff x="1248" y="1872"/>
              <a:chExt cx="96" cy="722"/>
            </a:xfrm>
          </p:grpSpPr>
          <p:sp>
            <p:nvSpPr>
              <p:cNvPr id="29740" name="Line 9"/>
              <p:cNvSpPr>
                <a:spLocks noChangeShapeType="1"/>
              </p:cNvSpPr>
              <p:nvPr/>
            </p:nvSpPr>
            <p:spPr bwMode="auto">
              <a:xfrm>
                <a:off x="1248" y="1872"/>
                <a:ext cx="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41" name="Line 10"/>
              <p:cNvSpPr>
                <a:spLocks noChangeShapeType="1"/>
              </p:cNvSpPr>
              <p:nvPr/>
            </p:nvSpPr>
            <p:spPr bwMode="auto">
              <a:xfrm>
                <a:off x="1344" y="1872"/>
                <a:ext cx="0" cy="7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717" name="Line 11"/>
            <p:cNvSpPr>
              <a:spLocks noChangeShapeType="1"/>
            </p:cNvSpPr>
            <p:nvPr/>
          </p:nvSpPr>
          <p:spPr bwMode="auto">
            <a:xfrm>
              <a:off x="1824" y="1296"/>
              <a:ext cx="0" cy="18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8" name="Line 12"/>
            <p:cNvSpPr>
              <a:spLocks noChangeShapeType="1"/>
            </p:cNvSpPr>
            <p:nvPr/>
          </p:nvSpPr>
          <p:spPr bwMode="auto">
            <a:xfrm>
              <a:off x="1248" y="960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9" name="Line 13"/>
            <p:cNvSpPr>
              <a:spLocks noChangeShapeType="1"/>
            </p:cNvSpPr>
            <p:nvPr/>
          </p:nvSpPr>
          <p:spPr bwMode="auto">
            <a:xfrm>
              <a:off x="1344" y="960"/>
              <a:ext cx="0" cy="7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0" name="Line 14"/>
            <p:cNvSpPr>
              <a:spLocks noChangeShapeType="1"/>
            </p:cNvSpPr>
            <p:nvPr/>
          </p:nvSpPr>
          <p:spPr bwMode="auto">
            <a:xfrm>
              <a:off x="480" y="2208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1" name="Line 15"/>
            <p:cNvSpPr>
              <a:spLocks noChangeShapeType="1"/>
            </p:cNvSpPr>
            <p:nvPr/>
          </p:nvSpPr>
          <p:spPr bwMode="auto">
            <a:xfrm flipH="1">
              <a:off x="480" y="1296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2" name="Line 16"/>
            <p:cNvSpPr>
              <a:spLocks noChangeShapeType="1"/>
            </p:cNvSpPr>
            <p:nvPr/>
          </p:nvSpPr>
          <p:spPr bwMode="auto">
            <a:xfrm flipV="1">
              <a:off x="480" y="3168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3" name="Line 17"/>
            <p:cNvSpPr>
              <a:spLocks noChangeShapeType="1"/>
            </p:cNvSpPr>
            <p:nvPr/>
          </p:nvSpPr>
          <p:spPr bwMode="auto">
            <a:xfrm>
              <a:off x="1680" y="3696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4" name="Line 18"/>
            <p:cNvSpPr>
              <a:spLocks noChangeShapeType="1"/>
            </p:cNvSpPr>
            <p:nvPr/>
          </p:nvSpPr>
          <p:spPr bwMode="auto">
            <a:xfrm>
              <a:off x="1872" y="3696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5" name="Line 19"/>
            <p:cNvSpPr>
              <a:spLocks noChangeShapeType="1"/>
            </p:cNvSpPr>
            <p:nvPr/>
          </p:nvSpPr>
          <p:spPr bwMode="auto">
            <a:xfrm>
              <a:off x="1776" y="37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6" name="Line 20"/>
            <p:cNvSpPr>
              <a:spLocks noChangeShapeType="1"/>
            </p:cNvSpPr>
            <p:nvPr/>
          </p:nvSpPr>
          <p:spPr bwMode="auto">
            <a:xfrm>
              <a:off x="1968" y="3792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7" name="Line 21"/>
            <p:cNvSpPr>
              <a:spLocks noChangeShapeType="1"/>
            </p:cNvSpPr>
            <p:nvPr/>
          </p:nvSpPr>
          <p:spPr bwMode="auto">
            <a:xfrm>
              <a:off x="1344" y="316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8" name="Line 22"/>
            <p:cNvSpPr>
              <a:spLocks noChangeShapeType="1"/>
            </p:cNvSpPr>
            <p:nvPr/>
          </p:nvSpPr>
          <p:spPr bwMode="auto">
            <a:xfrm>
              <a:off x="1344" y="1296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9" name="Line 23"/>
            <p:cNvSpPr>
              <a:spLocks noChangeShapeType="1"/>
            </p:cNvSpPr>
            <p:nvPr/>
          </p:nvSpPr>
          <p:spPr bwMode="auto">
            <a:xfrm>
              <a:off x="1248" y="2832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0" name="Line 24"/>
            <p:cNvSpPr>
              <a:spLocks noChangeShapeType="1"/>
            </p:cNvSpPr>
            <p:nvPr/>
          </p:nvSpPr>
          <p:spPr bwMode="auto">
            <a:xfrm>
              <a:off x="1344" y="2830"/>
              <a:ext cx="0" cy="72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1" name="Line 25"/>
            <p:cNvSpPr>
              <a:spLocks noChangeShapeType="1"/>
            </p:cNvSpPr>
            <p:nvPr/>
          </p:nvSpPr>
          <p:spPr bwMode="auto">
            <a:xfrm>
              <a:off x="1824" y="2688"/>
              <a:ext cx="5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2" name="Text Box 26"/>
            <p:cNvSpPr txBox="1">
              <a:spLocks noChangeArrowheads="1"/>
            </p:cNvSpPr>
            <p:nvPr/>
          </p:nvSpPr>
          <p:spPr bwMode="auto">
            <a:xfrm>
              <a:off x="829" y="1248"/>
              <a:ext cx="46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4400">
                  <a:latin typeface="Times" pitchFamily="18" charset="0"/>
                </a:rPr>
                <a:t>C</a:t>
              </a:r>
              <a:r>
                <a:rPr lang="en-US" altLang="en-US" sz="4400" baseline="-25000">
                  <a:latin typeface="Times" pitchFamily="18" charset="0"/>
                </a:rPr>
                <a:t>1</a:t>
              </a:r>
              <a:endParaRPr lang="en-US" altLang="en-US" sz="2400">
                <a:latin typeface="Times" pitchFamily="18" charset="0"/>
              </a:endParaRPr>
            </a:p>
          </p:txBody>
        </p:sp>
        <p:sp>
          <p:nvSpPr>
            <p:cNvPr id="29733" name="Text Box 27"/>
            <p:cNvSpPr txBox="1">
              <a:spLocks noChangeArrowheads="1"/>
            </p:cNvSpPr>
            <p:nvPr/>
          </p:nvSpPr>
          <p:spPr bwMode="auto">
            <a:xfrm>
              <a:off x="829" y="3120"/>
              <a:ext cx="467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12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12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12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12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4400">
                  <a:latin typeface="Times" pitchFamily="18" charset="0"/>
                </a:rPr>
                <a:t>C</a:t>
              </a:r>
              <a:r>
                <a:rPr lang="en-US" altLang="en-US" sz="4400" baseline="-25000">
                  <a:latin typeface="Times" pitchFamily="18" charset="0"/>
                </a:rPr>
                <a:t>3</a:t>
              </a:r>
              <a:endParaRPr lang="en-US" altLang="en-US" sz="2400">
                <a:latin typeface="Times" pitchFamily="18" charset="0"/>
              </a:endParaRPr>
            </a:p>
          </p:txBody>
        </p:sp>
        <p:sp>
          <p:nvSpPr>
            <p:cNvPr id="29734" name="Line 28"/>
            <p:cNvSpPr>
              <a:spLocks noChangeShapeType="1"/>
            </p:cNvSpPr>
            <p:nvPr/>
          </p:nvSpPr>
          <p:spPr bwMode="auto">
            <a:xfrm>
              <a:off x="1344" y="220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5" name="Line 29"/>
            <p:cNvSpPr>
              <a:spLocks noChangeShapeType="1"/>
            </p:cNvSpPr>
            <p:nvPr/>
          </p:nvSpPr>
          <p:spPr bwMode="auto">
            <a:xfrm flipH="1">
              <a:off x="192" y="2640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6" name="Line 30"/>
            <p:cNvSpPr>
              <a:spLocks noChangeShapeType="1"/>
            </p:cNvSpPr>
            <p:nvPr/>
          </p:nvSpPr>
          <p:spPr bwMode="auto">
            <a:xfrm>
              <a:off x="192" y="2640"/>
              <a:ext cx="0" cy="1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7" name="Line 31"/>
            <p:cNvSpPr>
              <a:spLocks noChangeShapeType="1"/>
            </p:cNvSpPr>
            <p:nvPr/>
          </p:nvSpPr>
          <p:spPr bwMode="auto">
            <a:xfrm flipH="1">
              <a:off x="192" y="3936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8" name="Line 32"/>
            <p:cNvSpPr>
              <a:spLocks noChangeShapeType="1"/>
            </p:cNvSpPr>
            <p:nvPr/>
          </p:nvSpPr>
          <p:spPr bwMode="auto">
            <a:xfrm>
              <a:off x="2400" y="2688"/>
              <a:ext cx="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9" name="Line 33"/>
            <p:cNvSpPr>
              <a:spLocks noChangeShapeType="1"/>
            </p:cNvSpPr>
            <p:nvPr/>
          </p:nvSpPr>
          <p:spPr bwMode="auto">
            <a:xfrm>
              <a:off x="1968" y="3936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2265120" y="1155240"/>
              <a:ext cx="6262200" cy="41986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251080" y="1143000"/>
                <a:ext cx="6291360" cy="4226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advTm="3600000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839200" cy="1143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3200" b="1" dirty="0" smtClean="0"/>
              <a:t>Sample problem:</a:t>
            </a:r>
            <a:r>
              <a:rPr lang="en-US" sz="3200" dirty="0" smtClean="0"/>
              <a:t> Determine equivalent capacitance of the configuration show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52400" y="1447800"/>
            <a:ext cx="5257800" cy="4114800"/>
            <a:chOff x="0" y="1447800"/>
            <a:chExt cx="5257800" cy="4114800"/>
          </a:xfrm>
        </p:grpSpPr>
        <p:sp>
          <p:nvSpPr>
            <p:cNvPr id="30734" name="Line 34"/>
            <p:cNvSpPr>
              <a:spLocks noChangeShapeType="1"/>
            </p:cNvSpPr>
            <p:nvPr/>
          </p:nvSpPr>
          <p:spPr bwMode="auto">
            <a:xfrm flipH="1" flipV="1">
              <a:off x="0" y="3657600"/>
              <a:ext cx="1600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533400" y="1447800"/>
              <a:ext cx="4724400" cy="4114800"/>
              <a:chOff x="533400" y="1447800"/>
              <a:chExt cx="4724400" cy="4114800"/>
            </a:xfrm>
          </p:grpSpPr>
          <p:grpSp>
            <p:nvGrpSpPr>
              <p:cNvPr id="30731" name="Group 3"/>
              <p:cNvGrpSpPr>
                <a:grpSpLocks/>
              </p:cNvGrpSpPr>
              <p:nvPr/>
            </p:nvGrpSpPr>
            <p:grpSpPr bwMode="auto">
              <a:xfrm>
                <a:off x="1600200" y="3276600"/>
                <a:ext cx="152400" cy="838200"/>
                <a:chOff x="1008" y="1152"/>
                <a:chExt cx="96" cy="528"/>
              </a:xfrm>
            </p:grpSpPr>
            <p:sp>
              <p:nvSpPr>
                <p:cNvPr id="30764" name="Line 4"/>
                <p:cNvSpPr>
                  <a:spLocks noChangeShapeType="1"/>
                </p:cNvSpPr>
                <p:nvPr/>
              </p:nvSpPr>
              <p:spPr bwMode="auto">
                <a:xfrm>
                  <a:off x="1008" y="1152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65" name="Line 5"/>
                <p:cNvSpPr>
                  <a:spLocks noChangeShapeType="1"/>
                </p:cNvSpPr>
                <p:nvPr/>
              </p:nvSpPr>
              <p:spPr bwMode="auto">
                <a:xfrm>
                  <a:off x="1104" y="1152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0732" name="Group 6"/>
              <p:cNvGrpSpPr>
                <a:grpSpLocks/>
              </p:cNvGrpSpPr>
              <p:nvPr/>
            </p:nvGrpSpPr>
            <p:grpSpPr bwMode="auto">
              <a:xfrm>
                <a:off x="3124200" y="3276600"/>
                <a:ext cx="152400" cy="838200"/>
                <a:chOff x="1008" y="1152"/>
                <a:chExt cx="96" cy="528"/>
              </a:xfrm>
            </p:grpSpPr>
            <p:sp>
              <p:nvSpPr>
                <p:cNvPr id="30762" name="Line 7"/>
                <p:cNvSpPr>
                  <a:spLocks noChangeShapeType="1"/>
                </p:cNvSpPr>
                <p:nvPr/>
              </p:nvSpPr>
              <p:spPr bwMode="auto">
                <a:xfrm>
                  <a:off x="1008" y="1152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63" name="Line 8"/>
                <p:cNvSpPr>
                  <a:spLocks noChangeShapeType="1"/>
                </p:cNvSpPr>
                <p:nvPr/>
              </p:nvSpPr>
              <p:spPr bwMode="auto">
                <a:xfrm>
                  <a:off x="1104" y="1152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733" name="Line 32"/>
              <p:cNvSpPr>
                <a:spLocks noChangeShapeType="1"/>
              </p:cNvSpPr>
              <p:nvPr/>
            </p:nvSpPr>
            <p:spPr bwMode="auto">
              <a:xfrm>
                <a:off x="1752600" y="3657600"/>
                <a:ext cx="1371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5" name="Line 37"/>
              <p:cNvSpPr>
                <a:spLocks noChangeShapeType="1"/>
              </p:cNvSpPr>
              <p:nvPr/>
            </p:nvSpPr>
            <p:spPr bwMode="auto">
              <a:xfrm>
                <a:off x="3352800" y="3657600"/>
                <a:ext cx="1905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36" name="Text Box 43"/>
              <p:cNvSpPr txBox="1">
                <a:spLocks noChangeArrowheads="1"/>
              </p:cNvSpPr>
              <p:nvPr/>
            </p:nvSpPr>
            <p:spPr bwMode="auto">
              <a:xfrm>
                <a:off x="1447800" y="2895600"/>
                <a:ext cx="3492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sz="1800"/>
                  <a:t>C</a:t>
                </a:r>
              </a:p>
            </p:txBody>
          </p:sp>
          <p:sp>
            <p:nvSpPr>
              <p:cNvPr id="30737" name="Text Box 44"/>
              <p:cNvSpPr txBox="1">
                <a:spLocks noChangeArrowheads="1"/>
              </p:cNvSpPr>
              <p:nvPr/>
            </p:nvSpPr>
            <p:spPr bwMode="auto">
              <a:xfrm>
                <a:off x="2971800" y="2895600"/>
                <a:ext cx="3492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sz="1800"/>
                  <a:t>C</a:t>
                </a:r>
              </a:p>
            </p:txBody>
          </p:sp>
          <p:grpSp>
            <p:nvGrpSpPr>
              <p:cNvPr id="30738" name="Group 50"/>
              <p:cNvGrpSpPr>
                <a:grpSpLocks/>
              </p:cNvGrpSpPr>
              <p:nvPr/>
            </p:nvGrpSpPr>
            <p:grpSpPr bwMode="auto">
              <a:xfrm>
                <a:off x="2362200" y="1828800"/>
                <a:ext cx="152400" cy="838200"/>
                <a:chOff x="1008" y="1152"/>
                <a:chExt cx="96" cy="528"/>
              </a:xfrm>
            </p:grpSpPr>
            <p:sp>
              <p:nvSpPr>
                <p:cNvPr id="30760" name="Line 51"/>
                <p:cNvSpPr>
                  <a:spLocks noChangeShapeType="1"/>
                </p:cNvSpPr>
                <p:nvPr/>
              </p:nvSpPr>
              <p:spPr bwMode="auto">
                <a:xfrm>
                  <a:off x="1008" y="1152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61" name="Line 52"/>
                <p:cNvSpPr>
                  <a:spLocks noChangeShapeType="1"/>
                </p:cNvSpPr>
                <p:nvPr/>
              </p:nvSpPr>
              <p:spPr bwMode="auto">
                <a:xfrm>
                  <a:off x="1104" y="1152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739" name="Text Box 53"/>
              <p:cNvSpPr txBox="1">
                <a:spLocks noChangeArrowheads="1"/>
              </p:cNvSpPr>
              <p:nvPr/>
            </p:nvSpPr>
            <p:spPr bwMode="auto">
              <a:xfrm>
                <a:off x="2209800" y="1447800"/>
                <a:ext cx="3492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sz="1800"/>
                  <a:t>C</a:t>
                </a:r>
              </a:p>
            </p:txBody>
          </p:sp>
          <p:grpSp>
            <p:nvGrpSpPr>
              <p:cNvPr id="30740" name="Group 54"/>
              <p:cNvGrpSpPr>
                <a:grpSpLocks/>
              </p:cNvGrpSpPr>
              <p:nvPr/>
            </p:nvGrpSpPr>
            <p:grpSpPr bwMode="auto">
              <a:xfrm>
                <a:off x="2438400" y="4724400"/>
                <a:ext cx="152400" cy="838200"/>
                <a:chOff x="1008" y="1152"/>
                <a:chExt cx="96" cy="528"/>
              </a:xfrm>
            </p:grpSpPr>
            <p:sp>
              <p:nvSpPr>
                <p:cNvPr id="30758" name="Line 55"/>
                <p:cNvSpPr>
                  <a:spLocks noChangeShapeType="1"/>
                </p:cNvSpPr>
                <p:nvPr/>
              </p:nvSpPr>
              <p:spPr bwMode="auto">
                <a:xfrm>
                  <a:off x="1008" y="1152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59" name="Line 56"/>
                <p:cNvSpPr>
                  <a:spLocks noChangeShapeType="1"/>
                </p:cNvSpPr>
                <p:nvPr/>
              </p:nvSpPr>
              <p:spPr bwMode="auto">
                <a:xfrm>
                  <a:off x="1104" y="1152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741" name="Text Box 57"/>
              <p:cNvSpPr txBox="1">
                <a:spLocks noChangeArrowheads="1"/>
              </p:cNvSpPr>
              <p:nvPr/>
            </p:nvSpPr>
            <p:spPr bwMode="auto">
              <a:xfrm>
                <a:off x="2209800" y="4343400"/>
                <a:ext cx="3492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sz="1800"/>
                  <a:t>C</a:t>
                </a:r>
              </a:p>
            </p:txBody>
          </p:sp>
          <p:grpSp>
            <p:nvGrpSpPr>
              <p:cNvPr id="30742" name="Group 61"/>
              <p:cNvGrpSpPr>
                <a:grpSpLocks/>
              </p:cNvGrpSpPr>
              <p:nvPr/>
            </p:nvGrpSpPr>
            <p:grpSpPr bwMode="auto">
              <a:xfrm>
                <a:off x="3733800" y="4724400"/>
                <a:ext cx="152400" cy="838200"/>
                <a:chOff x="1008" y="1152"/>
                <a:chExt cx="96" cy="528"/>
              </a:xfrm>
            </p:grpSpPr>
            <p:sp>
              <p:nvSpPr>
                <p:cNvPr id="30756" name="Line 62"/>
                <p:cNvSpPr>
                  <a:spLocks noChangeShapeType="1"/>
                </p:cNvSpPr>
                <p:nvPr/>
              </p:nvSpPr>
              <p:spPr bwMode="auto">
                <a:xfrm>
                  <a:off x="1008" y="1152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57" name="Line 63"/>
                <p:cNvSpPr>
                  <a:spLocks noChangeShapeType="1"/>
                </p:cNvSpPr>
                <p:nvPr/>
              </p:nvSpPr>
              <p:spPr bwMode="auto">
                <a:xfrm>
                  <a:off x="1104" y="1152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743" name="Text Box 64"/>
              <p:cNvSpPr txBox="1">
                <a:spLocks noChangeArrowheads="1"/>
              </p:cNvSpPr>
              <p:nvPr/>
            </p:nvSpPr>
            <p:spPr bwMode="auto">
              <a:xfrm>
                <a:off x="3613150" y="4343400"/>
                <a:ext cx="3492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sz="1800"/>
                  <a:t>C</a:t>
                </a:r>
              </a:p>
            </p:txBody>
          </p:sp>
          <p:grpSp>
            <p:nvGrpSpPr>
              <p:cNvPr id="30744" name="Group 65"/>
              <p:cNvGrpSpPr>
                <a:grpSpLocks/>
              </p:cNvGrpSpPr>
              <p:nvPr/>
            </p:nvGrpSpPr>
            <p:grpSpPr bwMode="auto">
              <a:xfrm>
                <a:off x="1143000" y="4724400"/>
                <a:ext cx="152400" cy="838200"/>
                <a:chOff x="1008" y="1152"/>
                <a:chExt cx="96" cy="528"/>
              </a:xfrm>
            </p:grpSpPr>
            <p:sp>
              <p:nvSpPr>
                <p:cNvPr id="30754" name="Line 66"/>
                <p:cNvSpPr>
                  <a:spLocks noChangeShapeType="1"/>
                </p:cNvSpPr>
                <p:nvPr/>
              </p:nvSpPr>
              <p:spPr bwMode="auto">
                <a:xfrm>
                  <a:off x="1008" y="1152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755" name="Line 67"/>
                <p:cNvSpPr>
                  <a:spLocks noChangeShapeType="1"/>
                </p:cNvSpPr>
                <p:nvPr/>
              </p:nvSpPr>
              <p:spPr bwMode="auto">
                <a:xfrm>
                  <a:off x="1104" y="1152"/>
                  <a:ext cx="0" cy="5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745" name="Text Box 68"/>
              <p:cNvSpPr txBox="1">
                <a:spLocks noChangeArrowheads="1"/>
              </p:cNvSpPr>
              <p:nvPr/>
            </p:nvSpPr>
            <p:spPr bwMode="auto">
              <a:xfrm>
                <a:off x="990600" y="4343400"/>
                <a:ext cx="34925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1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12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12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12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12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sz="1800"/>
                  <a:t>C</a:t>
                </a:r>
              </a:p>
            </p:txBody>
          </p:sp>
          <p:sp>
            <p:nvSpPr>
              <p:cNvPr id="30746" name="Line 69"/>
              <p:cNvSpPr>
                <a:spLocks noChangeShapeType="1"/>
              </p:cNvSpPr>
              <p:nvPr/>
            </p:nvSpPr>
            <p:spPr bwMode="auto">
              <a:xfrm>
                <a:off x="533400" y="5105400"/>
                <a:ext cx="609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7" name="Line 70"/>
              <p:cNvSpPr>
                <a:spLocks noChangeShapeType="1"/>
              </p:cNvSpPr>
              <p:nvPr/>
            </p:nvSpPr>
            <p:spPr bwMode="auto">
              <a:xfrm>
                <a:off x="1295400" y="5105400"/>
                <a:ext cx="1143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8" name="Line 71"/>
              <p:cNvSpPr>
                <a:spLocks noChangeShapeType="1"/>
              </p:cNvSpPr>
              <p:nvPr/>
            </p:nvSpPr>
            <p:spPr bwMode="auto">
              <a:xfrm>
                <a:off x="2590800" y="5105400"/>
                <a:ext cx="1143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49" name="Line 72"/>
              <p:cNvSpPr>
                <a:spLocks noChangeShapeType="1"/>
              </p:cNvSpPr>
              <p:nvPr/>
            </p:nvSpPr>
            <p:spPr bwMode="auto">
              <a:xfrm>
                <a:off x="3886200" y="5105400"/>
                <a:ext cx="609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0" name="Line 73"/>
              <p:cNvSpPr>
                <a:spLocks noChangeShapeType="1"/>
              </p:cNvSpPr>
              <p:nvPr/>
            </p:nvSpPr>
            <p:spPr bwMode="auto">
              <a:xfrm flipV="1">
                <a:off x="533400" y="2209800"/>
                <a:ext cx="0" cy="2895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1" name="Line 74"/>
              <p:cNvSpPr>
                <a:spLocks noChangeShapeType="1"/>
              </p:cNvSpPr>
              <p:nvPr/>
            </p:nvSpPr>
            <p:spPr bwMode="auto">
              <a:xfrm flipV="1">
                <a:off x="4495800" y="2209800"/>
                <a:ext cx="0" cy="2895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2" name="Line 75"/>
              <p:cNvSpPr>
                <a:spLocks noChangeShapeType="1"/>
              </p:cNvSpPr>
              <p:nvPr/>
            </p:nvSpPr>
            <p:spPr bwMode="auto">
              <a:xfrm flipH="1">
                <a:off x="2514600" y="2209800"/>
                <a:ext cx="1981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3" name="Line 76"/>
              <p:cNvSpPr>
                <a:spLocks noChangeShapeType="1"/>
              </p:cNvSpPr>
              <p:nvPr/>
            </p:nvSpPr>
            <p:spPr bwMode="auto">
              <a:xfrm>
                <a:off x="533400" y="2209800"/>
                <a:ext cx="18288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26280" y="1256040"/>
              <a:ext cx="8314920" cy="49140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840" y="1244520"/>
                <a:ext cx="8330040" cy="4930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0272818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776</TotalTime>
  <Words>355</Words>
  <Application>Microsoft Office PowerPoint</Application>
  <PresentationFormat>On-screen Show (4:3)</PresentationFormat>
  <Paragraphs>76</Paragraphs>
  <Slides>16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Symbol</vt:lpstr>
      <vt:lpstr>Times</vt:lpstr>
      <vt:lpstr>Times New Roman</vt:lpstr>
      <vt:lpstr>Office Theme</vt:lpstr>
      <vt:lpstr>Equation</vt:lpstr>
      <vt:lpstr>ANNOUNCEMENTS:</vt:lpstr>
      <vt:lpstr>Capacitors in circuits</vt:lpstr>
      <vt:lpstr>College Board Standards</vt:lpstr>
      <vt:lpstr>Capacitors in Circuits</vt:lpstr>
      <vt:lpstr>Capacitors in Series</vt:lpstr>
      <vt:lpstr>Equivalent Capacitance - Series</vt:lpstr>
      <vt:lpstr>Capacitors in Parallel</vt:lpstr>
      <vt:lpstr>Equivalent Capacitance - parallel</vt:lpstr>
      <vt:lpstr>Sample problem: Determine equivalent capacitance of the configuration shown</vt:lpstr>
      <vt:lpstr>Sample problem: Determine equivalent capacitance between a and b. If the potential difference between a and b is 10V, what charge is stored on C3? (C1=5mF, C2=10mF, C3=2mF)</vt:lpstr>
      <vt:lpstr>Energy Stored in Capacitors</vt:lpstr>
      <vt:lpstr>College Board Objectives</vt:lpstr>
      <vt:lpstr>Energy in Capacitors</vt:lpstr>
      <vt:lpstr>Energy in Capacitors - derivation</vt:lpstr>
      <vt:lpstr>PowerPoint Presentation</vt:lpstr>
      <vt:lpstr>Energy Density</vt:lpstr>
    </vt:vector>
  </TitlesOfParts>
  <Company>Synergistic Application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ll Quiz</dc:title>
  <dc:creator>Peggy Bertrand</dc:creator>
  <cp:lastModifiedBy>BETSY HONDORF</cp:lastModifiedBy>
  <cp:revision>529</cp:revision>
  <cp:lastPrinted>2013-02-04T18:42:53Z</cp:lastPrinted>
  <dcterms:created xsi:type="dcterms:W3CDTF">2001-01-09T03:02:53Z</dcterms:created>
  <dcterms:modified xsi:type="dcterms:W3CDTF">2016-02-08T15:38:32Z</dcterms:modified>
</cp:coreProperties>
</file>